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11B63" w:rsidRDefault="00D11B63"/>
    <w:p w:rsidR="00D11B63" w:rsidRDefault="00D11B63"/>
    <w:p w:rsidR="00D11B63" w:rsidRDefault="00D11B63" w:rsidP="000C53DD">
      <w:pPr>
        <w:ind w:left="1440" w:right="1440"/>
      </w:pPr>
      <w:r>
        <w:tab/>
      </w:r>
    </w:p>
    <w:p w:rsidR="00D11B63" w:rsidRDefault="00D11B63" w:rsidP="000C53DD">
      <w:pPr>
        <w:ind w:left="1440" w:right="1440"/>
      </w:pPr>
    </w:p>
    <w:p w:rsidR="005C727B" w:rsidRDefault="005C727B" w:rsidP="00B1196C">
      <w:pPr>
        <w:ind w:left="1440" w:right="1440"/>
        <w:jc w:val="center"/>
        <w:rPr>
          <w:b/>
          <w:sz w:val="48"/>
          <w:szCs w:val="48"/>
        </w:rPr>
      </w:pPr>
      <w:r>
        <w:rPr>
          <w:b/>
          <w:sz w:val="48"/>
          <w:szCs w:val="48"/>
        </w:rPr>
        <w:t>English 4</w:t>
      </w:r>
      <w:r w:rsidRPr="005C727B">
        <w:rPr>
          <w:b/>
          <w:sz w:val="48"/>
          <w:szCs w:val="48"/>
          <w:vertAlign w:val="superscript"/>
        </w:rPr>
        <w:t>th</w:t>
      </w:r>
      <w:r>
        <w:rPr>
          <w:b/>
          <w:sz w:val="48"/>
          <w:szCs w:val="48"/>
        </w:rPr>
        <w:t xml:space="preserve"> Grade A-L</w:t>
      </w:r>
    </w:p>
    <w:p w:rsidR="00D11B63" w:rsidRDefault="00D11B63" w:rsidP="00B1196C">
      <w:pPr>
        <w:ind w:left="1440" w:right="1440"/>
        <w:jc w:val="center"/>
        <w:rPr>
          <w:b/>
          <w:sz w:val="48"/>
          <w:szCs w:val="48"/>
        </w:rPr>
      </w:pPr>
      <w:r>
        <w:rPr>
          <w:b/>
          <w:sz w:val="48"/>
          <w:szCs w:val="48"/>
        </w:rPr>
        <w:t>Vocabulary Cards and Word Walls</w:t>
      </w:r>
    </w:p>
    <w:p w:rsidR="00AD2F69" w:rsidRPr="00375AAB" w:rsidRDefault="00DD4860" w:rsidP="00AD2F69">
      <w:pPr>
        <w:ind w:left="1440" w:right="1440"/>
        <w:jc w:val="center"/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 xml:space="preserve">Revised:  </w:t>
      </w:r>
      <w:r w:rsidR="001B3E28">
        <w:rPr>
          <w:b/>
          <w:color w:val="FF0000"/>
          <w:sz w:val="28"/>
          <w:szCs w:val="28"/>
        </w:rPr>
        <w:t>2</w:t>
      </w:r>
      <w:r w:rsidR="001306AA">
        <w:rPr>
          <w:b/>
          <w:color w:val="FF0000"/>
          <w:sz w:val="28"/>
          <w:szCs w:val="28"/>
        </w:rPr>
        <w:t>/1</w:t>
      </w:r>
      <w:r w:rsidR="001B3E28">
        <w:rPr>
          <w:b/>
          <w:color w:val="FF0000"/>
          <w:sz w:val="28"/>
          <w:szCs w:val="28"/>
        </w:rPr>
        <w:t>0</w:t>
      </w:r>
      <w:r w:rsidR="001306AA">
        <w:rPr>
          <w:b/>
          <w:color w:val="FF0000"/>
          <w:sz w:val="28"/>
          <w:szCs w:val="28"/>
        </w:rPr>
        <w:t>/</w:t>
      </w:r>
      <w:r w:rsidR="001D325A">
        <w:rPr>
          <w:b/>
          <w:color w:val="FF0000"/>
          <w:sz w:val="28"/>
          <w:szCs w:val="28"/>
        </w:rPr>
        <w:t>1</w:t>
      </w:r>
      <w:r w:rsidR="00440AAD">
        <w:rPr>
          <w:b/>
          <w:color w:val="FF0000"/>
          <w:sz w:val="28"/>
          <w:szCs w:val="28"/>
        </w:rPr>
        <w:t>4</w:t>
      </w:r>
    </w:p>
    <w:p w:rsidR="00D11B63" w:rsidRDefault="00D11B63" w:rsidP="00B1196C">
      <w:pPr>
        <w:ind w:left="1440" w:right="1440"/>
      </w:pPr>
    </w:p>
    <w:p w:rsidR="00D11B63" w:rsidRDefault="00D11B63" w:rsidP="00B1196C">
      <w:pPr>
        <w:ind w:left="1440" w:right="1440"/>
        <w:rPr>
          <w:b/>
          <w:sz w:val="40"/>
          <w:szCs w:val="40"/>
        </w:rPr>
      </w:pPr>
      <w:r>
        <w:rPr>
          <w:b/>
          <w:sz w:val="40"/>
          <w:szCs w:val="40"/>
        </w:rPr>
        <w:t>Important Notes for Teachers:</w:t>
      </w:r>
    </w:p>
    <w:p w:rsidR="00D11B63" w:rsidRDefault="00D11B63" w:rsidP="00B1196C">
      <w:pPr>
        <w:ind w:left="1440" w:right="1440"/>
      </w:pPr>
    </w:p>
    <w:p w:rsidR="00D11B63" w:rsidRDefault="00D11B63" w:rsidP="00B1196C">
      <w:pPr>
        <w:pStyle w:val="ListParagraph"/>
        <w:numPr>
          <w:ilvl w:val="0"/>
          <w:numId w:val="5"/>
        </w:numPr>
        <w:ind w:left="2160" w:right="1440"/>
        <w:rPr>
          <w:sz w:val="28"/>
          <w:szCs w:val="28"/>
        </w:rPr>
      </w:pPr>
      <w:r>
        <w:rPr>
          <w:sz w:val="28"/>
          <w:szCs w:val="28"/>
        </w:rPr>
        <w:t xml:space="preserve">The vocabulary cards in this file match the Common Core, the math curriculum adopted by the Utah State Board of Education, August 2010.  </w:t>
      </w:r>
    </w:p>
    <w:p w:rsidR="00D11B63" w:rsidRDefault="00D11B63" w:rsidP="00B1196C">
      <w:pPr>
        <w:numPr>
          <w:ilvl w:val="0"/>
          <w:numId w:val="5"/>
        </w:numPr>
        <w:ind w:left="1440" w:right="1440" w:firstLine="360"/>
        <w:rPr>
          <w:sz w:val="28"/>
          <w:szCs w:val="28"/>
        </w:rPr>
      </w:pPr>
      <w:r>
        <w:rPr>
          <w:sz w:val="28"/>
          <w:szCs w:val="28"/>
        </w:rPr>
        <w:t>The cards are arranged alphabetically.</w:t>
      </w:r>
    </w:p>
    <w:p w:rsidR="00D11B63" w:rsidRDefault="00D11B63" w:rsidP="00B1196C">
      <w:pPr>
        <w:numPr>
          <w:ilvl w:val="0"/>
          <w:numId w:val="5"/>
        </w:numPr>
        <w:ind w:left="1440" w:right="1440" w:firstLine="360"/>
        <w:rPr>
          <w:sz w:val="28"/>
          <w:szCs w:val="28"/>
        </w:rPr>
      </w:pPr>
      <w:r>
        <w:rPr>
          <w:sz w:val="28"/>
          <w:szCs w:val="28"/>
        </w:rPr>
        <w:t>Each card has three sections.</w:t>
      </w:r>
    </w:p>
    <w:p w:rsidR="00D11B63" w:rsidRDefault="00D11B63" w:rsidP="00B1196C">
      <w:pPr>
        <w:numPr>
          <w:ilvl w:val="0"/>
          <w:numId w:val="6"/>
        </w:numPr>
        <w:ind w:left="2880" w:right="1440"/>
        <w:rPr>
          <w:sz w:val="28"/>
          <w:szCs w:val="28"/>
        </w:rPr>
      </w:pPr>
      <w:r>
        <w:rPr>
          <w:sz w:val="28"/>
          <w:szCs w:val="28"/>
        </w:rPr>
        <w:t>Section 1 is only the word.  This is to be used as a visual aid in spelling and pronunciation.  It is also used when students are writing their own “kid-friendly” definition and drawing their own graphic.</w:t>
      </w:r>
    </w:p>
    <w:p w:rsidR="00D11B63" w:rsidRDefault="00D11B63" w:rsidP="002F2B02">
      <w:pPr>
        <w:numPr>
          <w:ilvl w:val="0"/>
          <w:numId w:val="6"/>
        </w:numPr>
        <w:ind w:left="2880" w:right="1440"/>
        <w:rPr>
          <w:sz w:val="28"/>
          <w:szCs w:val="28"/>
        </w:rPr>
      </w:pPr>
      <w:r>
        <w:rPr>
          <w:sz w:val="28"/>
          <w:szCs w:val="28"/>
        </w:rPr>
        <w:t>Section 2 has the word and a graphic.  This graphic is available to be used as a model by the teacher.</w:t>
      </w:r>
    </w:p>
    <w:p w:rsidR="00D11B63" w:rsidRDefault="00D11B63" w:rsidP="002F2B02">
      <w:pPr>
        <w:numPr>
          <w:ilvl w:val="0"/>
          <w:numId w:val="6"/>
        </w:numPr>
        <w:ind w:left="2880" w:right="1440"/>
        <w:rPr>
          <w:sz w:val="28"/>
          <w:szCs w:val="28"/>
        </w:rPr>
      </w:pPr>
      <w:r>
        <w:rPr>
          <w:sz w:val="28"/>
          <w:szCs w:val="28"/>
        </w:rPr>
        <w:t xml:space="preserve">Section 3 has the word, a graphic, and a definition.  This is to be used for the Word Wall in the classroom.  For more information on using a Word Wall for Daily Review – see “Vocabulary – Word Wall Ideas” on this website. </w:t>
      </w:r>
    </w:p>
    <w:p w:rsidR="00D11B63" w:rsidRDefault="00D11B63" w:rsidP="00B1196C">
      <w:pPr>
        <w:numPr>
          <w:ilvl w:val="0"/>
          <w:numId w:val="7"/>
        </w:numPr>
        <w:ind w:left="2160" w:right="1440"/>
        <w:rPr>
          <w:sz w:val="28"/>
          <w:szCs w:val="28"/>
        </w:rPr>
      </w:pPr>
      <w:r>
        <w:rPr>
          <w:sz w:val="28"/>
          <w:szCs w:val="28"/>
        </w:rPr>
        <w:t>These cards are designed to help all students with math content vocabulary, including ELL, Gifted and Talented, Special Education, and Regular Education students.</w:t>
      </w:r>
    </w:p>
    <w:p w:rsidR="00D11B63" w:rsidRDefault="00D11B63" w:rsidP="00B1196C">
      <w:pPr>
        <w:ind w:left="1440" w:right="1440"/>
      </w:pPr>
    </w:p>
    <w:p w:rsidR="00D11B63" w:rsidRDefault="00D11B63" w:rsidP="00B1196C">
      <w:pPr>
        <w:ind w:left="1440" w:right="1440"/>
      </w:pPr>
    </w:p>
    <w:p w:rsidR="00D11B63" w:rsidRDefault="00D11B63" w:rsidP="00B1196C">
      <w:pPr>
        <w:ind w:left="1440" w:right="1440"/>
        <w:rPr>
          <w:sz w:val="28"/>
          <w:szCs w:val="28"/>
        </w:rPr>
      </w:pPr>
      <w:r>
        <w:rPr>
          <w:sz w:val="28"/>
          <w:szCs w:val="28"/>
        </w:rPr>
        <w:t>For possible additions or corrections to the vocabulary cards, please contact the Granite School District Math Department at 385-646-4239.</w:t>
      </w:r>
    </w:p>
    <w:p w:rsidR="00D11B63" w:rsidRDefault="00D11B63" w:rsidP="00B1196C">
      <w:pPr>
        <w:ind w:left="1440" w:right="1440"/>
        <w:rPr>
          <w:sz w:val="28"/>
          <w:szCs w:val="28"/>
        </w:rPr>
      </w:pPr>
    </w:p>
    <w:p w:rsidR="00D11B63" w:rsidRDefault="00D11B63" w:rsidP="00B1196C">
      <w:pPr>
        <w:ind w:left="1440" w:right="1440"/>
        <w:rPr>
          <w:sz w:val="28"/>
          <w:szCs w:val="28"/>
        </w:rPr>
      </w:pPr>
    </w:p>
    <w:p w:rsidR="00D11B63" w:rsidRDefault="00D11B63" w:rsidP="00B1196C">
      <w:pPr>
        <w:ind w:left="1440" w:right="1440"/>
      </w:pPr>
      <w:r>
        <w:t>Bibliography of Definition Sources:</w:t>
      </w:r>
    </w:p>
    <w:p w:rsidR="00D11B63" w:rsidRDefault="00D11B63" w:rsidP="00B1196C">
      <w:pPr>
        <w:ind w:left="1440" w:right="1440"/>
      </w:pPr>
    </w:p>
    <w:p w:rsidR="00D11B63" w:rsidRDefault="00D11B63" w:rsidP="00B1196C">
      <w:pPr>
        <w:ind w:left="1440" w:right="1440"/>
      </w:pPr>
      <w:r>
        <w:rPr>
          <w:u w:val="single"/>
        </w:rPr>
        <w:t>Algebra to Go</w:t>
      </w:r>
      <w:r>
        <w:t>, Great Source, 2000.  ISBN</w:t>
      </w:r>
      <w:r w:rsidR="001D325A">
        <w:t xml:space="preserve">: </w:t>
      </w:r>
      <w:r>
        <w:t xml:space="preserve"> 0-669-46151-8</w:t>
      </w:r>
    </w:p>
    <w:p w:rsidR="00D11B63" w:rsidRDefault="00D11B63" w:rsidP="00B1196C">
      <w:pPr>
        <w:ind w:left="1440" w:right="1440"/>
      </w:pPr>
      <w:r>
        <w:rPr>
          <w:u w:val="single"/>
        </w:rPr>
        <w:t>Math on Call</w:t>
      </w:r>
      <w:r>
        <w:t xml:space="preserve">, Great Source, 2004.  ISBN-13: </w:t>
      </w:r>
      <w:r w:rsidR="001D325A">
        <w:t xml:space="preserve"> </w:t>
      </w:r>
      <w:r>
        <w:t>978-0-669-50819-2</w:t>
      </w:r>
    </w:p>
    <w:p w:rsidR="00D11B63" w:rsidRDefault="00D11B63" w:rsidP="00B1196C">
      <w:pPr>
        <w:ind w:left="1440" w:right="1440"/>
      </w:pPr>
      <w:r>
        <w:rPr>
          <w:u w:val="single"/>
        </w:rPr>
        <w:t>Math at Hand</w:t>
      </w:r>
      <w:r>
        <w:t>, Great Source, 1999.  ISBN</w:t>
      </w:r>
      <w:r w:rsidR="001D325A">
        <w:t>:</w:t>
      </w:r>
      <w:r>
        <w:t xml:space="preserve">  0-669-46922</w:t>
      </w:r>
    </w:p>
    <w:p w:rsidR="00D11B63" w:rsidRDefault="00D11B63" w:rsidP="00B1196C">
      <w:pPr>
        <w:ind w:left="1440" w:right="1440"/>
      </w:pPr>
      <w:r>
        <w:rPr>
          <w:u w:val="single"/>
        </w:rPr>
        <w:t>Math to Know</w:t>
      </w:r>
      <w:r>
        <w:t>, Great Source, 2000.  ISBN</w:t>
      </w:r>
      <w:r w:rsidR="001D325A">
        <w:t xml:space="preserve">: </w:t>
      </w:r>
      <w:r>
        <w:t xml:space="preserve"> 0-669-47153-4</w:t>
      </w:r>
    </w:p>
    <w:p w:rsidR="00D11B63" w:rsidRDefault="00D11B63" w:rsidP="00B1196C">
      <w:pPr>
        <w:ind w:left="1440" w:right="1440"/>
      </w:pPr>
      <w:r>
        <w:rPr>
          <w:u w:val="single"/>
        </w:rPr>
        <w:t>Illustrated Dictionary of Math</w:t>
      </w:r>
      <w:r>
        <w:t>, Usborne Publishing Ltd., 2003.  ISBN</w:t>
      </w:r>
      <w:r w:rsidR="001D325A">
        <w:t xml:space="preserve">: </w:t>
      </w:r>
      <w:r>
        <w:t xml:space="preserve"> 0-7945-0662-3</w:t>
      </w:r>
    </w:p>
    <w:p w:rsidR="00D11B63" w:rsidRDefault="00D11B63" w:rsidP="00B1196C">
      <w:pPr>
        <w:ind w:left="1440" w:right="1440"/>
      </w:pPr>
      <w:r>
        <w:rPr>
          <w:u w:val="single"/>
        </w:rPr>
        <w:t>Math Dictionary</w:t>
      </w:r>
      <w:r>
        <w:t xml:space="preserve">, Eula Ewing Monroe, Boyds Mills Press, 2006.  ISBN-13: </w:t>
      </w:r>
      <w:r w:rsidR="001D325A">
        <w:t xml:space="preserve"> </w:t>
      </w:r>
      <w:r>
        <w:t>978-1-59078-413-6</w:t>
      </w:r>
    </w:p>
    <w:p w:rsidR="001D325A" w:rsidRPr="00BE57CC" w:rsidRDefault="001D325A" w:rsidP="001D325A">
      <w:pPr>
        <w:ind w:left="1440" w:right="1440"/>
      </w:pPr>
      <w:r>
        <w:rPr>
          <w:u w:val="single"/>
        </w:rPr>
        <w:t>Oxford Illustrated Math Dictionary</w:t>
      </w:r>
      <w:r>
        <w:t>, 2012.  ISBN:  978-0-19-407128-4</w:t>
      </w:r>
    </w:p>
    <w:p w:rsidR="00D11B63" w:rsidRDefault="00D11B63" w:rsidP="00B1196C">
      <w:pPr>
        <w:ind w:left="1440" w:right="1440"/>
      </w:pPr>
      <w:r>
        <w:rPr>
          <w:u w:val="single"/>
        </w:rPr>
        <w:t>Student Reference Books</w:t>
      </w:r>
      <w:r>
        <w:t>, Everyday Mathematics, 2007.</w:t>
      </w:r>
    </w:p>
    <w:p w:rsidR="00D11B63" w:rsidRPr="0038798F" w:rsidRDefault="00D11B63" w:rsidP="00B1196C">
      <w:pPr>
        <w:ind w:left="1440" w:right="1440"/>
      </w:pPr>
      <w:r>
        <w:t xml:space="preserve">Houghton-Mifflin eGlossary, </w:t>
      </w:r>
      <w:r w:rsidRPr="0038798F">
        <w:t>http://</w:t>
      </w:r>
      <w:hyperlink r:id="rId6" w:history="1">
        <w:r w:rsidRPr="0038798F">
          <w:rPr>
            <w:rStyle w:val="Hyperlink"/>
            <w:color w:val="auto"/>
            <w:u w:val="none"/>
          </w:rPr>
          <w:t>www.eduplace.com</w:t>
        </w:r>
      </w:hyperlink>
    </w:p>
    <w:p w:rsidR="00D11B63" w:rsidRDefault="00D11B63" w:rsidP="00B1196C">
      <w:pPr>
        <w:ind w:left="1440" w:right="1440"/>
      </w:pPr>
      <w:r>
        <w:t>Interactive Math Dictionary, http://www.amathsdictionaryforkids.com/</w:t>
      </w:r>
    </w:p>
    <w:p w:rsidR="00D11B63" w:rsidRDefault="00D11B63" w:rsidP="000A15C8"/>
    <w:p w:rsidR="00D11B63" w:rsidRDefault="00D11B63" w:rsidP="000A15C8"/>
    <w:p w:rsidR="00D11B63" w:rsidRDefault="00D11B63" w:rsidP="00776B18"/>
    <w:p w:rsidR="00D11B63" w:rsidRDefault="00D11B63" w:rsidP="00776B18">
      <w:pPr>
        <w:sectPr w:rsidR="00D11B63" w:rsidSect="00A128D6">
          <w:pgSz w:w="12240" w:h="15840"/>
          <w:pgMar w:top="0" w:right="0" w:bottom="0" w:left="0" w:header="720" w:footer="720" w:gutter="0"/>
          <w:cols w:space="720"/>
          <w:docGrid w:linePitch="360"/>
        </w:sectPr>
      </w:pPr>
    </w:p>
    <w:tbl>
      <w:tblPr>
        <w:tblW w:w="160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91"/>
        <w:gridCol w:w="1892"/>
        <w:gridCol w:w="6305"/>
        <w:gridCol w:w="3988"/>
      </w:tblGrid>
      <w:tr w:rsidR="00C97F2F" w:rsidRPr="006007DF" w:rsidTr="00C97F2F">
        <w:trPr>
          <w:trHeight w:val="4041"/>
        </w:trPr>
        <w:tc>
          <w:tcPr>
            <w:tcW w:w="16063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C97F2F" w:rsidRPr="006007DF" w:rsidRDefault="00C97F2F" w:rsidP="00C97F2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lastRenderedPageBreak/>
              <w:t>a.m.</w:t>
            </w:r>
          </w:p>
        </w:tc>
      </w:tr>
      <w:tr w:rsidR="00C97F2F" w:rsidTr="00C97F2F">
        <w:trPr>
          <w:trHeight w:val="4041"/>
        </w:trPr>
        <w:tc>
          <w:tcPr>
            <w:tcW w:w="5778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C97F2F" w:rsidRPr="009D7153" w:rsidRDefault="00C97F2F" w:rsidP="00C97F2F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a.m.</w:t>
            </w:r>
          </w:p>
        </w:tc>
        <w:tc>
          <w:tcPr>
            <w:tcW w:w="10285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C97F2F" w:rsidRDefault="00E1793D" w:rsidP="00C97F2F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02016" behindDoc="0" locked="0" layoutInCell="1" allowOverlap="1">
                      <wp:simplePos x="0" y="0"/>
                      <wp:positionH relativeFrom="column">
                        <wp:posOffset>334010</wp:posOffset>
                      </wp:positionH>
                      <wp:positionV relativeFrom="paragraph">
                        <wp:posOffset>1826895</wp:posOffset>
                      </wp:positionV>
                      <wp:extent cx="5785485" cy="534035"/>
                      <wp:effectExtent l="0" t="0" r="0" b="0"/>
                      <wp:wrapNone/>
                      <wp:docPr id="1200" name="Text Box 16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85485" cy="5340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Default="006802E6" w:rsidP="00C97F2F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12:00 A.M.              8:30 A.M.                10:15 A.M.             12:00 P.M.</w:t>
                                  </w:r>
                                </w:p>
                                <w:p w:rsidR="006802E6" w:rsidRPr="00D117B4" w:rsidRDefault="006802E6" w:rsidP="00C97F2F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</w:t>
                                  </w:r>
                                  <w:proofErr w:type="gramStart"/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midnight</w:t>
                                  </w:r>
                                  <w:proofErr w:type="gramEnd"/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        half past 8          a quarter after 10             noo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618" o:spid="_x0000_s1026" type="#_x0000_t202" style="position:absolute;left:0;text-align:left;margin-left:26.3pt;margin-top:143.85pt;width:455.55pt;height:42.05pt;z-index:25250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" filled="f" stroked="f">
                      <v:textbox>
                        <w:txbxContent>
                          <w:p w:rsidR="006802E6" w:rsidRDefault="006802E6" w:rsidP="00C97F2F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12:00 A.M.              8:30 A.M.                10:15 A.M.             12:00 P.M.</w:t>
                            </w:r>
                          </w:p>
                          <w:p w:rsidR="006802E6" w:rsidRPr="00D117B4" w:rsidRDefault="006802E6" w:rsidP="00C97F2F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</w:t>
                            </w:r>
                            <w:proofErr w:type="gramStart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midnight</w:t>
                            </w:r>
                            <w:proofErr w:type="gramEnd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        half past 8          a quarter after 10             noo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97F2F" w:rsidRPr="005875E7">
              <w:rPr>
                <w:noProof/>
              </w:rPr>
              <w:drawing>
                <wp:inline distT="0" distB="0" distL="0" distR="0">
                  <wp:extent cx="5854543" cy="1839399"/>
                  <wp:effectExtent l="19050" t="0" r="0" b="0"/>
                  <wp:docPr id="11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 b="215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75477" cy="18459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97F2F" w:rsidRPr="006007DF" w:rsidTr="00C97F2F">
        <w:trPr>
          <w:trHeight w:val="4042"/>
        </w:trPr>
        <w:tc>
          <w:tcPr>
            <w:tcW w:w="388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C97F2F" w:rsidRPr="009D7153" w:rsidRDefault="00C97F2F" w:rsidP="00C97F2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a.m.</w:t>
            </w:r>
          </w:p>
        </w:tc>
        <w:tc>
          <w:tcPr>
            <w:tcW w:w="819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C97F2F" w:rsidRDefault="00E1793D" w:rsidP="00C97F2F">
            <w:pPr>
              <w:jc w:val="center"/>
            </w:pP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03040" behindDoc="0" locked="0" layoutInCell="1" allowOverlap="1">
                      <wp:simplePos x="0" y="0"/>
                      <wp:positionH relativeFrom="column">
                        <wp:posOffset>58420</wp:posOffset>
                      </wp:positionH>
                      <wp:positionV relativeFrom="paragraph">
                        <wp:posOffset>1564005</wp:posOffset>
                      </wp:positionV>
                      <wp:extent cx="5124450" cy="529590"/>
                      <wp:effectExtent l="0" t="0" r="0" b="3810"/>
                      <wp:wrapNone/>
                      <wp:docPr id="1199" name="Text Box 16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24450" cy="5295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66483C" w:rsidRDefault="006802E6" w:rsidP="00C97F2F">
                                  <w:pP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66483C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</w:t>
                                  </w:r>
                                  <w:r w:rsidRPr="0066483C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12:00 A.M.            </w:t>
                                  </w: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8:30 A.M.              </w:t>
                                  </w:r>
                                  <w:r w:rsidRPr="0066483C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10:15 A.M.             12:00 P.M.</w:t>
                                  </w:r>
                                </w:p>
                                <w:p w:rsidR="006802E6" w:rsidRPr="0066483C" w:rsidRDefault="006802E6" w:rsidP="00C97F2F">
                                  <w:pP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    </w:t>
                                  </w:r>
                                  <w:r w:rsidRPr="0066483C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proofErr w:type="gramStart"/>
                                  <w:r w:rsidRPr="0066483C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midnight</w:t>
                                  </w:r>
                                  <w:proofErr w:type="gramEnd"/>
                                  <w:r w:rsidRPr="0066483C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           </w:t>
                                  </w: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  </w:t>
                                  </w:r>
                                  <w:r w:rsidRPr="0066483C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half past 8       </w:t>
                                  </w: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Pr="0066483C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a quarter after 10             noo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619" o:spid="_x0000_s1027" type="#_x0000_t202" style="position:absolute;left:0;text-align:left;margin-left:4.6pt;margin-top:123.15pt;width:403.5pt;height:41.7pt;z-index:25250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" filled="f" stroked="f">
                      <v:textbox>
                        <w:txbxContent>
                          <w:p w:rsidR="006802E6" w:rsidRPr="0066483C" w:rsidRDefault="006802E6" w:rsidP="00C97F2F">
                            <w:pPr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66483C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Pr="0066483C">
                              <w:rPr>
                                <w:b/>
                                <w:sz w:val="26"/>
                                <w:szCs w:val="26"/>
                              </w:rPr>
                              <w:t xml:space="preserve">12:00 A.M.            </w:t>
                            </w: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 xml:space="preserve">8:30 A.M.              </w:t>
                            </w:r>
                            <w:r w:rsidRPr="0066483C">
                              <w:rPr>
                                <w:b/>
                                <w:sz w:val="26"/>
                                <w:szCs w:val="26"/>
                              </w:rPr>
                              <w:t>10:15 A.M.             12:00 P.M.</w:t>
                            </w:r>
                          </w:p>
                          <w:p w:rsidR="006802E6" w:rsidRPr="0066483C" w:rsidRDefault="006802E6" w:rsidP="00C97F2F">
                            <w:pPr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 xml:space="preserve">    </w:t>
                            </w:r>
                            <w:r w:rsidRPr="0066483C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</w:t>
                            </w:r>
                            <w:proofErr w:type="gramStart"/>
                            <w:r w:rsidRPr="0066483C">
                              <w:rPr>
                                <w:b/>
                                <w:sz w:val="26"/>
                                <w:szCs w:val="26"/>
                              </w:rPr>
                              <w:t>midnight</w:t>
                            </w:r>
                            <w:proofErr w:type="gramEnd"/>
                            <w:r w:rsidRPr="0066483C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          </w:t>
                            </w: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 xml:space="preserve">  </w:t>
                            </w:r>
                            <w:r w:rsidRPr="0066483C">
                              <w:rPr>
                                <w:b/>
                                <w:sz w:val="26"/>
                                <w:szCs w:val="26"/>
                              </w:rPr>
                              <w:t xml:space="preserve">half past 8       </w:t>
                            </w: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66483C">
                              <w:rPr>
                                <w:b/>
                                <w:sz w:val="26"/>
                                <w:szCs w:val="26"/>
                              </w:rPr>
                              <w:t>a quarter after 10             noo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97F2F" w:rsidRPr="005875E7">
              <w:rPr>
                <w:noProof/>
              </w:rPr>
              <w:drawing>
                <wp:inline distT="0" distB="0" distL="0" distR="0">
                  <wp:extent cx="5027963" cy="1548205"/>
                  <wp:effectExtent l="19050" t="0" r="1237" b="0"/>
                  <wp:docPr id="12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 r="-183" b="226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6498" cy="15539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85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C97F2F" w:rsidRDefault="00C97F2F" w:rsidP="00C97F2F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time between </w:t>
            </w:r>
          </w:p>
          <w:p w:rsidR="00C97F2F" w:rsidRDefault="00C97F2F" w:rsidP="00C97F2F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12:00 midnight </w:t>
            </w:r>
          </w:p>
          <w:p w:rsidR="00C97F2F" w:rsidRPr="006007DF" w:rsidRDefault="00C97F2F" w:rsidP="00C97F2F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nd 12:00 noon. </w:t>
            </w:r>
          </w:p>
        </w:tc>
      </w:tr>
    </w:tbl>
    <w:tbl>
      <w:tblPr>
        <w:tblpPr w:leftFromText="180" w:rightFromText="180" w:vertAnchor="text" w:tblpY="1"/>
        <w:tblOverlap w:val="never"/>
        <w:tblW w:w="160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98"/>
        <w:gridCol w:w="3647"/>
        <w:gridCol w:w="2164"/>
        <w:gridCol w:w="4736"/>
        <w:gridCol w:w="73"/>
      </w:tblGrid>
      <w:tr w:rsidR="00D11B63" w:rsidRPr="006007DF" w:rsidTr="00A16233">
        <w:trPr>
          <w:trHeight w:val="4041"/>
        </w:trPr>
        <w:tc>
          <w:tcPr>
            <w:tcW w:w="16018" w:type="dxa"/>
            <w:gridSpan w:val="5"/>
            <w:tcBorders>
              <w:top w:val="nil"/>
              <w:bottom w:val="dashed" w:sz="4" w:space="0" w:color="auto"/>
            </w:tcBorders>
            <w:vAlign w:val="center"/>
          </w:tcPr>
          <w:p w:rsidR="00D11B63" w:rsidRPr="006007DF" w:rsidRDefault="00D11B63" w:rsidP="00B97948">
            <w:pPr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br w:type="page"/>
              <w:t xml:space="preserve">                                                         </w:t>
            </w:r>
            <w:r>
              <w:rPr>
                <w:b/>
                <w:sz w:val="200"/>
                <w:szCs w:val="200"/>
              </w:rPr>
              <w:t xml:space="preserve">acute angle </w:t>
            </w:r>
          </w:p>
        </w:tc>
      </w:tr>
      <w:tr w:rsidR="00D11B63" w:rsidRPr="007017FB" w:rsidTr="00A16233">
        <w:trPr>
          <w:trHeight w:val="4041"/>
        </w:trPr>
        <w:tc>
          <w:tcPr>
            <w:tcW w:w="9045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2A0EB8" w:rsidRDefault="00D11B63" w:rsidP="00B97948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acute </w:t>
            </w:r>
          </w:p>
          <w:p w:rsidR="00D11B63" w:rsidRPr="006007DF" w:rsidRDefault="00D11B63" w:rsidP="00B97948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angle</w:t>
            </w:r>
          </w:p>
        </w:tc>
        <w:tc>
          <w:tcPr>
            <w:tcW w:w="6973" w:type="dxa"/>
            <w:gridSpan w:val="3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D11B63" w:rsidRDefault="007965A9" w:rsidP="00B97948">
            <w:pPr>
              <w:jc w:val="center"/>
              <w:rPr>
                <w:sz w:val="52"/>
                <w:szCs w:val="52"/>
              </w:rPr>
            </w:pPr>
            <w:r>
              <w:rPr>
                <w:noProof/>
                <w:sz w:val="52"/>
                <w:szCs w:val="52"/>
              </w:rPr>
              <w:drawing>
                <wp:anchor distT="0" distB="0" distL="114300" distR="114300" simplePos="0" relativeHeight="251624448" behindDoc="0" locked="0" layoutInCell="1" allowOverlap="1">
                  <wp:simplePos x="0" y="0"/>
                  <wp:positionH relativeFrom="column">
                    <wp:posOffset>821690</wp:posOffset>
                  </wp:positionH>
                  <wp:positionV relativeFrom="paragraph">
                    <wp:posOffset>125730</wp:posOffset>
                  </wp:positionV>
                  <wp:extent cx="2965450" cy="2157730"/>
                  <wp:effectExtent l="19050" t="0" r="635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5450" cy="21577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D11B63" w:rsidRPr="007017FB" w:rsidRDefault="00D11B63" w:rsidP="00B97948">
            <w:pPr>
              <w:jc w:val="center"/>
              <w:rPr>
                <w:sz w:val="72"/>
                <w:szCs w:val="72"/>
              </w:rPr>
            </w:pPr>
          </w:p>
        </w:tc>
      </w:tr>
      <w:tr w:rsidR="00D11B63" w:rsidRPr="007017FB" w:rsidTr="00A16233">
        <w:trPr>
          <w:gridAfter w:val="1"/>
          <w:wAfter w:w="73" w:type="dxa"/>
          <w:trHeight w:val="4042"/>
        </w:trPr>
        <w:tc>
          <w:tcPr>
            <w:tcW w:w="539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D11B63" w:rsidRDefault="00D11B63" w:rsidP="00B97948">
            <w:pPr>
              <w:jc w:val="center"/>
            </w:pPr>
            <w:r>
              <w:rPr>
                <w:b/>
                <w:sz w:val="120"/>
                <w:szCs w:val="120"/>
              </w:rPr>
              <w:t>acute angle</w:t>
            </w:r>
          </w:p>
        </w:tc>
        <w:tc>
          <w:tcPr>
            <w:tcW w:w="5811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D11B63" w:rsidRDefault="00EC0B81" w:rsidP="00B97948">
            <w:r>
              <w:rPr>
                <w:noProof/>
              </w:rPr>
              <w:drawing>
                <wp:anchor distT="0" distB="0" distL="114300" distR="114300" simplePos="0" relativeHeight="251628544" behindDoc="0" locked="0" layoutInCell="1" allowOverlap="1">
                  <wp:simplePos x="0" y="0"/>
                  <wp:positionH relativeFrom="column">
                    <wp:posOffset>532130</wp:posOffset>
                  </wp:positionH>
                  <wp:positionV relativeFrom="paragraph">
                    <wp:posOffset>-29845</wp:posOffset>
                  </wp:positionV>
                  <wp:extent cx="2843530" cy="2077720"/>
                  <wp:effectExtent l="19050" t="0" r="0" b="0"/>
                  <wp:wrapNone/>
                  <wp:docPr id="6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3530" cy="20777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736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687BDC" w:rsidRDefault="00D11B63" w:rsidP="00B97948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n angle with a </w:t>
            </w:r>
          </w:p>
          <w:p w:rsidR="00D11B63" w:rsidRPr="00E5208E" w:rsidRDefault="00D11B63" w:rsidP="00B97948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measure less than 90°. </w:t>
            </w:r>
          </w:p>
          <w:p w:rsidR="00D11B63" w:rsidRPr="007017FB" w:rsidRDefault="00D11B63" w:rsidP="00443A91">
            <w:pPr>
              <w:ind w:right="609"/>
              <w:jc w:val="center"/>
              <w:rPr>
                <w:sz w:val="56"/>
                <w:szCs w:val="56"/>
              </w:rPr>
            </w:pP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5352"/>
      </w:tblGrid>
      <w:tr w:rsidR="00A16233" w:rsidRPr="00B0038F" w:rsidTr="00A16233">
        <w:trPr>
          <w:trHeight w:val="4044"/>
        </w:trPr>
        <w:tc>
          <w:tcPr>
            <w:tcW w:w="16056" w:type="dxa"/>
            <w:gridSpan w:val="4"/>
            <w:vAlign w:val="center"/>
          </w:tcPr>
          <w:p w:rsidR="00A16233" w:rsidRPr="00B0038F" w:rsidRDefault="00FE4E1A" w:rsidP="00A16233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lastRenderedPageBreak/>
              <w:t>acute triangle</w:t>
            </w:r>
          </w:p>
        </w:tc>
      </w:tr>
      <w:tr w:rsidR="00A16233" w:rsidTr="00A16233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A16233" w:rsidRPr="00B0038F" w:rsidRDefault="007965A9" w:rsidP="00A16233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acute triangle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A16233" w:rsidRDefault="00E1793D" w:rsidP="00A1623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107776" behindDoc="0" locked="0" layoutInCell="1" allowOverlap="1">
                      <wp:simplePos x="0" y="0"/>
                      <wp:positionH relativeFrom="column">
                        <wp:posOffset>1285875</wp:posOffset>
                      </wp:positionH>
                      <wp:positionV relativeFrom="paragraph">
                        <wp:posOffset>34925</wp:posOffset>
                      </wp:positionV>
                      <wp:extent cx="2388235" cy="2110740"/>
                      <wp:effectExtent l="38100" t="57150" r="31115" b="22860"/>
                      <wp:wrapNone/>
                      <wp:docPr id="1198" name="AutoShape 7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88235" cy="211074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00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B119038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742" o:spid="_x0000_s1026" type="#_x0000_t5" style="position:absolute;margin-left:101.25pt;margin-top:2.75pt;width:188.05pt;height:166.2pt;z-index:252107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" fillcolor="yellow" strokeweight="2.25pt"/>
                  </w:pict>
                </mc:Fallback>
              </mc:AlternateContent>
            </w:r>
          </w:p>
        </w:tc>
      </w:tr>
      <w:tr w:rsidR="00A16233" w:rsidRPr="00B0038F" w:rsidTr="00A16233">
        <w:trPr>
          <w:trHeight w:val="4044"/>
        </w:trPr>
        <w:tc>
          <w:tcPr>
            <w:tcW w:w="5352" w:type="dxa"/>
            <w:vAlign w:val="center"/>
          </w:tcPr>
          <w:p w:rsidR="00A16233" w:rsidRPr="00B0038F" w:rsidRDefault="007965A9" w:rsidP="00A16233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acute triangle</w:t>
            </w:r>
          </w:p>
        </w:tc>
        <w:tc>
          <w:tcPr>
            <w:tcW w:w="5352" w:type="dxa"/>
            <w:gridSpan w:val="2"/>
            <w:vAlign w:val="center"/>
          </w:tcPr>
          <w:p w:rsidR="00A16233" w:rsidRDefault="00E1793D" w:rsidP="00A1623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108800" behindDoc="0" locked="0" layoutInCell="1" allowOverlap="1">
                      <wp:simplePos x="0" y="0"/>
                      <wp:positionH relativeFrom="column">
                        <wp:posOffset>457835</wp:posOffset>
                      </wp:positionH>
                      <wp:positionV relativeFrom="paragraph">
                        <wp:posOffset>85725</wp:posOffset>
                      </wp:positionV>
                      <wp:extent cx="2388235" cy="2110740"/>
                      <wp:effectExtent l="38100" t="57150" r="31115" b="22860"/>
                      <wp:wrapNone/>
                      <wp:docPr id="1197" name="AutoShape 7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88235" cy="211074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00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1190FE" id="AutoShape 743" o:spid="_x0000_s1026" type="#_x0000_t5" style="position:absolute;margin-left:36.05pt;margin-top:6.75pt;width:188.05pt;height:166.2pt;z-index:252108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" fillcolor="yellow" strokeweight="2.25pt"/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:rsidR="00A16233" w:rsidRPr="00B0038F" w:rsidRDefault="00AD188C" w:rsidP="00AD188C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 triangle with no angle measuring 90º or more.</w:t>
            </w:r>
          </w:p>
        </w:tc>
      </w:tr>
    </w:tbl>
    <w:tbl>
      <w:tblPr>
        <w:tblpPr w:leftFromText="180" w:rightFromText="180" w:vertAnchor="text" w:tblpY="1"/>
        <w:tblOverlap w:val="never"/>
        <w:tblW w:w="159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14"/>
        <w:gridCol w:w="3988"/>
        <w:gridCol w:w="2023"/>
        <w:gridCol w:w="5420"/>
      </w:tblGrid>
      <w:tr w:rsidR="00F32C58" w:rsidRPr="006007DF" w:rsidTr="00C97F2F">
        <w:trPr>
          <w:trHeight w:val="4041"/>
        </w:trPr>
        <w:tc>
          <w:tcPr>
            <w:tcW w:w="15945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F32C58" w:rsidRPr="006007DF" w:rsidRDefault="00F32C58" w:rsidP="00E46447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br w:type="page"/>
            </w:r>
            <w:r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  <w:sz w:val="200"/>
                <w:szCs w:val="200"/>
              </w:rPr>
              <w:t>add</w:t>
            </w:r>
          </w:p>
        </w:tc>
      </w:tr>
      <w:tr w:rsidR="00F32C58" w:rsidRPr="00BB2395" w:rsidTr="00C97F2F">
        <w:trPr>
          <w:trHeight w:val="4041"/>
        </w:trPr>
        <w:tc>
          <w:tcPr>
            <w:tcW w:w="8502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F32C58" w:rsidRPr="006007DF" w:rsidRDefault="00F32C58" w:rsidP="00E46447">
            <w:pPr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       add</w:t>
            </w:r>
          </w:p>
        </w:tc>
        <w:tc>
          <w:tcPr>
            <w:tcW w:w="7443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F32C58" w:rsidRDefault="00F32C58" w:rsidP="00E46447">
            <w:pPr>
              <w:jc w:val="center"/>
              <w:rPr>
                <w:sz w:val="52"/>
                <w:szCs w:val="52"/>
              </w:rPr>
            </w:pPr>
            <w:r>
              <w:rPr>
                <w:noProof/>
              </w:rPr>
              <w:drawing>
                <wp:anchor distT="0" distB="0" distL="114300" distR="114300" simplePos="0" relativeHeight="252115968" behindDoc="0" locked="0" layoutInCell="1" allowOverlap="1">
                  <wp:simplePos x="0" y="0"/>
                  <wp:positionH relativeFrom="column">
                    <wp:posOffset>654050</wp:posOffset>
                  </wp:positionH>
                  <wp:positionV relativeFrom="paragraph">
                    <wp:posOffset>319405</wp:posOffset>
                  </wp:positionV>
                  <wp:extent cx="3176270" cy="1631950"/>
                  <wp:effectExtent l="19050" t="0" r="5080" b="0"/>
                  <wp:wrapNone/>
                  <wp:docPr id="32" name="Picture 4" descr="http://www.coolmath4kids.com/addition/images/addition01-0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www.coolmath4kids.com/addition/images/addition01-0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6270" cy="1631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F32C58" w:rsidRDefault="00F32C58" w:rsidP="00E46447">
            <w:pPr>
              <w:jc w:val="center"/>
              <w:rPr>
                <w:sz w:val="60"/>
                <w:szCs w:val="60"/>
              </w:rPr>
            </w:pPr>
          </w:p>
          <w:p w:rsidR="00F32C58" w:rsidRDefault="00F32C58" w:rsidP="00E46447">
            <w:pPr>
              <w:rPr>
                <w:sz w:val="60"/>
                <w:szCs w:val="60"/>
              </w:rPr>
            </w:pPr>
          </w:p>
          <w:p w:rsidR="00F32C58" w:rsidRDefault="00F32C58" w:rsidP="00E46447">
            <w:pPr>
              <w:rPr>
                <w:sz w:val="60"/>
                <w:szCs w:val="60"/>
              </w:rPr>
            </w:pPr>
          </w:p>
          <w:p w:rsidR="00F32C58" w:rsidRDefault="00F32C58" w:rsidP="00E46447">
            <w:pPr>
              <w:rPr>
                <w:sz w:val="16"/>
                <w:szCs w:val="16"/>
              </w:rPr>
            </w:pPr>
            <w:r>
              <w:rPr>
                <w:sz w:val="60"/>
                <w:szCs w:val="60"/>
              </w:rPr>
              <w:t xml:space="preserve">            </w:t>
            </w:r>
          </w:p>
          <w:p w:rsidR="00F32C58" w:rsidRPr="008940E1" w:rsidRDefault="00F32C58" w:rsidP="00E46447">
            <w:pPr>
              <w:rPr>
                <w:sz w:val="16"/>
                <w:szCs w:val="16"/>
              </w:rPr>
            </w:pPr>
          </w:p>
          <w:p w:rsidR="00F32C58" w:rsidRPr="00BB2395" w:rsidRDefault="00F32C58" w:rsidP="00E46447">
            <w:pPr>
              <w:jc w:val="center"/>
              <w:rPr>
                <w:b/>
                <w:sz w:val="60"/>
                <w:szCs w:val="60"/>
              </w:rPr>
            </w:pPr>
            <w:r w:rsidRPr="00BB2395">
              <w:rPr>
                <w:b/>
                <w:sz w:val="60"/>
                <w:szCs w:val="60"/>
              </w:rPr>
              <w:t>2 + 3 = 5</w:t>
            </w:r>
          </w:p>
        </w:tc>
      </w:tr>
      <w:tr w:rsidR="00F32C58" w:rsidRPr="007017FB" w:rsidTr="00C97F2F">
        <w:trPr>
          <w:trHeight w:val="4042"/>
        </w:trPr>
        <w:tc>
          <w:tcPr>
            <w:tcW w:w="451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F32C58" w:rsidRDefault="00F32C58" w:rsidP="00E46447">
            <w:pPr>
              <w:jc w:val="center"/>
            </w:pPr>
            <w:r>
              <w:rPr>
                <w:b/>
                <w:sz w:val="120"/>
                <w:szCs w:val="120"/>
              </w:rPr>
              <w:t>add</w:t>
            </w:r>
          </w:p>
        </w:tc>
        <w:tc>
          <w:tcPr>
            <w:tcW w:w="6011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F32C58" w:rsidRDefault="00F32C58" w:rsidP="00E46447"/>
          <w:p w:rsidR="00F32C58" w:rsidRDefault="00F32C58" w:rsidP="00E46447">
            <w:r>
              <w:rPr>
                <w:noProof/>
              </w:rPr>
              <w:drawing>
                <wp:anchor distT="0" distB="0" distL="114300" distR="114300" simplePos="0" relativeHeight="252116992" behindDoc="0" locked="0" layoutInCell="1" allowOverlap="1">
                  <wp:simplePos x="0" y="0"/>
                  <wp:positionH relativeFrom="column">
                    <wp:posOffset>132080</wp:posOffset>
                  </wp:positionH>
                  <wp:positionV relativeFrom="paragraph">
                    <wp:posOffset>52070</wp:posOffset>
                  </wp:positionV>
                  <wp:extent cx="3338830" cy="1724025"/>
                  <wp:effectExtent l="19050" t="0" r="0" b="0"/>
                  <wp:wrapNone/>
                  <wp:docPr id="33" name="Picture 5" descr="http://www.coolmath4kids.com/addition/images/addition01-0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://www.coolmath4kids.com/addition/images/addition01-0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8830" cy="17240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F32C58" w:rsidRDefault="00F32C58" w:rsidP="00E46447"/>
          <w:p w:rsidR="00F32C58" w:rsidRDefault="00F32C58" w:rsidP="00E46447"/>
          <w:p w:rsidR="00F32C58" w:rsidRDefault="00F32C58" w:rsidP="00E46447"/>
          <w:p w:rsidR="00F32C58" w:rsidRDefault="00F32C58" w:rsidP="00E46447"/>
          <w:p w:rsidR="00F32C58" w:rsidRDefault="00F32C58" w:rsidP="00E46447"/>
          <w:p w:rsidR="00F32C58" w:rsidRDefault="00F32C58" w:rsidP="00E46447"/>
          <w:p w:rsidR="00F32C58" w:rsidRDefault="00F32C58" w:rsidP="00E46447"/>
          <w:p w:rsidR="00F32C58" w:rsidRDefault="00F32C58" w:rsidP="00E46447"/>
          <w:p w:rsidR="00F32C58" w:rsidRDefault="00F32C58" w:rsidP="00E46447"/>
          <w:p w:rsidR="00F32C58" w:rsidRPr="00BB2395" w:rsidRDefault="00F32C58" w:rsidP="00E46447">
            <w:pPr>
              <w:rPr>
                <w:b/>
                <w:sz w:val="60"/>
                <w:szCs w:val="60"/>
              </w:rPr>
            </w:pPr>
            <w:r>
              <w:rPr>
                <w:b/>
                <w:sz w:val="60"/>
                <w:szCs w:val="60"/>
              </w:rPr>
              <w:t xml:space="preserve">          </w:t>
            </w:r>
            <w:r w:rsidRPr="00BB2395">
              <w:rPr>
                <w:b/>
                <w:sz w:val="60"/>
                <w:szCs w:val="60"/>
              </w:rPr>
              <w:t>2 + 3 = 5</w:t>
            </w:r>
          </w:p>
        </w:tc>
        <w:tc>
          <w:tcPr>
            <w:tcW w:w="542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F32C58" w:rsidRPr="00BF4930" w:rsidRDefault="00F32C58" w:rsidP="00E46447">
            <w:pPr>
              <w:ind w:right="612"/>
              <w:jc w:val="center"/>
              <w:rPr>
                <w:sz w:val="36"/>
                <w:szCs w:val="36"/>
              </w:rPr>
            </w:pPr>
            <w:r w:rsidRPr="00BF4930">
              <w:rPr>
                <w:sz w:val="36"/>
                <w:szCs w:val="36"/>
              </w:rPr>
              <w:t>To combine</w:t>
            </w:r>
            <w:r w:rsidR="008C7493">
              <w:rPr>
                <w:sz w:val="36"/>
                <w:szCs w:val="36"/>
              </w:rPr>
              <w:t>;</w:t>
            </w:r>
            <w:r w:rsidRPr="00BF4930">
              <w:rPr>
                <w:sz w:val="36"/>
                <w:szCs w:val="36"/>
              </w:rPr>
              <w:t xml:space="preserve"> put together </w:t>
            </w:r>
          </w:p>
          <w:p w:rsidR="00F32C58" w:rsidRPr="00BF4930" w:rsidRDefault="00F32C58" w:rsidP="00E46447">
            <w:pPr>
              <w:ind w:right="612"/>
              <w:jc w:val="center"/>
              <w:rPr>
                <w:sz w:val="36"/>
                <w:szCs w:val="36"/>
              </w:rPr>
            </w:pPr>
            <w:r w:rsidRPr="00BF4930">
              <w:rPr>
                <w:sz w:val="36"/>
                <w:szCs w:val="36"/>
              </w:rPr>
              <w:t xml:space="preserve">two or more quantities. </w:t>
            </w:r>
          </w:p>
          <w:p w:rsidR="00F32C58" w:rsidRPr="007017FB" w:rsidRDefault="00F32C58" w:rsidP="00E46447">
            <w:pPr>
              <w:jc w:val="center"/>
              <w:rPr>
                <w:sz w:val="56"/>
                <w:szCs w:val="56"/>
              </w:rPr>
            </w:pPr>
          </w:p>
        </w:tc>
      </w:tr>
    </w:tbl>
    <w:tbl>
      <w:tblPr>
        <w:tblW w:w="160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65"/>
        <w:gridCol w:w="3040"/>
        <w:gridCol w:w="4063"/>
        <w:gridCol w:w="3895"/>
      </w:tblGrid>
      <w:tr w:rsidR="00C97F2F" w:rsidRPr="006007DF" w:rsidTr="00C97F2F">
        <w:trPr>
          <w:trHeight w:val="4041"/>
        </w:trPr>
        <w:tc>
          <w:tcPr>
            <w:tcW w:w="16063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C97F2F" w:rsidRPr="006007DF" w:rsidRDefault="00C97F2F" w:rsidP="00C97F2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lastRenderedPageBreak/>
              <w:t>addend</w:t>
            </w:r>
          </w:p>
        </w:tc>
      </w:tr>
      <w:tr w:rsidR="00C97F2F" w:rsidTr="00C97F2F">
        <w:trPr>
          <w:trHeight w:val="4041"/>
        </w:trPr>
        <w:tc>
          <w:tcPr>
            <w:tcW w:w="8105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C97F2F" w:rsidRPr="009D7153" w:rsidRDefault="00C97F2F" w:rsidP="00C97F2F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addend</w:t>
            </w:r>
          </w:p>
        </w:tc>
        <w:tc>
          <w:tcPr>
            <w:tcW w:w="7958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C97F2F" w:rsidRDefault="00E1793D" w:rsidP="00C97F2F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505088" behindDoc="0" locked="0" layoutInCell="1" allowOverlap="1">
                      <wp:simplePos x="0" y="0"/>
                      <wp:positionH relativeFrom="column">
                        <wp:posOffset>387985</wp:posOffset>
                      </wp:positionH>
                      <wp:positionV relativeFrom="paragraph">
                        <wp:posOffset>811530</wp:posOffset>
                      </wp:positionV>
                      <wp:extent cx="2440305" cy="1307465"/>
                      <wp:effectExtent l="0" t="38100" r="36195" b="6985"/>
                      <wp:wrapNone/>
                      <wp:docPr id="1192" name="Group 9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440305" cy="1307465"/>
                                <a:chOff x="0" y="0"/>
                                <a:chExt cx="2440305" cy="1307646"/>
                              </a:xfrm>
                            </wpg:grpSpPr>
                            <wps:wsp>
                              <wps:cNvPr id="1193" name="Text Box 3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707571"/>
                                  <a:ext cx="2440305" cy="6000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2E6" w:rsidRPr="00B4715A" w:rsidRDefault="006802E6" w:rsidP="00C97F2F">
                                    <w:pPr>
                                      <w:jc w:val="center"/>
                                      <w:rPr>
                                        <w:b/>
                                        <w:sz w:val="56"/>
                                        <w:szCs w:val="56"/>
                                      </w:rPr>
                                    </w:pPr>
                                    <w:proofErr w:type="gramStart"/>
                                    <w:r w:rsidRPr="00B4715A">
                                      <w:rPr>
                                        <w:b/>
                                        <w:sz w:val="56"/>
                                        <w:szCs w:val="56"/>
                                      </w:rPr>
                                      <w:t>addend</w:t>
                                    </w:r>
                                    <w:r>
                                      <w:rPr>
                                        <w:b/>
                                        <w:sz w:val="56"/>
                                        <w:szCs w:val="56"/>
                                      </w:rPr>
                                      <w:t>s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4" name="Straight Arrow Connector 886"/>
                              <wps:cNvCnPr/>
                              <wps:spPr>
                                <a:xfrm flipH="1" flipV="1">
                                  <a:off x="239486" y="0"/>
                                  <a:ext cx="848995" cy="554990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rgbClr val="00B050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95" name="Straight Arrow Connector 916"/>
                              <wps:cNvCnPr/>
                              <wps:spPr>
                                <a:xfrm flipV="1">
                                  <a:off x="1099457" y="0"/>
                                  <a:ext cx="152400" cy="554990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rgbClr val="00B050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96" name="Straight Arrow Connector 917"/>
                              <wps:cNvCnPr/>
                              <wps:spPr>
                                <a:xfrm flipV="1">
                                  <a:off x="1088571" y="65314"/>
                                  <a:ext cx="1349375" cy="489585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rgbClr val="00B050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18" o:spid="_x0000_s1028" style="position:absolute;left:0;text-align:left;margin-left:30.55pt;margin-top:63.9pt;width:192.15pt;height:102.95pt;z-index:252505088;mso-width-relative:margin;mso-height-relative:margin" coordsize="24403,130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">
                      <v:shape id="Text Box 306" o:spid="_x0000_s1029" type="#_x0000_t202" style="position:absolute;top:7075;width:24403;height:6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JNCcIA&#10;AADdAAAADwAAAGRycy9kb3ducmV2LnhtbERP24rCMBB9X/Afwgi+LJqqu1arUVTYxVcvHzBtxrbY&#10;TEoTbf37jSDs2xzOdVabzlTiQY0rLSsYjyIQxJnVJecKLuef4RyE88gaK8uk4EkONuvexwoTbVs+&#10;0uPkcxFC2CWooPC+TqR0WUEG3cjWxIG72sagD7DJpW6wDeGmkpMomkmDJYeGAmvaF5TdTnej4Hpo&#10;P78XbfrrL/Hxa7bDMk7tU6lBv9suQXjq/L/47T7oMH+8mMLrm3CCX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sk0JwgAAAN0AAAAPAAAAAAAAAAAAAAAAAJgCAABkcnMvZG93&#10;bnJldi54bWxQSwUGAAAAAAQABAD1AAAAhwMAAAAA&#10;" stroked="f">
                        <v:textbox>
                          <w:txbxContent>
                            <w:p w:rsidR="006802E6" w:rsidRPr="00B4715A" w:rsidRDefault="006802E6" w:rsidP="00C97F2F">
                              <w:pPr>
                                <w:jc w:val="center"/>
                                <w:rPr>
                                  <w:b/>
                                  <w:sz w:val="56"/>
                                  <w:szCs w:val="56"/>
                                </w:rPr>
                              </w:pPr>
                              <w:proofErr w:type="gramStart"/>
                              <w:r w:rsidRPr="00B4715A">
                                <w:rPr>
                                  <w:b/>
                                  <w:sz w:val="56"/>
                                  <w:szCs w:val="56"/>
                                </w:rPr>
                                <w:t>addend</w:t>
                              </w:r>
                              <w:r>
                                <w:rPr>
                                  <w:b/>
                                  <w:sz w:val="56"/>
                                  <w:szCs w:val="56"/>
                                </w:rPr>
                                <w:t>s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886" o:spid="_x0000_s1030" type="#_x0000_t32" style="position:absolute;left:2394;width:8490;height:554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L6I8QAAADdAAAADwAAAGRycy9kb3ducmV2LnhtbERP32vCMBB+H/g/hBv4MmaqiMyuqWhB&#10;EAaCOvZ8NLemLLmUJtpuf/0iDPZ2H9/PKzajs+JGfWg9K5jPMhDEtdctNwreL/vnFxAhImu0nknB&#10;NwXYlJOHAnPtBz7R7RwbkUI45KjAxNjlUobakMMw8x1x4j597zAm2DdS9zikcGflIstW0mHLqcFg&#10;R5Wh+ut8dQp+Pip94a08vu3WOzNUh/3T0lqlpo/j9hVEpDH+i//cB53mz9dLuH+TTpD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MvojxAAAAN0AAAAPAAAAAAAAAAAA&#10;AAAAAKECAABkcnMvZG93bnJldi54bWxQSwUGAAAAAAQABAD5AAAAkgMAAAAA&#10;" strokecolor="#00b050" strokeweight="2.25pt">
                        <v:stroke endarrow="block"/>
                      </v:shape>
                      <v:shape id="Straight Arrow Connector 916" o:spid="_x0000_s1031" type="#_x0000_t32" style="position:absolute;left:10994;width:1524;height:554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/l5sMAAADdAAAADwAAAGRycy9kb3ducmV2LnhtbERP22oCMRB9L/gPYQTfNKug6NYopVQR&#10;FFHrB0w3s5d2M1k3UVe/3ghC3+ZwrjOdN6YUF6pdYVlBvxeBIE6sLjhTcPxedMcgnEfWWFomBTdy&#10;MJ+13qYYa3vlPV0OPhMhhF2MCnLvq1hKl+Rk0PVsRRy41NYGfYB1JnWN1xBuSjmIopE0WHBoyLGi&#10;z5ySv8PZKLD3XZpI/VOe0uHvcbPemtvXaqlUp918vIPw1Ph/8cu90mF+fzKE5zfhBD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/5ebDAAAA3QAAAA8AAAAAAAAAAAAA&#10;AAAAoQIAAGRycy9kb3ducmV2LnhtbFBLBQYAAAAABAAEAPkAAACRAwAAAAA=&#10;" strokecolor="#00b050" strokeweight="2.25pt">
                        <v:stroke endarrow="block"/>
                      </v:shape>
                      <v:shape id="Straight Arrow Connector 917" o:spid="_x0000_s1032" type="#_x0000_t32" style="position:absolute;left:10885;top:653;width:13494;height:48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17kcQAAADdAAAADwAAAGRycy9kb3ducmV2LnhtbERP22rCQBB9F/yHZYS+1Y2FSk2zEREV&#10;wSJq/YBpdnKp2dk0u2rs17uFgm9zONdJpp2pxYVaV1lWMBpGIIgzqysuFBw/l89vIJxH1lhbJgU3&#10;cjBN+70EY22vvKfLwRcihLCLUUHpfRNL6bKSDLqhbYgDl9vWoA+wLaRu8RrCTS1fomgsDVYcGkps&#10;aF5SdjqcjQL7u8szqb/qn/z1+/ix2ZrbYr1S6mnQzd5BeOr8Q/zvXuswfzQZw9834QSZ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bXuRxAAAAN0AAAAPAAAAAAAAAAAA&#10;AAAAAKECAABkcnMvZG93bnJldi54bWxQSwUGAAAAAAQABAD5AAAAkgMAAAAA&#10;" strokecolor="#00b050" strokeweight="2.25pt">
                        <v:stroke endarrow="block"/>
                      </v:shape>
                    </v:group>
                  </w:pict>
                </mc:Fallback>
              </mc:AlternateContent>
            </w:r>
            <w:r w:rsidR="00C97F2F" w:rsidRPr="00DE136C">
              <w:rPr>
                <w:b/>
                <w:color w:val="00B0F0"/>
                <w:sz w:val="120"/>
                <w:szCs w:val="120"/>
                <w:lang w:val="pt-BR"/>
              </w:rPr>
              <w:t>5</w:t>
            </w:r>
            <w:r w:rsidR="00C97F2F" w:rsidRPr="00DE136C">
              <w:rPr>
                <w:b/>
                <w:sz w:val="120"/>
                <w:szCs w:val="120"/>
                <w:lang w:val="pt-BR"/>
              </w:rPr>
              <w:t xml:space="preserve"> + </w:t>
            </w:r>
            <w:r w:rsidR="00C97F2F" w:rsidRPr="00DE136C">
              <w:rPr>
                <w:b/>
                <w:color w:val="00B0F0"/>
                <w:sz w:val="120"/>
                <w:szCs w:val="120"/>
                <w:lang w:val="pt-BR"/>
              </w:rPr>
              <w:t>3</w:t>
            </w:r>
            <w:r w:rsidR="00C97F2F" w:rsidRPr="00DE136C">
              <w:rPr>
                <w:b/>
                <w:sz w:val="120"/>
                <w:szCs w:val="120"/>
                <w:lang w:val="pt-BR"/>
              </w:rPr>
              <w:t xml:space="preserve"> + </w:t>
            </w:r>
            <w:r w:rsidR="00C97F2F" w:rsidRPr="00DE136C">
              <w:rPr>
                <w:b/>
                <w:color w:val="00B0F0"/>
                <w:sz w:val="120"/>
                <w:szCs w:val="120"/>
                <w:lang w:val="pt-BR"/>
              </w:rPr>
              <w:t>2</w:t>
            </w:r>
            <w:r w:rsidR="00C97F2F" w:rsidRPr="00DE136C">
              <w:rPr>
                <w:b/>
                <w:sz w:val="120"/>
                <w:szCs w:val="120"/>
                <w:lang w:val="pt-BR"/>
              </w:rPr>
              <w:t xml:space="preserve"> = 10</w:t>
            </w:r>
          </w:p>
        </w:tc>
      </w:tr>
      <w:tr w:rsidR="00C97F2F" w:rsidRPr="006007DF" w:rsidTr="00C97F2F">
        <w:trPr>
          <w:trHeight w:val="4042"/>
        </w:trPr>
        <w:tc>
          <w:tcPr>
            <w:tcW w:w="5065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C97F2F" w:rsidRPr="009D7153" w:rsidRDefault="00C97F2F" w:rsidP="00C97F2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 addend</w:t>
            </w:r>
          </w:p>
        </w:tc>
        <w:tc>
          <w:tcPr>
            <w:tcW w:w="7103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C97F2F" w:rsidRDefault="00E1793D" w:rsidP="00C97F2F">
            <w:pPr>
              <w:jc w:val="center"/>
            </w:pPr>
            <w:r>
              <w:rPr>
                <w:b/>
                <w:noProof/>
                <w:color w:val="00B0F0"/>
                <w:sz w:val="120"/>
                <w:szCs w:val="120"/>
              </w:rPr>
              <mc:AlternateContent>
                <mc:Choice Requires="wpg">
                  <w:drawing>
                    <wp:anchor distT="0" distB="0" distL="114300" distR="114300" simplePos="0" relativeHeight="252506112" behindDoc="0" locked="0" layoutInCell="1" allowOverlap="1">
                      <wp:simplePos x="0" y="0"/>
                      <wp:positionH relativeFrom="column">
                        <wp:posOffset>125730</wp:posOffset>
                      </wp:positionH>
                      <wp:positionV relativeFrom="paragraph">
                        <wp:posOffset>941070</wp:posOffset>
                      </wp:positionV>
                      <wp:extent cx="2440305" cy="1307465"/>
                      <wp:effectExtent l="0" t="38100" r="36195" b="6985"/>
                      <wp:wrapNone/>
                      <wp:docPr id="1187" name="Group 9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440305" cy="1307465"/>
                                <a:chOff x="0" y="0"/>
                                <a:chExt cx="2440305" cy="1307646"/>
                              </a:xfrm>
                            </wpg:grpSpPr>
                            <wps:wsp>
                              <wps:cNvPr id="1188" name="Text Box 3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707571"/>
                                  <a:ext cx="2440305" cy="6000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2E6" w:rsidRPr="00B4715A" w:rsidRDefault="006802E6" w:rsidP="00C97F2F">
                                    <w:pPr>
                                      <w:jc w:val="center"/>
                                      <w:rPr>
                                        <w:b/>
                                        <w:sz w:val="56"/>
                                        <w:szCs w:val="56"/>
                                      </w:rPr>
                                    </w:pPr>
                                    <w:proofErr w:type="gramStart"/>
                                    <w:r w:rsidRPr="00B4715A">
                                      <w:rPr>
                                        <w:b/>
                                        <w:sz w:val="56"/>
                                        <w:szCs w:val="56"/>
                                      </w:rPr>
                                      <w:t>addend</w:t>
                                    </w:r>
                                    <w:r>
                                      <w:rPr>
                                        <w:b/>
                                        <w:sz w:val="56"/>
                                        <w:szCs w:val="56"/>
                                      </w:rPr>
                                      <w:t>s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9" name="Straight Arrow Connector 886"/>
                              <wps:cNvCnPr/>
                              <wps:spPr>
                                <a:xfrm flipH="1" flipV="1">
                                  <a:off x="239486" y="0"/>
                                  <a:ext cx="848995" cy="554990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rgbClr val="00B050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90" name="Straight Arrow Connector 916"/>
                              <wps:cNvCnPr/>
                              <wps:spPr>
                                <a:xfrm flipV="1">
                                  <a:off x="1099457" y="0"/>
                                  <a:ext cx="152400" cy="554990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rgbClr val="00B050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91" name="Straight Arrow Connector 917"/>
                              <wps:cNvCnPr/>
                              <wps:spPr>
                                <a:xfrm flipV="1">
                                  <a:off x="1088571" y="65314"/>
                                  <a:ext cx="1349375" cy="489585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rgbClr val="00B050"/>
                                  </a:solidFill>
                                  <a:headEnd type="none" w="med" len="med"/>
                                  <a:tailEnd type="triangl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_x0000_s1033" style="position:absolute;left:0;text-align:left;margin-left:9.9pt;margin-top:74.1pt;width:192.15pt;height:102.95pt;z-index:252506112;mso-width-relative:margin;mso-height-relative:margin" coordsize="24403,130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">
                      <v:shape id="Text Box 306" o:spid="_x0000_s1034" type="#_x0000_t202" style="position:absolute;top:7075;width:24403;height:6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9JpcQA&#10;AADdAAAADwAAAGRycy9kb3ducmV2LnhtbESPzW7CQAyE75V4h5WRuFRlAyp/gQVRpCKuUB7AZE0S&#10;kfVG2S0Jb48PSNxszXjm82rTuUrdqQmlZwOjYQKKOPO25NzA+e/3aw4qRGSLlWcy8KAAm3XvY4Wp&#10;9S0f6X6KuZIQDikaKGKsU61DVpDDMPQ1sWhX3ziMsja5tg22Eu4qPU6SqXZYsjQUWNOuoOx2+ncG&#10;rof2c7JoL/t4nh2/pz9Yzi7+Ycyg322XoCJ18W1+XR+s4I/mgivfyAh6/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PSaXEAAAA3QAAAA8AAAAAAAAAAAAAAAAAmAIAAGRycy9k&#10;b3ducmV2LnhtbFBLBQYAAAAABAAEAPUAAACJAwAAAAA=&#10;" stroked="f">
                        <v:textbox>
                          <w:txbxContent>
                            <w:p w:rsidR="006802E6" w:rsidRPr="00B4715A" w:rsidRDefault="006802E6" w:rsidP="00C97F2F">
                              <w:pPr>
                                <w:jc w:val="center"/>
                                <w:rPr>
                                  <w:b/>
                                  <w:sz w:val="56"/>
                                  <w:szCs w:val="56"/>
                                </w:rPr>
                              </w:pPr>
                              <w:proofErr w:type="gramStart"/>
                              <w:r w:rsidRPr="00B4715A">
                                <w:rPr>
                                  <w:b/>
                                  <w:sz w:val="56"/>
                                  <w:szCs w:val="56"/>
                                </w:rPr>
                                <w:t>addend</w:t>
                              </w:r>
                              <w:r>
                                <w:rPr>
                                  <w:b/>
                                  <w:sz w:val="56"/>
                                  <w:szCs w:val="56"/>
                                </w:rPr>
                                <w:t>s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Straight Arrow Connector 886" o:spid="_x0000_s1035" type="#_x0000_t32" style="position:absolute;left:2394;width:8490;height:554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rDYMMAAADdAAAADwAAAGRycy9kb3ducmV2LnhtbERP32vCMBB+H/g/hBP2MjRVxtBqFC0I&#10;wmAwHXs+mrMpJpfSRNv515uB4Nt9fD9vue6dFVdqQ+1ZwWScgSAuva65UvBz3I1mIEJE1mg9k4I/&#10;CrBeDV6WmGvf8TddD7ESKYRDjgpMjE0uZSgNOQxj3xAn7uRbhzHBtpK6xS6FOyunWfYhHdacGgw2&#10;VBgqz4eLU3D7LfSRN/Lrczvfmq7Y797erVXqddhvFiAi9fEpfrj3Os2fzObw/006Qa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Hqw2DDAAAA3QAAAA8AAAAAAAAAAAAA&#10;AAAAoQIAAGRycy9kb3ducmV2LnhtbFBLBQYAAAAABAAEAPkAAACRAwAAAAA=&#10;" strokecolor="#00b050" strokeweight="2.25pt">
                        <v:stroke endarrow="block"/>
                      </v:shape>
                      <v:shape id="Straight Arrow Connector 916" o:spid="_x0000_s1036" type="#_x0000_t32" style="position:absolute;left:10994;width:1524;height:554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hGfscAAADdAAAADwAAAGRycy9kb3ducmV2LnhtbESP3WoCQQyF7wu+wxChd3XWQktdHUVE&#10;RWgp/j1A3Mn+6E5muzPVtU/fXBR6l3BOzvkymXWuVldqQ+XZwHCQgCLOvK24MHA8rJ7eQIWIbLH2&#10;TAbuFGA27T1MMLX+xju67mOhJIRDigbKGJtU65CV5DAMfEMsWu5bh1HWttC2xZuEu1o/J8mrdlix&#10;NJTY0KKk7LL/dgb8zzbPtD3VX/nL+fjx/unuy83amMd+Nx+DitTFf/Pf9cYK/nAk/PKNjKC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yEZ+xwAAAN0AAAAPAAAAAAAA&#10;AAAAAAAAAKECAABkcnMvZG93bnJldi54bWxQSwUGAAAAAAQABAD5AAAAlQMAAAAA&#10;" strokecolor="#00b050" strokeweight="2.25pt">
                        <v:stroke endarrow="block"/>
                      </v:shape>
                      <v:shape id="Straight Arrow Connector 917" o:spid="_x0000_s1037" type="#_x0000_t32" style="position:absolute;left:10885;top:653;width:13494;height:48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Tj5cMAAADdAAAADwAAAGRycy9kb3ducmV2LnhtbERP22oCMRB9F/oPYYS+aXYFi12NIkVF&#10;aJHW+gHjZvaim8m6SXXt1xtB8G0O5zqTWWsqcabGlZYVxP0IBHFqdcm5gt3vsjcC4TyyxsoyKbiS&#10;g9n0pTPBRNsL/9B563MRQtglqKDwvk6kdGlBBl3f1sSBy2xj0AfY5FI3eAnhppKDKHqTBksODQXW&#10;9FFQetz+GQX2/ztLpd5Xp2x42H19bsx1sV4p9dpt52MQnlr/FD/cax3mx+8x3L8JJ8jp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2E4+XDAAAA3QAAAA8AAAAAAAAAAAAA&#10;AAAAoQIAAGRycy9kb3ducmV2LnhtbFBLBQYAAAAABAAEAPkAAACRAwAAAAA=&#10;" strokecolor="#00b050" strokeweight="2.25pt">
                        <v:stroke endarrow="block"/>
                      </v:shape>
                    </v:group>
                  </w:pict>
                </mc:Fallback>
              </mc:AlternateContent>
            </w:r>
            <w:r w:rsidR="00C97F2F" w:rsidRPr="00DE136C">
              <w:rPr>
                <w:b/>
                <w:color w:val="00B0F0"/>
                <w:sz w:val="120"/>
                <w:szCs w:val="120"/>
                <w:lang w:val="pt-BR"/>
              </w:rPr>
              <w:t>5</w:t>
            </w:r>
            <w:r w:rsidR="00C97F2F" w:rsidRPr="00DE136C">
              <w:rPr>
                <w:b/>
                <w:sz w:val="120"/>
                <w:szCs w:val="120"/>
                <w:lang w:val="pt-BR"/>
              </w:rPr>
              <w:t xml:space="preserve"> + </w:t>
            </w:r>
            <w:r w:rsidR="00C97F2F" w:rsidRPr="00DE136C">
              <w:rPr>
                <w:b/>
                <w:color w:val="00B0F0"/>
                <w:sz w:val="120"/>
                <w:szCs w:val="120"/>
                <w:lang w:val="pt-BR"/>
              </w:rPr>
              <w:t>3</w:t>
            </w:r>
            <w:r w:rsidR="00C97F2F" w:rsidRPr="00DE136C">
              <w:rPr>
                <w:b/>
                <w:sz w:val="120"/>
                <w:szCs w:val="120"/>
                <w:lang w:val="pt-BR"/>
              </w:rPr>
              <w:t xml:space="preserve"> + </w:t>
            </w:r>
            <w:r w:rsidR="00C97F2F" w:rsidRPr="00DE136C">
              <w:rPr>
                <w:b/>
                <w:color w:val="00B0F0"/>
                <w:sz w:val="120"/>
                <w:szCs w:val="120"/>
                <w:lang w:val="pt-BR"/>
              </w:rPr>
              <w:t>2</w:t>
            </w:r>
            <w:r w:rsidR="00C97F2F" w:rsidRPr="00DE136C">
              <w:rPr>
                <w:b/>
                <w:sz w:val="120"/>
                <w:szCs w:val="120"/>
                <w:lang w:val="pt-BR"/>
              </w:rPr>
              <w:t xml:space="preserve"> = 10</w:t>
            </w:r>
          </w:p>
        </w:tc>
        <w:tc>
          <w:tcPr>
            <w:tcW w:w="3895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C97F2F" w:rsidRPr="006007DF" w:rsidRDefault="00C97F2F" w:rsidP="00C97F2F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ny number being added. </w:t>
            </w:r>
          </w:p>
        </w:tc>
      </w:tr>
    </w:tbl>
    <w:tbl>
      <w:tblPr>
        <w:tblpPr w:leftFromText="180" w:rightFromText="180" w:vertAnchor="text" w:tblpY="1"/>
        <w:tblOverlap w:val="never"/>
        <w:tblW w:w="160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92"/>
        <w:gridCol w:w="1297"/>
        <w:gridCol w:w="4318"/>
        <w:gridCol w:w="4238"/>
        <w:gridCol w:w="73"/>
      </w:tblGrid>
      <w:tr w:rsidR="007965A9" w:rsidRPr="006007DF" w:rsidTr="00F32C58">
        <w:trPr>
          <w:trHeight w:val="4041"/>
        </w:trPr>
        <w:tc>
          <w:tcPr>
            <w:tcW w:w="16018" w:type="dxa"/>
            <w:gridSpan w:val="5"/>
            <w:tcBorders>
              <w:top w:val="nil"/>
              <w:bottom w:val="dashed" w:sz="4" w:space="0" w:color="auto"/>
            </w:tcBorders>
            <w:vAlign w:val="center"/>
          </w:tcPr>
          <w:p w:rsidR="007965A9" w:rsidRPr="005D1D90" w:rsidRDefault="007965A9" w:rsidP="007965A9">
            <w:pPr>
              <w:rPr>
                <w:b/>
                <w:sz w:val="160"/>
                <w:szCs w:val="160"/>
              </w:rPr>
            </w:pPr>
            <w:r>
              <w:lastRenderedPageBreak/>
              <w:br w:type="page"/>
            </w:r>
            <w:r>
              <w:br w:type="page"/>
            </w:r>
            <w:r>
              <w:br w:type="page"/>
              <w:t xml:space="preserve">                </w:t>
            </w:r>
            <w:r w:rsidRPr="005D1D90">
              <w:rPr>
                <w:b/>
                <w:sz w:val="160"/>
                <w:szCs w:val="160"/>
              </w:rPr>
              <w:t xml:space="preserve">additive comparison </w:t>
            </w:r>
          </w:p>
        </w:tc>
      </w:tr>
      <w:tr w:rsidR="007965A9" w:rsidRPr="007017FB" w:rsidTr="00F32C58">
        <w:trPr>
          <w:trHeight w:val="4041"/>
        </w:trPr>
        <w:tc>
          <w:tcPr>
            <w:tcW w:w="7389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7965A9" w:rsidRDefault="007965A9" w:rsidP="007965A9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additive</w:t>
            </w:r>
          </w:p>
          <w:p w:rsidR="007965A9" w:rsidRPr="005D1D90" w:rsidRDefault="007965A9" w:rsidP="007965A9">
            <w:pPr>
              <w:jc w:val="center"/>
              <w:rPr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comparison</w:t>
            </w:r>
          </w:p>
        </w:tc>
        <w:tc>
          <w:tcPr>
            <w:tcW w:w="8629" w:type="dxa"/>
            <w:gridSpan w:val="3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7965A9" w:rsidRDefault="00E1793D" w:rsidP="007965A9">
            <w:pPr>
              <w:jc w:val="center"/>
              <w:rPr>
                <w:sz w:val="52"/>
                <w:szCs w:val="52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099584" behindDoc="0" locked="0" layoutInCell="1" allowOverlap="1">
                      <wp:simplePos x="0" y="0"/>
                      <wp:positionH relativeFrom="column">
                        <wp:posOffset>1061720</wp:posOffset>
                      </wp:positionH>
                      <wp:positionV relativeFrom="paragraph">
                        <wp:posOffset>220345</wp:posOffset>
                      </wp:positionV>
                      <wp:extent cx="1383030" cy="1507490"/>
                      <wp:effectExtent l="10160" t="8890" r="6985" b="7620"/>
                      <wp:wrapNone/>
                      <wp:docPr id="1176" name="Group 7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83030" cy="1507490"/>
                                <a:chOff x="9096" y="4228"/>
                                <a:chExt cx="2178" cy="2374"/>
                              </a:xfrm>
                            </wpg:grpSpPr>
                            <wps:wsp>
                              <wps:cNvPr id="1177" name="AutoShape 7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68" y="6080"/>
                                  <a:ext cx="606" cy="500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0 w 21600"/>
                                    <a:gd name="T3" fmla="*/ 0 h 21600"/>
                                    <a:gd name="T4" fmla="*/ 0 w 21600"/>
                                    <a:gd name="T5" fmla="*/ 0 h 21600"/>
                                    <a:gd name="T6" fmla="*/ 0 w 21600"/>
                                    <a:gd name="T7" fmla="*/ 0 h 21600"/>
                                    <a:gd name="T8" fmla="*/ 17694720 60000 65536"/>
                                    <a:gd name="T9" fmla="*/ 11796480 60000 65536"/>
                                    <a:gd name="T10" fmla="*/ 5898240 60000 65536"/>
                                    <a:gd name="T11" fmla="*/ 0 60000 65536"/>
                                    <a:gd name="T12" fmla="*/ 5026 w 21600"/>
                                    <a:gd name="T13" fmla="*/ 2290 h 21600"/>
                                    <a:gd name="T14" fmla="*/ 16574 w 21600"/>
                                    <a:gd name="T15" fmla="*/ 1369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10860" y="2187"/>
                                      </a:moveTo>
                                      <a:cubicBezTo>
                                        <a:pt x="10451" y="1746"/>
                                        <a:pt x="9529" y="1018"/>
                                        <a:pt x="9015" y="730"/>
                                      </a:cubicBezTo>
                                      <a:cubicBezTo>
                                        <a:pt x="7865" y="152"/>
                                        <a:pt x="6685" y="0"/>
                                        <a:pt x="5415" y="0"/>
                                      </a:cubicBezTo>
                                      <a:cubicBezTo>
                                        <a:pt x="4175" y="152"/>
                                        <a:pt x="2995" y="575"/>
                                        <a:pt x="1967" y="1305"/>
                                      </a:cubicBezTo>
                                      <a:cubicBezTo>
                                        <a:pt x="1150" y="2187"/>
                                        <a:pt x="575" y="3222"/>
                                        <a:pt x="242" y="4220"/>
                                      </a:cubicBezTo>
                                      <a:cubicBezTo>
                                        <a:pt x="0" y="5410"/>
                                        <a:pt x="242" y="6560"/>
                                        <a:pt x="575" y="7597"/>
                                      </a:cubicBezTo>
                                      <a:lnTo>
                                        <a:pt x="10860" y="21600"/>
                                      </a:lnTo>
                                      <a:lnTo>
                                        <a:pt x="20995" y="7597"/>
                                      </a:lnTo>
                                      <a:cubicBezTo>
                                        <a:pt x="21480" y="6560"/>
                                        <a:pt x="21600" y="5410"/>
                                        <a:pt x="21480" y="4220"/>
                                      </a:cubicBezTo>
                                      <a:cubicBezTo>
                                        <a:pt x="21115" y="3222"/>
                                        <a:pt x="20420" y="2187"/>
                                        <a:pt x="19632" y="1305"/>
                                      </a:cubicBezTo>
                                      <a:cubicBezTo>
                                        <a:pt x="18575" y="575"/>
                                        <a:pt x="17425" y="152"/>
                                        <a:pt x="16275" y="0"/>
                                      </a:cubicBezTo>
                                      <a:cubicBezTo>
                                        <a:pt x="15005" y="0"/>
                                        <a:pt x="13735" y="152"/>
                                        <a:pt x="12705" y="730"/>
                                      </a:cubicBezTo>
                                      <a:cubicBezTo>
                                        <a:pt x="12176" y="1018"/>
                                        <a:pt x="11254" y="1746"/>
                                        <a:pt x="10860" y="2187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1" name="AutoShape 7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24" y="4228"/>
                                  <a:ext cx="606" cy="500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0 w 21600"/>
                                    <a:gd name="T3" fmla="*/ 0 h 21600"/>
                                    <a:gd name="T4" fmla="*/ 0 w 21600"/>
                                    <a:gd name="T5" fmla="*/ 0 h 21600"/>
                                    <a:gd name="T6" fmla="*/ 0 w 21600"/>
                                    <a:gd name="T7" fmla="*/ 0 h 21600"/>
                                    <a:gd name="T8" fmla="*/ 17694720 60000 65536"/>
                                    <a:gd name="T9" fmla="*/ 11796480 60000 65536"/>
                                    <a:gd name="T10" fmla="*/ 5898240 60000 65536"/>
                                    <a:gd name="T11" fmla="*/ 0 60000 65536"/>
                                    <a:gd name="T12" fmla="*/ 5026 w 21600"/>
                                    <a:gd name="T13" fmla="*/ 2290 h 21600"/>
                                    <a:gd name="T14" fmla="*/ 16574 w 21600"/>
                                    <a:gd name="T15" fmla="*/ 1369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10860" y="2187"/>
                                      </a:moveTo>
                                      <a:cubicBezTo>
                                        <a:pt x="10451" y="1746"/>
                                        <a:pt x="9529" y="1018"/>
                                        <a:pt x="9015" y="730"/>
                                      </a:cubicBezTo>
                                      <a:cubicBezTo>
                                        <a:pt x="7865" y="152"/>
                                        <a:pt x="6685" y="0"/>
                                        <a:pt x="5415" y="0"/>
                                      </a:cubicBezTo>
                                      <a:cubicBezTo>
                                        <a:pt x="4175" y="152"/>
                                        <a:pt x="2995" y="575"/>
                                        <a:pt x="1967" y="1305"/>
                                      </a:cubicBezTo>
                                      <a:cubicBezTo>
                                        <a:pt x="1150" y="2187"/>
                                        <a:pt x="575" y="3222"/>
                                        <a:pt x="242" y="4220"/>
                                      </a:cubicBezTo>
                                      <a:cubicBezTo>
                                        <a:pt x="0" y="5410"/>
                                        <a:pt x="242" y="6560"/>
                                        <a:pt x="575" y="7597"/>
                                      </a:cubicBezTo>
                                      <a:lnTo>
                                        <a:pt x="10860" y="21600"/>
                                      </a:lnTo>
                                      <a:lnTo>
                                        <a:pt x="20995" y="7597"/>
                                      </a:lnTo>
                                      <a:cubicBezTo>
                                        <a:pt x="21480" y="6560"/>
                                        <a:pt x="21600" y="5410"/>
                                        <a:pt x="21480" y="4220"/>
                                      </a:cubicBezTo>
                                      <a:cubicBezTo>
                                        <a:pt x="21115" y="3222"/>
                                        <a:pt x="20420" y="2187"/>
                                        <a:pt x="19632" y="1305"/>
                                      </a:cubicBezTo>
                                      <a:cubicBezTo>
                                        <a:pt x="18575" y="575"/>
                                        <a:pt x="17425" y="152"/>
                                        <a:pt x="16275" y="0"/>
                                      </a:cubicBezTo>
                                      <a:cubicBezTo>
                                        <a:pt x="15005" y="0"/>
                                        <a:pt x="13735" y="152"/>
                                        <a:pt x="12705" y="730"/>
                                      </a:cubicBezTo>
                                      <a:cubicBezTo>
                                        <a:pt x="12176" y="1018"/>
                                        <a:pt x="11254" y="1746"/>
                                        <a:pt x="10860" y="2187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2" name="AutoShape 7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96" y="4232"/>
                                  <a:ext cx="606" cy="500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0 w 21600"/>
                                    <a:gd name="T3" fmla="*/ 0 h 21600"/>
                                    <a:gd name="T4" fmla="*/ 0 w 21600"/>
                                    <a:gd name="T5" fmla="*/ 0 h 21600"/>
                                    <a:gd name="T6" fmla="*/ 0 w 21600"/>
                                    <a:gd name="T7" fmla="*/ 0 h 21600"/>
                                    <a:gd name="T8" fmla="*/ 17694720 60000 65536"/>
                                    <a:gd name="T9" fmla="*/ 11796480 60000 65536"/>
                                    <a:gd name="T10" fmla="*/ 5898240 60000 65536"/>
                                    <a:gd name="T11" fmla="*/ 0 60000 65536"/>
                                    <a:gd name="T12" fmla="*/ 5026 w 21600"/>
                                    <a:gd name="T13" fmla="*/ 2290 h 21600"/>
                                    <a:gd name="T14" fmla="*/ 16574 w 21600"/>
                                    <a:gd name="T15" fmla="*/ 1369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10860" y="2187"/>
                                      </a:moveTo>
                                      <a:cubicBezTo>
                                        <a:pt x="10451" y="1746"/>
                                        <a:pt x="9529" y="1018"/>
                                        <a:pt x="9015" y="730"/>
                                      </a:cubicBezTo>
                                      <a:cubicBezTo>
                                        <a:pt x="7865" y="152"/>
                                        <a:pt x="6685" y="0"/>
                                        <a:pt x="5415" y="0"/>
                                      </a:cubicBezTo>
                                      <a:cubicBezTo>
                                        <a:pt x="4175" y="152"/>
                                        <a:pt x="2995" y="575"/>
                                        <a:pt x="1967" y="1305"/>
                                      </a:cubicBezTo>
                                      <a:cubicBezTo>
                                        <a:pt x="1150" y="2187"/>
                                        <a:pt x="575" y="3222"/>
                                        <a:pt x="242" y="4220"/>
                                      </a:cubicBezTo>
                                      <a:cubicBezTo>
                                        <a:pt x="0" y="5410"/>
                                        <a:pt x="242" y="6560"/>
                                        <a:pt x="575" y="7597"/>
                                      </a:cubicBezTo>
                                      <a:lnTo>
                                        <a:pt x="10860" y="21600"/>
                                      </a:lnTo>
                                      <a:lnTo>
                                        <a:pt x="20995" y="7597"/>
                                      </a:lnTo>
                                      <a:cubicBezTo>
                                        <a:pt x="21480" y="6560"/>
                                        <a:pt x="21600" y="5410"/>
                                        <a:pt x="21480" y="4220"/>
                                      </a:cubicBezTo>
                                      <a:cubicBezTo>
                                        <a:pt x="21115" y="3222"/>
                                        <a:pt x="20420" y="2187"/>
                                        <a:pt x="19632" y="1305"/>
                                      </a:cubicBezTo>
                                      <a:cubicBezTo>
                                        <a:pt x="18575" y="575"/>
                                        <a:pt x="17425" y="152"/>
                                        <a:pt x="16275" y="0"/>
                                      </a:cubicBezTo>
                                      <a:cubicBezTo>
                                        <a:pt x="15005" y="0"/>
                                        <a:pt x="13735" y="152"/>
                                        <a:pt x="12705" y="730"/>
                                      </a:cubicBezTo>
                                      <a:cubicBezTo>
                                        <a:pt x="12176" y="1018"/>
                                        <a:pt x="11254" y="1746"/>
                                        <a:pt x="10860" y="2187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3" name="AutoShape 7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896" y="5162"/>
                                  <a:ext cx="606" cy="500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0 w 21600"/>
                                    <a:gd name="T3" fmla="*/ 0 h 21600"/>
                                    <a:gd name="T4" fmla="*/ 0 w 21600"/>
                                    <a:gd name="T5" fmla="*/ 0 h 21600"/>
                                    <a:gd name="T6" fmla="*/ 0 w 21600"/>
                                    <a:gd name="T7" fmla="*/ 0 h 21600"/>
                                    <a:gd name="T8" fmla="*/ 17694720 60000 65536"/>
                                    <a:gd name="T9" fmla="*/ 11796480 60000 65536"/>
                                    <a:gd name="T10" fmla="*/ 5898240 60000 65536"/>
                                    <a:gd name="T11" fmla="*/ 0 60000 65536"/>
                                    <a:gd name="T12" fmla="*/ 5026 w 21600"/>
                                    <a:gd name="T13" fmla="*/ 2290 h 21600"/>
                                    <a:gd name="T14" fmla="*/ 16574 w 21600"/>
                                    <a:gd name="T15" fmla="*/ 1369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10860" y="2187"/>
                                      </a:moveTo>
                                      <a:cubicBezTo>
                                        <a:pt x="10451" y="1746"/>
                                        <a:pt x="9529" y="1018"/>
                                        <a:pt x="9015" y="730"/>
                                      </a:cubicBezTo>
                                      <a:cubicBezTo>
                                        <a:pt x="7865" y="152"/>
                                        <a:pt x="6685" y="0"/>
                                        <a:pt x="5415" y="0"/>
                                      </a:cubicBezTo>
                                      <a:cubicBezTo>
                                        <a:pt x="4175" y="152"/>
                                        <a:pt x="2995" y="575"/>
                                        <a:pt x="1967" y="1305"/>
                                      </a:cubicBezTo>
                                      <a:cubicBezTo>
                                        <a:pt x="1150" y="2187"/>
                                        <a:pt x="575" y="3222"/>
                                        <a:pt x="242" y="4220"/>
                                      </a:cubicBezTo>
                                      <a:cubicBezTo>
                                        <a:pt x="0" y="5410"/>
                                        <a:pt x="242" y="6560"/>
                                        <a:pt x="575" y="7597"/>
                                      </a:cubicBezTo>
                                      <a:lnTo>
                                        <a:pt x="10860" y="21600"/>
                                      </a:lnTo>
                                      <a:lnTo>
                                        <a:pt x="20995" y="7597"/>
                                      </a:lnTo>
                                      <a:cubicBezTo>
                                        <a:pt x="21480" y="6560"/>
                                        <a:pt x="21600" y="5410"/>
                                        <a:pt x="21480" y="4220"/>
                                      </a:cubicBezTo>
                                      <a:cubicBezTo>
                                        <a:pt x="21115" y="3222"/>
                                        <a:pt x="20420" y="2187"/>
                                        <a:pt x="19632" y="1305"/>
                                      </a:cubicBezTo>
                                      <a:cubicBezTo>
                                        <a:pt x="18575" y="575"/>
                                        <a:pt x="17425" y="152"/>
                                        <a:pt x="16275" y="0"/>
                                      </a:cubicBezTo>
                                      <a:cubicBezTo>
                                        <a:pt x="15005" y="0"/>
                                        <a:pt x="13735" y="152"/>
                                        <a:pt x="12705" y="730"/>
                                      </a:cubicBezTo>
                                      <a:cubicBezTo>
                                        <a:pt x="12176" y="1018"/>
                                        <a:pt x="11254" y="1746"/>
                                        <a:pt x="10860" y="2187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4" name="AutoShape 7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8" y="6102"/>
                                  <a:ext cx="606" cy="500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0 w 21600"/>
                                    <a:gd name="T3" fmla="*/ 0 h 21600"/>
                                    <a:gd name="T4" fmla="*/ 0 w 21600"/>
                                    <a:gd name="T5" fmla="*/ 0 h 21600"/>
                                    <a:gd name="T6" fmla="*/ 0 w 21600"/>
                                    <a:gd name="T7" fmla="*/ 0 h 21600"/>
                                    <a:gd name="T8" fmla="*/ 17694720 60000 65536"/>
                                    <a:gd name="T9" fmla="*/ 11796480 60000 65536"/>
                                    <a:gd name="T10" fmla="*/ 5898240 60000 65536"/>
                                    <a:gd name="T11" fmla="*/ 0 60000 65536"/>
                                    <a:gd name="T12" fmla="*/ 5026 w 21600"/>
                                    <a:gd name="T13" fmla="*/ 2290 h 21600"/>
                                    <a:gd name="T14" fmla="*/ 16574 w 21600"/>
                                    <a:gd name="T15" fmla="*/ 1369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10860" y="2187"/>
                                      </a:moveTo>
                                      <a:cubicBezTo>
                                        <a:pt x="10451" y="1746"/>
                                        <a:pt x="9529" y="1018"/>
                                        <a:pt x="9015" y="730"/>
                                      </a:cubicBezTo>
                                      <a:cubicBezTo>
                                        <a:pt x="7865" y="152"/>
                                        <a:pt x="6685" y="0"/>
                                        <a:pt x="5415" y="0"/>
                                      </a:cubicBezTo>
                                      <a:cubicBezTo>
                                        <a:pt x="4175" y="152"/>
                                        <a:pt x="2995" y="575"/>
                                        <a:pt x="1967" y="1305"/>
                                      </a:cubicBezTo>
                                      <a:cubicBezTo>
                                        <a:pt x="1150" y="2187"/>
                                        <a:pt x="575" y="3222"/>
                                        <a:pt x="242" y="4220"/>
                                      </a:cubicBezTo>
                                      <a:cubicBezTo>
                                        <a:pt x="0" y="5410"/>
                                        <a:pt x="242" y="6560"/>
                                        <a:pt x="575" y="7597"/>
                                      </a:cubicBezTo>
                                      <a:lnTo>
                                        <a:pt x="10860" y="21600"/>
                                      </a:lnTo>
                                      <a:lnTo>
                                        <a:pt x="20995" y="7597"/>
                                      </a:lnTo>
                                      <a:cubicBezTo>
                                        <a:pt x="21480" y="6560"/>
                                        <a:pt x="21600" y="5410"/>
                                        <a:pt x="21480" y="4220"/>
                                      </a:cubicBezTo>
                                      <a:cubicBezTo>
                                        <a:pt x="21115" y="3222"/>
                                        <a:pt x="20420" y="2187"/>
                                        <a:pt x="19632" y="1305"/>
                                      </a:cubicBezTo>
                                      <a:cubicBezTo>
                                        <a:pt x="18575" y="575"/>
                                        <a:pt x="17425" y="152"/>
                                        <a:pt x="16275" y="0"/>
                                      </a:cubicBezTo>
                                      <a:cubicBezTo>
                                        <a:pt x="15005" y="0"/>
                                        <a:pt x="13735" y="152"/>
                                        <a:pt x="12705" y="730"/>
                                      </a:cubicBezTo>
                                      <a:cubicBezTo>
                                        <a:pt x="12176" y="1018"/>
                                        <a:pt x="11254" y="1746"/>
                                        <a:pt x="10860" y="2187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E302DC6" id="Group 703" o:spid="_x0000_s1026" style="position:absolute;margin-left:83.6pt;margin-top:17.35pt;width:108.9pt;height:118.7pt;z-index:252099584" coordorigin="9096,4228" coordsize="2178,23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">
                      <v:shape id="AutoShape 704" o:spid="_x0000_s1027" style="position:absolute;left:10668;top:6080;width:606;height:5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07q8cA&#10;AADdAAAADwAAAGRycy9kb3ducmV2LnhtbERPTWvCQBC9F/wPywheSt3Yg0rqRtqCRUFB0/bQ2zQ7&#10;JsHsbMhuYuyvdwuCt3m8z1kse1OJjhpXWlYwGUcgiDOrS84VfH2unuYgnEfWWFkmBRdysEwGDwuM&#10;tT3zgbrU5yKEsItRQeF9HUvpsoIMurGtiQN3tI1BH2CTS93gOYSbSj5H0VQaLDk0FFjTe0HZKW2N&#10;gsfpfr77W21/0+/1qTzuPn7at3Sj1GjYv76A8NT7u/jmXuswfzKbwf834QSZX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HNO6vHAAAA3QAAAA8AAAAAAAAAAAAAAAAAmAIAAGRy&#10;cy9kb3ducmV2LnhtbFBLBQYAAAAABAAEAPUAAACMAwAAAAA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 fillcolor="red">
                        <v:stroke joinstyle="miter"/>
                        <v:path o:connecttype="custom" o:connectlocs="0,0;0,0;0,0;0,0" o:connectangles="270,180,90,0" textboxrect="5026,2290,16574,13694"/>
                      </v:shape>
                      <v:shape id="AutoShape 705" o:spid="_x0000_s1028" style="position:absolute;left:10624;top:4228;width:606;height:5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12Y8YA&#10;AADdAAAADwAAAGRycy9kb3ducmV2LnhtbERPTWvCQBC9F/oflin0UnSTHiSkrtIKioUKGuvB25gd&#10;k2B2NmRXjf56VxC8zeN9znDcmVqcqHWVZQVxPwJBnFtdcaHgfz3tJSCcR9ZYWyYFF3IwHr2+DDHV&#10;9swrOmW+ECGEXYoKSu+bVEqXl2TQ9W1DHLi9bQ36ANtC6hbPIdzU8jOKBtJgxaGhxIYmJeWH7GgU&#10;fAyWyeI6/dtlm/mh2i9m2+NP9qvU+1v3/QXCU+ef4od7rsP8OInh/k04QY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L12Y8YAAADdAAAADwAAAAAAAAAAAAAAAACYAgAAZHJz&#10;L2Rvd25yZXYueG1sUEsFBgAAAAAEAAQA9QAAAIsDAAAAAA=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 fillcolor="red">
                        <v:stroke joinstyle="miter"/>
                        <v:path o:connecttype="custom" o:connectlocs="0,0;0,0;0,0;0,0" o:connectangles="270,180,90,0" textboxrect="5026,2290,16574,13694"/>
                      </v:shape>
                      <v:shape id="AutoShape 706" o:spid="_x0000_s1029" style="position:absolute;left:9096;top:4232;width:606;height:5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/oFMYA&#10;AADdAAAADwAAAGRycy9kb3ducmV2LnhtbERPS2vCQBC+C/0Pywi9SN3oQULqRrRgsVChRj14G7OT&#10;B2ZnQ3bVtL++Wyh4m4/vOfNFbxpxo87VlhVMxhEI4tzqmksFh/36JQbhPLLGxjIp+CYHi/RpMMdE&#10;2zvv6Jb5UoQQdgkqqLxvEyldXpFBN7YtceAK2xn0AXal1B3eQ7hp5DSKZtJgzaGhwpbeKsov2dUo&#10;GM2+4u3P+vOcHTeXuti+n66r7EOp52G/fAXhqfcP8b97o8P8STyFv2/CCTL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G/oFMYAAADdAAAADwAAAAAAAAAAAAAAAACYAgAAZHJz&#10;L2Rvd25yZXYueG1sUEsFBgAAAAAEAAQA9QAAAIsDAAAAAA=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 fillcolor="red">
                        <v:stroke joinstyle="miter"/>
                        <v:path o:connecttype="custom" o:connectlocs="0,0;0,0;0,0;0,0" o:connectangles="270,180,90,0" textboxrect="5026,2290,16574,13694"/>
                      </v:shape>
                      <v:shape id="AutoShape 707" o:spid="_x0000_s1030" style="position:absolute;left:9896;top:5162;width:606;height:5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NNj8cA&#10;AADdAAAADwAAAGRycy9kb3ducmV2LnhtbERPTWvCQBC9C/0PyxS8SN2oICF1lbZgUahg0/bQ2zQ7&#10;JsHsbMiuSeqvdwXB2zze5yxWvalES40rLSuYjCMQxJnVJecKvr/WTzEI55E1VpZJwT85WC0fBgtM&#10;tO34k9rU5yKEsEtQQeF9nUjpsoIMurGtiQN3sI1BH2CTS91gF8JNJadRNJcGSw4NBdb0VlB2TE9G&#10;wWi+j3fn9cdf+rM5lofd++/pNd0qNXzsX55BeOr9XXxzb3SYP4lncP0mnCC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sjTY/HAAAA3QAAAA8AAAAAAAAAAAAAAAAAmAIAAGRy&#10;cy9kb3ducmV2LnhtbFBLBQYAAAAABAAEAPUAAACMAwAAAAA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 fillcolor="red">
                        <v:stroke joinstyle="miter"/>
                        <v:path o:connecttype="custom" o:connectlocs="0,0;0,0;0,0;0,0" o:connectangles="270,180,90,0" textboxrect="5026,2290,16574,13694"/>
                      </v:shape>
                      <v:shape id="AutoShape 708" o:spid="_x0000_s1031" style="position:absolute;left:9148;top:6102;width:606;height:5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rV+8cA&#10;AADdAAAADwAAAGRycy9kb3ducmV2LnhtbERPTWvCQBC9C/0PyxS8SN0oIiF1lbZgUahg0/bQ2zQ7&#10;JsHsbMiuSeqvdwXB2zze5yxWvalES40rLSuYjCMQxJnVJecKvr/WTzEI55E1VpZJwT85WC0fBgtM&#10;tO34k9rU5yKEsEtQQeF9nUjpsoIMurGtiQN3sI1BH2CTS91gF8JNJadRNJcGSw4NBdb0VlB2TE9G&#10;wWi+j3fn9cdf+rM5lofd++/pNd0qNXzsX55BeOr9XXxzb3SYP4lncP0mnCC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TK1fvHAAAA3QAAAA8AAAAAAAAAAAAAAAAAmAIAAGRy&#10;cy9kb3ducmV2LnhtbFBLBQYAAAAABAAEAPUAAACMAwAAAAA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 fillcolor="red">
                        <v:stroke joinstyle="miter"/>
                        <v:path o:connecttype="custom" o:connectlocs="0,0;0,0;0,0;0,0" o:connectangles="270,180,90,0" textboxrect="5026,2290,16574,13694"/>
                      </v:shape>
                    </v:group>
                  </w:pict>
                </mc:Fallback>
              </mc:AlternateContent>
            </w:r>
          </w:p>
          <w:p w:rsidR="007965A9" w:rsidRDefault="00E1793D" w:rsidP="007965A9">
            <w:pPr>
              <w:jc w:val="center"/>
              <w:rPr>
                <w:sz w:val="72"/>
                <w:szCs w:val="7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02656" behindDoc="0" locked="0" layoutInCell="1" allowOverlap="1">
                      <wp:simplePos x="0" y="0"/>
                      <wp:positionH relativeFrom="column">
                        <wp:posOffset>3789680</wp:posOffset>
                      </wp:positionH>
                      <wp:positionV relativeFrom="paragraph">
                        <wp:posOffset>273685</wp:posOffset>
                      </wp:positionV>
                      <wp:extent cx="431165" cy="368300"/>
                      <wp:effectExtent l="38100" t="19050" r="45085" b="31750"/>
                      <wp:wrapNone/>
                      <wp:docPr id="1180" name="AutoShape 7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1165" cy="368300"/>
                              </a:xfrm>
                              <a:prstGeom prst="star5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751FEC" id="AutoShape 719" o:spid="_x0000_s1026" style="position:absolute;margin-left:298.4pt;margin-top:21.55pt;width:33.95pt;height:29pt;z-index:252102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31165,368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" path="m,140678r164691,1l215583,r50891,140679l431165,140678,297926,227621r50894,140678l215583,281354,82345,368299,133239,227621,,140678xe" fillcolor="yellow">
                      <v:stroke joinstyle="miter"/>
                      <v:path o:connecttype="custom" o:connectlocs="0,140678;164691,140679;215583,0;266474,140679;431165,140678;297926,227621;348820,368299;215583,281354;82345,368299;133239,227621;0,140678" o:connectangles="0,0,0,0,0,0,0,0,0,0,0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00608" behindDoc="0" locked="0" layoutInCell="1" allowOverlap="1">
                      <wp:simplePos x="0" y="0"/>
                      <wp:positionH relativeFrom="column">
                        <wp:posOffset>3037840</wp:posOffset>
                      </wp:positionH>
                      <wp:positionV relativeFrom="paragraph">
                        <wp:posOffset>46355</wp:posOffset>
                      </wp:positionV>
                      <wp:extent cx="431165" cy="368300"/>
                      <wp:effectExtent l="38100" t="19050" r="45085" b="31750"/>
                      <wp:wrapNone/>
                      <wp:docPr id="1179" name="AutoShape 7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1165" cy="368300"/>
                              </a:xfrm>
                              <a:prstGeom prst="star5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BB9DE3" id="AutoShape 709" o:spid="_x0000_s1026" style="position:absolute;margin-left:239.2pt;margin-top:3.65pt;width:33.95pt;height:29pt;z-index:252100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31165,368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" path="m,140678r164691,1l215583,r50891,140679l431165,140678,297926,227621r50894,140678l215583,281354,82345,368299,133239,227621,,140678xe" fillcolor="yellow">
                      <v:stroke joinstyle="miter"/>
                      <v:path o:connecttype="custom" o:connectlocs="0,140678;164691,140679;215583,0;266474,140679;431165,140678;297926,227621;348820,368299;215583,281354;82345,368299;133239,227621;0,140678" o:connectangles="0,0,0,0,0,0,0,0,0,0,0"/>
                    </v:shape>
                  </w:pict>
                </mc:Fallback>
              </mc:AlternateContent>
            </w:r>
          </w:p>
          <w:p w:rsidR="007965A9" w:rsidRDefault="00E1793D" w:rsidP="007965A9">
            <w:pPr>
              <w:jc w:val="center"/>
              <w:rPr>
                <w:sz w:val="72"/>
                <w:szCs w:val="7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03680" behindDoc="0" locked="0" layoutInCell="1" allowOverlap="1">
                      <wp:simplePos x="0" y="0"/>
                      <wp:positionH relativeFrom="column">
                        <wp:posOffset>3093085</wp:posOffset>
                      </wp:positionH>
                      <wp:positionV relativeFrom="paragraph">
                        <wp:posOffset>113665</wp:posOffset>
                      </wp:positionV>
                      <wp:extent cx="431165" cy="368300"/>
                      <wp:effectExtent l="38100" t="19050" r="45085" b="31750"/>
                      <wp:wrapNone/>
                      <wp:docPr id="1178" name="AutoShape 7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1165" cy="368300"/>
                              </a:xfrm>
                              <a:prstGeom prst="star5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5C7773" id="AutoShape 720" o:spid="_x0000_s1026" style="position:absolute;margin-left:243.55pt;margin-top:8.95pt;width:33.95pt;height:29pt;z-index:252103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31165,368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" path="m,140678r164691,1l215583,r50891,140679l431165,140678,297926,227621r50894,140678l215583,281354,82345,368299,133239,227621,,140678xe" fillcolor="yellow">
                      <v:stroke joinstyle="miter"/>
                      <v:path o:connecttype="custom" o:connectlocs="0,140678;164691,140679;215583,0;266474,140679;431165,140678;297926,227621;348820,368299;215583,281354;82345,368299;133239,227621;0,140678" o:connectangles="0,0,0,0,0,0,0,0,0,0,0"/>
                    </v:shape>
                  </w:pict>
                </mc:Fallback>
              </mc:AlternateContent>
            </w:r>
          </w:p>
          <w:p w:rsidR="007965A9" w:rsidRDefault="007965A9" w:rsidP="007965A9">
            <w:pPr>
              <w:jc w:val="center"/>
              <w:rPr>
                <w:sz w:val="72"/>
                <w:szCs w:val="72"/>
              </w:rPr>
            </w:pPr>
          </w:p>
          <w:p w:rsidR="007965A9" w:rsidRPr="005D047C" w:rsidRDefault="007965A9" w:rsidP="007965A9">
            <w:pPr>
              <w:rPr>
                <w:b/>
                <w:color w:val="FF0000"/>
                <w:sz w:val="40"/>
                <w:szCs w:val="40"/>
              </w:rPr>
            </w:pPr>
            <w:r>
              <w:rPr>
                <w:sz w:val="40"/>
                <w:szCs w:val="40"/>
              </w:rPr>
              <w:t xml:space="preserve">   </w:t>
            </w:r>
            <w:r w:rsidRPr="005D047C">
              <w:rPr>
                <w:b/>
                <w:color w:val="FF0000"/>
                <w:sz w:val="40"/>
                <w:szCs w:val="40"/>
              </w:rPr>
              <w:t>How many more hearts than stars</w:t>
            </w:r>
            <w:r>
              <w:rPr>
                <w:b/>
                <w:color w:val="FF0000"/>
                <w:sz w:val="40"/>
                <w:szCs w:val="40"/>
              </w:rPr>
              <w:t xml:space="preserve"> are there</w:t>
            </w:r>
            <w:r w:rsidRPr="005D047C">
              <w:rPr>
                <w:b/>
                <w:color w:val="FF0000"/>
                <w:sz w:val="40"/>
                <w:szCs w:val="40"/>
              </w:rPr>
              <w:t xml:space="preserve">?  </w:t>
            </w:r>
          </w:p>
        </w:tc>
      </w:tr>
      <w:tr w:rsidR="007965A9" w:rsidRPr="007017FB" w:rsidTr="00F32C58">
        <w:trPr>
          <w:gridAfter w:val="1"/>
          <w:wAfter w:w="73" w:type="dxa"/>
          <w:trHeight w:val="4042"/>
        </w:trPr>
        <w:tc>
          <w:tcPr>
            <w:tcW w:w="6092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7965A9" w:rsidRPr="0065579D" w:rsidRDefault="007965A9" w:rsidP="007965A9">
            <w:pPr>
              <w:jc w:val="center"/>
              <w:rPr>
                <w:b/>
                <w:sz w:val="100"/>
                <w:szCs w:val="100"/>
              </w:rPr>
            </w:pPr>
            <w:r w:rsidRPr="0065579D">
              <w:rPr>
                <w:b/>
                <w:sz w:val="100"/>
                <w:szCs w:val="100"/>
              </w:rPr>
              <w:t>additive comparison</w:t>
            </w:r>
          </w:p>
        </w:tc>
        <w:tc>
          <w:tcPr>
            <w:tcW w:w="5615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7965A9" w:rsidRDefault="00E1793D" w:rsidP="007965A9">
            <w:pPr>
              <w:rPr>
                <w:b/>
                <w:sz w:val="120"/>
                <w:szCs w:val="1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101632" behindDoc="0" locked="0" layoutInCell="1" allowOverlap="1">
                      <wp:simplePos x="0" y="0"/>
                      <wp:positionH relativeFrom="column">
                        <wp:posOffset>290830</wp:posOffset>
                      </wp:positionH>
                      <wp:positionV relativeFrom="paragraph">
                        <wp:posOffset>61595</wp:posOffset>
                      </wp:positionV>
                      <wp:extent cx="2781300" cy="1440180"/>
                      <wp:effectExtent l="6350" t="13970" r="22225" b="12700"/>
                      <wp:wrapNone/>
                      <wp:docPr id="1074" name="Group 7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81300" cy="1440180"/>
                                <a:chOff x="6376" y="8931"/>
                                <a:chExt cx="4380" cy="2268"/>
                              </a:xfrm>
                            </wpg:grpSpPr>
                            <wps:wsp>
                              <wps:cNvPr id="1076" name="AutoShape 7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76" y="8931"/>
                                  <a:ext cx="606" cy="500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0 w 21600"/>
                                    <a:gd name="T3" fmla="*/ 0 h 21600"/>
                                    <a:gd name="T4" fmla="*/ 0 w 21600"/>
                                    <a:gd name="T5" fmla="*/ 0 h 21600"/>
                                    <a:gd name="T6" fmla="*/ 0 w 21600"/>
                                    <a:gd name="T7" fmla="*/ 0 h 21600"/>
                                    <a:gd name="T8" fmla="*/ 17694720 60000 65536"/>
                                    <a:gd name="T9" fmla="*/ 11796480 60000 65536"/>
                                    <a:gd name="T10" fmla="*/ 5898240 60000 65536"/>
                                    <a:gd name="T11" fmla="*/ 0 60000 65536"/>
                                    <a:gd name="T12" fmla="*/ 5026 w 21600"/>
                                    <a:gd name="T13" fmla="*/ 2290 h 21600"/>
                                    <a:gd name="T14" fmla="*/ 16574 w 21600"/>
                                    <a:gd name="T15" fmla="*/ 1369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10860" y="2187"/>
                                      </a:moveTo>
                                      <a:cubicBezTo>
                                        <a:pt x="10451" y="1746"/>
                                        <a:pt x="9529" y="1018"/>
                                        <a:pt x="9015" y="730"/>
                                      </a:cubicBezTo>
                                      <a:cubicBezTo>
                                        <a:pt x="7865" y="152"/>
                                        <a:pt x="6685" y="0"/>
                                        <a:pt x="5415" y="0"/>
                                      </a:cubicBezTo>
                                      <a:cubicBezTo>
                                        <a:pt x="4175" y="152"/>
                                        <a:pt x="2995" y="575"/>
                                        <a:pt x="1967" y="1305"/>
                                      </a:cubicBezTo>
                                      <a:cubicBezTo>
                                        <a:pt x="1150" y="2187"/>
                                        <a:pt x="575" y="3222"/>
                                        <a:pt x="242" y="4220"/>
                                      </a:cubicBezTo>
                                      <a:cubicBezTo>
                                        <a:pt x="0" y="5410"/>
                                        <a:pt x="242" y="6560"/>
                                        <a:pt x="575" y="7597"/>
                                      </a:cubicBezTo>
                                      <a:lnTo>
                                        <a:pt x="10860" y="21600"/>
                                      </a:lnTo>
                                      <a:lnTo>
                                        <a:pt x="20995" y="7597"/>
                                      </a:lnTo>
                                      <a:cubicBezTo>
                                        <a:pt x="21480" y="6560"/>
                                        <a:pt x="21600" y="5410"/>
                                        <a:pt x="21480" y="4220"/>
                                      </a:cubicBezTo>
                                      <a:cubicBezTo>
                                        <a:pt x="21115" y="3222"/>
                                        <a:pt x="20420" y="2187"/>
                                        <a:pt x="19632" y="1305"/>
                                      </a:cubicBezTo>
                                      <a:cubicBezTo>
                                        <a:pt x="18575" y="575"/>
                                        <a:pt x="17425" y="152"/>
                                        <a:pt x="16275" y="0"/>
                                      </a:cubicBezTo>
                                      <a:cubicBezTo>
                                        <a:pt x="15005" y="0"/>
                                        <a:pt x="13735" y="152"/>
                                        <a:pt x="12705" y="730"/>
                                      </a:cubicBezTo>
                                      <a:cubicBezTo>
                                        <a:pt x="12176" y="1018"/>
                                        <a:pt x="11254" y="1746"/>
                                        <a:pt x="10860" y="2187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9" name="AutoShape 7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97" y="10699"/>
                                  <a:ext cx="606" cy="500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0 w 21600"/>
                                    <a:gd name="T3" fmla="*/ 0 h 21600"/>
                                    <a:gd name="T4" fmla="*/ 0 w 21600"/>
                                    <a:gd name="T5" fmla="*/ 0 h 21600"/>
                                    <a:gd name="T6" fmla="*/ 0 w 21600"/>
                                    <a:gd name="T7" fmla="*/ 0 h 21600"/>
                                    <a:gd name="T8" fmla="*/ 17694720 60000 65536"/>
                                    <a:gd name="T9" fmla="*/ 11796480 60000 65536"/>
                                    <a:gd name="T10" fmla="*/ 5898240 60000 65536"/>
                                    <a:gd name="T11" fmla="*/ 0 60000 65536"/>
                                    <a:gd name="T12" fmla="*/ 5026 w 21600"/>
                                    <a:gd name="T13" fmla="*/ 2290 h 21600"/>
                                    <a:gd name="T14" fmla="*/ 16574 w 21600"/>
                                    <a:gd name="T15" fmla="*/ 1369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10860" y="2187"/>
                                      </a:moveTo>
                                      <a:cubicBezTo>
                                        <a:pt x="10451" y="1746"/>
                                        <a:pt x="9529" y="1018"/>
                                        <a:pt x="9015" y="730"/>
                                      </a:cubicBezTo>
                                      <a:cubicBezTo>
                                        <a:pt x="7865" y="152"/>
                                        <a:pt x="6685" y="0"/>
                                        <a:pt x="5415" y="0"/>
                                      </a:cubicBezTo>
                                      <a:cubicBezTo>
                                        <a:pt x="4175" y="152"/>
                                        <a:pt x="2995" y="575"/>
                                        <a:pt x="1967" y="1305"/>
                                      </a:cubicBezTo>
                                      <a:cubicBezTo>
                                        <a:pt x="1150" y="2187"/>
                                        <a:pt x="575" y="3222"/>
                                        <a:pt x="242" y="4220"/>
                                      </a:cubicBezTo>
                                      <a:cubicBezTo>
                                        <a:pt x="0" y="5410"/>
                                        <a:pt x="242" y="6560"/>
                                        <a:pt x="575" y="7597"/>
                                      </a:cubicBezTo>
                                      <a:lnTo>
                                        <a:pt x="10860" y="21600"/>
                                      </a:lnTo>
                                      <a:lnTo>
                                        <a:pt x="20995" y="7597"/>
                                      </a:lnTo>
                                      <a:cubicBezTo>
                                        <a:pt x="21480" y="6560"/>
                                        <a:pt x="21600" y="5410"/>
                                        <a:pt x="21480" y="4220"/>
                                      </a:cubicBezTo>
                                      <a:cubicBezTo>
                                        <a:pt x="21115" y="3222"/>
                                        <a:pt x="20420" y="2187"/>
                                        <a:pt x="19632" y="1305"/>
                                      </a:cubicBezTo>
                                      <a:cubicBezTo>
                                        <a:pt x="18575" y="575"/>
                                        <a:pt x="17425" y="152"/>
                                        <a:pt x="16275" y="0"/>
                                      </a:cubicBezTo>
                                      <a:cubicBezTo>
                                        <a:pt x="15005" y="0"/>
                                        <a:pt x="13735" y="152"/>
                                        <a:pt x="12705" y="730"/>
                                      </a:cubicBezTo>
                                      <a:cubicBezTo>
                                        <a:pt x="12176" y="1018"/>
                                        <a:pt x="11254" y="1746"/>
                                        <a:pt x="10860" y="2187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0" name="AutoShape 7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44" y="8943"/>
                                  <a:ext cx="606" cy="500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0 w 21600"/>
                                    <a:gd name="T3" fmla="*/ 0 h 21600"/>
                                    <a:gd name="T4" fmla="*/ 0 w 21600"/>
                                    <a:gd name="T5" fmla="*/ 0 h 21600"/>
                                    <a:gd name="T6" fmla="*/ 0 w 21600"/>
                                    <a:gd name="T7" fmla="*/ 0 h 21600"/>
                                    <a:gd name="T8" fmla="*/ 17694720 60000 65536"/>
                                    <a:gd name="T9" fmla="*/ 11796480 60000 65536"/>
                                    <a:gd name="T10" fmla="*/ 5898240 60000 65536"/>
                                    <a:gd name="T11" fmla="*/ 0 60000 65536"/>
                                    <a:gd name="T12" fmla="*/ 5026 w 21600"/>
                                    <a:gd name="T13" fmla="*/ 2290 h 21600"/>
                                    <a:gd name="T14" fmla="*/ 16574 w 21600"/>
                                    <a:gd name="T15" fmla="*/ 1369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10860" y="2187"/>
                                      </a:moveTo>
                                      <a:cubicBezTo>
                                        <a:pt x="10451" y="1746"/>
                                        <a:pt x="9529" y="1018"/>
                                        <a:pt x="9015" y="730"/>
                                      </a:cubicBezTo>
                                      <a:cubicBezTo>
                                        <a:pt x="7865" y="152"/>
                                        <a:pt x="6685" y="0"/>
                                        <a:pt x="5415" y="0"/>
                                      </a:cubicBezTo>
                                      <a:cubicBezTo>
                                        <a:pt x="4175" y="152"/>
                                        <a:pt x="2995" y="575"/>
                                        <a:pt x="1967" y="1305"/>
                                      </a:cubicBezTo>
                                      <a:cubicBezTo>
                                        <a:pt x="1150" y="2187"/>
                                        <a:pt x="575" y="3222"/>
                                        <a:pt x="242" y="4220"/>
                                      </a:cubicBezTo>
                                      <a:cubicBezTo>
                                        <a:pt x="0" y="5410"/>
                                        <a:pt x="242" y="6560"/>
                                        <a:pt x="575" y="7597"/>
                                      </a:cubicBezTo>
                                      <a:lnTo>
                                        <a:pt x="10860" y="21600"/>
                                      </a:lnTo>
                                      <a:lnTo>
                                        <a:pt x="20995" y="7597"/>
                                      </a:lnTo>
                                      <a:cubicBezTo>
                                        <a:pt x="21480" y="6560"/>
                                        <a:pt x="21600" y="5410"/>
                                        <a:pt x="21480" y="4220"/>
                                      </a:cubicBezTo>
                                      <a:cubicBezTo>
                                        <a:pt x="21115" y="3222"/>
                                        <a:pt x="20420" y="2187"/>
                                        <a:pt x="19632" y="1305"/>
                                      </a:cubicBezTo>
                                      <a:cubicBezTo>
                                        <a:pt x="18575" y="575"/>
                                        <a:pt x="17425" y="152"/>
                                        <a:pt x="16275" y="0"/>
                                      </a:cubicBezTo>
                                      <a:cubicBezTo>
                                        <a:pt x="15005" y="0"/>
                                        <a:pt x="13735" y="152"/>
                                        <a:pt x="12705" y="730"/>
                                      </a:cubicBezTo>
                                      <a:cubicBezTo>
                                        <a:pt x="12176" y="1018"/>
                                        <a:pt x="11254" y="1746"/>
                                        <a:pt x="10860" y="2187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1" name="AutoShape 7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78" y="10688"/>
                                  <a:ext cx="606" cy="500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0 w 21600"/>
                                    <a:gd name="T3" fmla="*/ 0 h 21600"/>
                                    <a:gd name="T4" fmla="*/ 0 w 21600"/>
                                    <a:gd name="T5" fmla="*/ 0 h 21600"/>
                                    <a:gd name="T6" fmla="*/ 0 w 21600"/>
                                    <a:gd name="T7" fmla="*/ 0 h 21600"/>
                                    <a:gd name="T8" fmla="*/ 17694720 60000 65536"/>
                                    <a:gd name="T9" fmla="*/ 11796480 60000 65536"/>
                                    <a:gd name="T10" fmla="*/ 5898240 60000 65536"/>
                                    <a:gd name="T11" fmla="*/ 0 60000 65536"/>
                                    <a:gd name="T12" fmla="*/ 5026 w 21600"/>
                                    <a:gd name="T13" fmla="*/ 2290 h 21600"/>
                                    <a:gd name="T14" fmla="*/ 16574 w 21600"/>
                                    <a:gd name="T15" fmla="*/ 1369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10860" y="2187"/>
                                      </a:moveTo>
                                      <a:cubicBezTo>
                                        <a:pt x="10451" y="1746"/>
                                        <a:pt x="9529" y="1018"/>
                                        <a:pt x="9015" y="730"/>
                                      </a:cubicBezTo>
                                      <a:cubicBezTo>
                                        <a:pt x="7865" y="152"/>
                                        <a:pt x="6685" y="0"/>
                                        <a:pt x="5415" y="0"/>
                                      </a:cubicBezTo>
                                      <a:cubicBezTo>
                                        <a:pt x="4175" y="152"/>
                                        <a:pt x="2995" y="575"/>
                                        <a:pt x="1967" y="1305"/>
                                      </a:cubicBezTo>
                                      <a:cubicBezTo>
                                        <a:pt x="1150" y="2187"/>
                                        <a:pt x="575" y="3222"/>
                                        <a:pt x="242" y="4220"/>
                                      </a:cubicBezTo>
                                      <a:cubicBezTo>
                                        <a:pt x="0" y="5410"/>
                                        <a:pt x="242" y="6560"/>
                                        <a:pt x="575" y="7597"/>
                                      </a:cubicBezTo>
                                      <a:lnTo>
                                        <a:pt x="10860" y="21600"/>
                                      </a:lnTo>
                                      <a:lnTo>
                                        <a:pt x="20995" y="7597"/>
                                      </a:lnTo>
                                      <a:cubicBezTo>
                                        <a:pt x="21480" y="6560"/>
                                        <a:pt x="21600" y="5410"/>
                                        <a:pt x="21480" y="4220"/>
                                      </a:cubicBezTo>
                                      <a:cubicBezTo>
                                        <a:pt x="21115" y="3222"/>
                                        <a:pt x="20420" y="2187"/>
                                        <a:pt x="19632" y="1305"/>
                                      </a:cubicBezTo>
                                      <a:cubicBezTo>
                                        <a:pt x="18575" y="575"/>
                                        <a:pt x="17425" y="152"/>
                                        <a:pt x="16275" y="0"/>
                                      </a:cubicBezTo>
                                      <a:cubicBezTo>
                                        <a:pt x="15005" y="0"/>
                                        <a:pt x="13735" y="152"/>
                                        <a:pt x="12705" y="730"/>
                                      </a:cubicBezTo>
                                      <a:cubicBezTo>
                                        <a:pt x="12176" y="1018"/>
                                        <a:pt x="11254" y="1746"/>
                                        <a:pt x="10860" y="2187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2" name="AutoShape 7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32" y="9785"/>
                                  <a:ext cx="606" cy="500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0 w 21600"/>
                                    <a:gd name="T3" fmla="*/ 0 h 21600"/>
                                    <a:gd name="T4" fmla="*/ 0 w 21600"/>
                                    <a:gd name="T5" fmla="*/ 0 h 21600"/>
                                    <a:gd name="T6" fmla="*/ 0 w 21600"/>
                                    <a:gd name="T7" fmla="*/ 0 h 21600"/>
                                    <a:gd name="T8" fmla="*/ 17694720 60000 65536"/>
                                    <a:gd name="T9" fmla="*/ 11796480 60000 65536"/>
                                    <a:gd name="T10" fmla="*/ 5898240 60000 65536"/>
                                    <a:gd name="T11" fmla="*/ 0 60000 65536"/>
                                    <a:gd name="T12" fmla="*/ 5026 w 21600"/>
                                    <a:gd name="T13" fmla="*/ 2290 h 21600"/>
                                    <a:gd name="T14" fmla="*/ 16574 w 21600"/>
                                    <a:gd name="T15" fmla="*/ 13694 h 21600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T12" t="T13" r="T14" b="T15"/>
                                  <a:pathLst>
                                    <a:path w="21600" h="21600">
                                      <a:moveTo>
                                        <a:pt x="10860" y="2187"/>
                                      </a:moveTo>
                                      <a:cubicBezTo>
                                        <a:pt x="10451" y="1746"/>
                                        <a:pt x="9529" y="1018"/>
                                        <a:pt x="9015" y="730"/>
                                      </a:cubicBezTo>
                                      <a:cubicBezTo>
                                        <a:pt x="7865" y="152"/>
                                        <a:pt x="6685" y="0"/>
                                        <a:pt x="5415" y="0"/>
                                      </a:cubicBezTo>
                                      <a:cubicBezTo>
                                        <a:pt x="4175" y="152"/>
                                        <a:pt x="2995" y="575"/>
                                        <a:pt x="1967" y="1305"/>
                                      </a:cubicBezTo>
                                      <a:cubicBezTo>
                                        <a:pt x="1150" y="2187"/>
                                        <a:pt x="575" y="3222"/>
                                        <a:pt x="242" y="4220"/>
                                      </a:cubicBezTo>
                                      <a:cubicBezTo>
                                        <a:pt x="0" y="5410"/>
                                        <a:pt x="242" y="6560"/>
                                        <a:pt x="575" y="7597"/>
                                      </a:cubicBezTo>
                                      <a:lnTo>
                                        <a:pt x="10860" y="21600"/>
                                      </a:lnTo>
                                      <a:lnTo>
                                        <a:pt x="20995" y="7597"/>
                                      </a:lnTo>
                                      <a:cubicBezTo>
                                        <a:pt x="21480" y="6560"/>
                                        <a:pt x="21600" y="5410"/>
                                        <a:pt x="21480" y="4220"/>
                                      </a:cubicBezTo>
                                      <a:cubicBezTo>
                                        <a:pt x="21115" y="3222"/>
                                        <a:pt x="20420" y="2187"/>
                                        <a:pt x="19632" y="1305"/>
                                      </a:cubicBezTo>
                                      <a:cubicBezTo>
                                        <a:pt x="18575" y="575"/>
                                        <a:pt x="17425" y="152"/>
                                        <a:pt x="16275" y="0"/>
                                      </a:cubicBezTo>
                                      <a:cubicBezTo>
                                        <a:pt x="15005" y="0"/>
                                        <a:pt x="13735" y="152"/>
                                        <a:pt x="12705" y="730"/>
                                      </a:cubicBezTo>
                                      <a:cubicBezTo>
                                        <a:pt x="12176" y="1018"/>
                                        <a:pt x="11254" y="1746"/>
                                        <a:pt x="10860" y="2187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3" name="AutoShape 7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11" y="9035"/>
                                  <a:ext cx="679" cy="580"/>
                                </a:xfrm>
                                <a:custGeom>
                                  <a:avLst/>
                                  <a:gdLst>
                                    <a:gd name="T0" fmla="*/ 0 w 10000"/>
                                    <a:gd name="T1" fmla="*/ 1 h 10000"/>
                                    <a:gd name="T2" fmla="*/ 1 w 10000"/>
                                    <a:gd name="T3" fmla="*/ 1 h 10000"/>
                                    <a:gd name="T4" fmla="*/ 2 w 10000"/>
                                    <a:gd name="T5" fmla="*/ 0 h 10000"/>
                                    <a:gd name="T6" fmla="*/ 2 w 10000"/>
                                    <a:gd name="T7" fmla="*/ 1 h 10000"/>
                                    <a:gd name="T8" fmla="*/ 3 w 10000"/>
                                    <a:gd name="T9" fmla="*/ 1 h 10000"/>
                                    <a:gd name="T10" fmla="*/ 2 w 10000"/>
                                    <a:gd name="T11" fmla="*/ 1 h 10000"/>
                                    <a:gd name="T12" fmla="*/ 3 w 10000"/>
                                    <a:gd name="T13" fmla="*/ 2 h 10000"/>
                                    <a:gd name="T14" fmla="*/ 2 w 10000"/>
                                    <a:gd name="T15" fmla="*/ 2 h 10000"/>
                                    <a:gd name="T16" fmla="*/ 1 w 10000"/>
                                    <a:gd name="T17" fmla="*/ 2 h 10000"/>
                                    <a:gd name="T18" fmla="*/ 1 w 10000"/>
                                    <a:gd name="T19" fmla="*/ 1 h 10000"/>
                                    <a:gd name="T20" fmla="*/ 0 w 10000"/>
                                    <a:gd name="T21" fmla="*/ 1 h 10000"/>
                                    <a:gd name="T22" fmla="*/ 0 60000 65536"/>
                                    <a:gd name="T23" fmla="*/ 0 60000 65536"/>
                                    <a:gd name="T24" fmla="*/ 0 60000 65536"/>
                                    <a:gd name="T25" fmla="*/ 0 60000 65536"/>
                                    <a:gd name="T26" fmla="*/ 0 60000 65536"/>
                                    <a:gd name="T27" fmla="*/ 0 60000 65536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</a:gdLst>
                                  <a:ahLst/>
                                  <a:cxnLst>
                                    <a:cxn ang="T22">
                                      <a:pos x="T0" y="T1"/>
                                    </a:cxn>
                                    <a:cxn ang="T23">
                                      <a:pos x="T2" y="T3"/>
                                    </a:cxn>
                                    <a:cxn ang="T24">
                                      <a:pos x="T4" y="T5"/>
                                    </a:cxn>
                                    <a:cxn ang="T25">
                                      <a:pos x="T6" y="T7"/>
                                    </a:cxn>
                                    <a:cxn ang="T26">
                                      <a:pos x="T8" y="T9"/>
                                    </a:cxn>
                                    <a:cxn ang="T27">
                                      <a:pos x="T10" y="T11"/>
                                    </a:cxn>
                                    <a:cxn ang="T28">
                                      <a:pos x="T12" y="T13"/>
                                    </a:cxn>
                                    <a:cxn ang="T29">
                                      <a:pos x="T14" y="T15"/>
                                    </a:cxn>
                                    <a:cxn ang="T30">
                                      <a:pos x="T16" y="T17"/>
                                    </a:cxn>
                                    <a:cxn ang="T31">
                                      <a:pos x="T18" y="T19"/>
                                    </a:cxn>
                                    <a:cxn ang="T32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10000" h="10000">
                                      <a:moveTo>
                                        <a:pt x="0" y="3828"/>
                                      </a:moveTo>
                                      <a:lnTo>
                                        <a:pt x="3814" y="3828"/>
                                      </a:lnTo>
                                      <a:lnTo>
                                        <a:pt x="5007" y="0"/>
                                      </a:lnTo>
                                      <a:lnTo>
                                        <a:pt x="6186" y="3828"/>
                                      </a:lnTo>
                                      <a:lnTo>
                                        <a:pt x="10000" y="3828"/>
                                      </a:lnTo>
                                      <a:lnTo>
                                        <a:pt x="6907" y="6172"/>
                                      </a:lnTo>
                                      <a:lnTo>
                                        <a:pt x="8085" y="10000"/>
                                      </a:lnTo>
                                      <a:lnTo>
                                        <a:pt x="5007" y="7638"/>
                                      </a:lnTo>
                                      <a:lnTo>
                                        <a:pt x="1915" y="10000"/>
                                      </a:lnTo>
                                      <a:lnTo>
                                        <a:pt x="3093" y="6172"/>
                                      </a:lnTo>
                                      <a:lnTo>
                                        <a:pt x="0" y="382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4" name="AutoShape 7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11" y="9878"/>
                                  <a:ext cx="679" cy="580"/>
                                </a:xfrm>
                                <a:custGeom>
                                  <a:avLst/>
                                  <a:gdLst>
                                    <a:gd name="T0" fmla="*/ 0 w 10000"/>
                                    <a:gd name="T1" fmla="*/ 1 h 10000"/>
                                    <a:gd name="T2" fmla="*/ 1 w 10000"/>
                                    <a:gd name="T3" fmla="*/ 1 h 10000"/>
                                    <a:gd name="T4" fmla="*/ 2 w 10000"/>
                                    <a:gd name="T5" fmla="*/ 0 h 10000"/>
                                    <a:gd name="T6" fmla="*/ 2 w 10000"/>
                                    <a:gd name="T7" fmla="*/ 1 h 10000"/>
                                    <a:gd name="T8" fmla="*/ 3 w 10000"/>
                                    <a:gd name="T9" fmla="*/ 1 h 10000"/>
                                    <a:gd name="T10" fmla="*/ 2 w 10000"/>
                                    <a:gd name="T11" fmla="*/ 1 h 10000"/>
                                    <a:gd name="T12" fmla="*/ 3 w 10000"/>
                                    <a:gd name="T13" fmla="*/ 2 h 10000"/>
                                    <a:gd name="T14" fmla="*/ 2 w 10000"/>
                                    <a:gd name="T15" fmla="*/ 2 h 10000"/>
                                    <a:gd name="T16" fmla="*/ 1 w 10000"/>
                                    <a:gd name="T17" fmla="*/ 2 h 10000"/>
                                    <a:gd name="T18" fmla="*/ 1 w 10000"/>
                                    <a:gd name="T19" fmla="*/ 1 h 10000"/>
                                    <a:gd name="T20" fmla="*/ 0 w 10000"/>
                                    <a:gd name="T21" fmla="*/ 1 h 10000"/>
                                    <a:gd name="T22" fmla="*/ 0 60000 65536"/>
                                    <a:gd name="T23" fmla="*/ 0 60000 65536"/>
                                    <a:gd name="T24" fmla="*/ 0 60000 65536"/>
                                    <a:gd name="T25" fmla="*/ 0 60000 65536"/>
                                    <a:gd name="T26" fmla="*/ 0 60000 65536"/>
                                    <a:gd name="T27" fmla="*/ 0 60000 65536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</a:gdLst>
                                  <a:ahLst/>
                                  <a:cxnLst>
                                    <a:cxn ang="T22">
                                      <a:pos x="T0" y="T1"/>
                                    </a:cxn>
                                    <a:cxn ang="T23">
                                      <a:pos x="T2" y="T3"/>
                                    </a:cxn>
                                    <a:cxn ang="T24">
                                      <a:pos x="T4" y="T5"/>
                                    </a:cxn>
                                    <a:cxn ang="T25">
                                      <a:pos x="T6" y="T7"/>
                                    </a:cxn>
                                    <a:cxn ang="T26">
                                      <a:pos x="T8" y="T9"/>
                                    </a:cxn>
                                    <a:cxn ang="T27">
                                      <a:pos x="T10" y="T11"/>
                                    </a:cxn>
                                    <a:cxn ang="T28">
                                      <a:pos x="T12" y="T13"/>
                                    </a:cxn>
                                    <a:cxn ang="T29">
                                      <a:pos x="T14" y="T15"/>
                                    </a:cxn>
                                    <a:cxn ang="T30">
                                      <a:pos x="T16" y="T17"/>
                                    </a:cxn>
                                    <a:cxn ang="T31">
                                      <a:pos x="T18" y="T19"/>
                                    </a:cxn>
                                    <a:cxn ang="T32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10000" h="10000">
                                      <a:moveTo>
                                        <a:pt x="0" y="3828"/>
                                      </a:moveTo>
                                      <a:lnTo>
                                        <a:pt x="3814" y="3828"/>
                                      </a:lnTo>
                                      <a:lnTo>
                                        <a:pt x="5007" y="0"/>
                                      </a:lnTo>
                                      <a:lnTo>
                                        <a:pt x="6186" y="3828"/>
                                      </a:lnTo>
                                      <a:lnTo>
                                        <a:pt x="10000" y="3828"/>
                                      </a:lnTo>
                                      <a:lnTo>
                                        <a:pt x="6907" y="6172"/>
                                      </a:lnTo>
                                      <a:lnTo>
                                        <a:pt x="8085" y="10000"/>
                                      </a:lnTo>
                                      <a:lnTo>
                                        <a:pt x="5007" y="7638"/>
                                      </a:lnTo>
                                      <a:lnTo>
                                        <a:pt x="1915" y="10000"/>
                                      </a:lnTo>
                                      <a:lnTo>
                                        <a:pt x="3093" y="6172"/>
                                      </a:lnTo>
                                      <a:lnTo>
                                        <a:pt x="0" y="382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5" name="AutoShape 7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77" y="9386"/>
                                  <a:ext cx="679" cy="580"/>
                                </a:xfrm>
                                <a:custGeom>
                                  <a:avLst/>
                                  <a:gdLst>
                                    <a:gd name="T0" fmla="*/ 0 w 10000"/>
                                    <a:gd name="T1" fmla="*/ 1 h 10000"/>
                                    <a:gd name="T2" fmla="*/ 1 w 10000"/>
                                    <a:gd name="T3" fmla="*/ 1 h 10000"/>
                                    <a:gd name="T4" fmla="*/ 2 w 10000"/>
                                    <a:gd name="T5" fmla="*/ 0 h 10000"/>
                                    <a:gd name="T6" fmla="*/ 2 w 10000"/>
                                    <a:gd name="T7" fmla="*/ 1 h 10000"/>
                                    <a:gd name="T8" fmla="*/ 3 w 10000"/>
                                    <a:gd name="T9" fmla="*/ 1 h 10000"/>
                                    <a:gd name="T10" fmla="*/ 2 w 10000"/>
                                    <a:gd name="T11" fmla="*/ 1 h 10000"/>
                                    <a:gd name="T12" fmla="*/ 3 w 10000"/>
                                    <a:gd name="T13" fmla="*/ 2 h 10000"/>
                                    <a:gd name="T14" fmla="*/ 2 w 10000"/>
                                    <a:gd name="T15" fmla="*/ 2 h 10000"/>
                                    <a:gd name="T16" fmla="*/ 1 w 10000"/>
                                    <a:gd name="T17" fmla="*/ 2 h 10000"/>
                                    <a:gd name="T18" fmla="*/ 1 w 10000"/>
                                    <a:gd name="T19" fmla="*/ 1 h 10000"/>
                                    <a:gd name="T20" fmla="*/ 0 w 10000"/>
                                    <a:gd name="T21" fmla="*/ 1 h 10000"/>
                                    <a:gd name="T22" fmla="*/ 0 60000 65536"/>
                                    <a:gd name="T23" fmla="*/ 0 60000 65536"/>
                                    <a:gd name="T24" fmla="*/ 0 60000 65536"/>
                                    <a:gd name="T25" fmla="*/ 0 60000 65536"/>
                                    <a:gd name="T26" fmla="*/ 0 60000 65536"/>
                                    <a:gd name="T27" fmla="*/ 0 60000 65536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</a:gdLst>
                                  <a:ahLst/>
                                  <a:cxnLst>
                                    <a:cxn ang="T22">
                                      <a:pos x="T0" y="T1"/>
                                    </a:cxn>
                                    <a:cxn ang="T23">
                                      <a:pos x="T2" y="T3"/>
                                    </a:cxn>
                                    <a:cxn ang="T24">
                                      <a:pos x="T4" y="T5"/>
                                    </a:cxn>
                                    <a:cxn ang="T25">
                                      <a:pos x="T6" y="T7"/>
                                    </a:cxn>
                                    <a:cxn ang="T26">
                                      <a:pos x="T8" y="T9"/>
                                    </a:cxn>
                                    <a:cxn ang="T27">
                                      <a:pos x="T10" y="T11"/>
                                    </a:cxn>
                                    <a:cxn ang="T28">
                                      <a:pos x="T12" y="T13"/>
                                    </a:cxn>
                                    <a:cxn ang="T29">
                                      <a:pos x="T14" y="T15"/>
                                    </a:cxn>
                                    <a:cxn ang="T30">
                                      <a:pos x="T16" y="T17"/>
                                    </a:cxn>
                                    <a:cxn ang="T31">
                                      <a:pos x="T18" y="T19"/>
                                    </a:cxn>
                                    <a:cxn ang="T32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10000" h="10000">
                                      <a:moveTo>
                                        <a:pt x="0" y="3828"/>
                                      </a:moveTo>
                                      <a:lnTo>
                                        <a:pt x="3814" y="3828"/>
                                      </a:lnTo>
                                      <a:lnTo>
                                        <a:pt x="5007" y="0"/>
                                      </a:lnTo>
                                      <a:lnTo>
                                        <a:pt x="6186" y="3828"/>
                                      </a:lnTo>
                                      <a:lnTo>
                                        <a:pt x="10000" y="3828"/>
                                      </a:lnTo>
                                      <a:lnTo>
                                        <a:pt x="6907" y="6172"/>
                                      </a:lnTo>
                                      <a:lnTo>
                                        <a:pt x="8085" y="10000"/>
                                      </a:lnTo>
                                      <a:lnTo>
                                        <a:pt x="5007" y="7638"/>
                                      </a:lnTo>
                                      <a:lnTo>
                                        <a:pt x="1915" y="10000"/>
                                      </a:lnTo>
                                      <a:lnTo>
                                        <a:pt x="3093" y="6172"/>
                                      </a:lnTo>
                                      <a:lnTo>
                                        <a:pt x="0" y="382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19A50A7" id="Group 710" o:spid="_x0000_s1026" style="position:absolute;margin-left:22.9pt;margin-top:4.85pt;width:219pt;height:113.4pt;z-index:252101632" coordorigin="6376,8931" coordsize="4380,22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">
                      <v:shape id="AutoShape 711" o:spid="_x0000_s1027" style="position:absolute;left:6376;top:8931;width:606;height:5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CRrccA&#10;AADdAAAADwAAAGRycy9kb3ducmV2LnhtbERPTWvCQBC9F/wPywi9FN20h1SiG1HBYqGCjXrwNmbH&#10;JJidDdmNpv313UKht3m8z5nNe1OLG7WusqzgeRyBIM6trrhQcNivRxMQziNrrC2Tgi9yME8HDzNM&#10;tL3zJ90yX4gQwi5BBaX3TSKly0sy6Ma2IQ7cxbYGfYBtIXWL9xBuavkSRbE0WHFoKLGhVUn5NeuM&#10;gqd4N9l+rz/O2XFzrS7bt1O3zN6Vehz2iykIT73/F/+5NzrMj15j+P0mnCDT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hgka3HAAAA3QAAAA8AAAAAAAAAAAAAAAAAmAIAAGRy&#10;cy9kb3ducmV2LnhtbFBLBQYAAAAABAAEAPUAAACMAwAAAAA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 fillcolor="red">
                        <v:stroke joinstyle="miter"/>
                        <v:path o:connecttype="custom" o:connectlocs="0,0;0,0;0,0;0,0" o:connectangles="270,180,90,0" textboxrect="5026,2290,16574,13694"/>
                      </v:shape>
                      <v:shape id="AutoShape 712" o:spid="_x0000_s1028" style="position:absolute;left:6397;top:10699;width:606;height:5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ecn8YA&#10;AADdAAAADwAAAGRycy9kb3ducmV2LnhtbERPTWvCQBC9C/0PyxS8iG70EGx0lbZgUaigqR56m2bH&#10;JJidDdlVY3+9Kwje5vE+ZzpvTSXO1LjSsoLhIAJBnFldcq5g97Poj0E4j6yxskwKruRgPnvpTDHR&#10;9sJbOqc+FyGEXYIKCu/rREqXFWTQDWxNHLiDbQz6AJtc6gYvIdxUchRFsTRYcmgosKbPgrJjejIK&#10;evFmvP5ffP+l++WxPKy/fk8f6Uqp7mv7PgHhqfVP8cO91GH+MH6D+zfhBDm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secn8YAAADdAAAADwAAAAAAAAAAAAAAAACYAgAAZHJz&#10;L2Rvd25yZXYueG1sUEsFBgAAAAAEAAQA9QAAAIsDAAAAAA=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 fillcolor="red">
                        <v:stroke joinstyle="miter"/>
                        <v:path o:connecttype="custom" o:connectlocs="0,0;0,0;0,0;0,0" o:connectangles="270,180,90,0" textboxrect="5026,2290,16574,13694"/>
                      </v:shape>
                      <v:shape id="AutoShape 713" o:spid="_x0000_s1029" style="position:absolute;left:7644;top:8943;width:606;height:5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Sj38kA&#10;AADdAAAADwAAAGRycy9kb3ducmV2LnhtbESPQWvCQBCF74X+h2UKXopu7MFKdJW2YFGooFEP3qbZ&#10;MQlmZ0N21bS/vnMoeJvhvXnvm+m8c7W6UhsqzwaGgwQUce5txYWB/W7RH4MKEdli7ZkM/FCA+ezx&#10;YYqp9Tfe0jWLhZIQDikaKGNsUq1DXpLDMPANsWgn3zqMsraFti3eJNzV+iVJRtphxdJQYkMfJeXn&#10;7OIMPI824/Xv4us7OyzP1Wn9eby8Zytjek/d2wRUpC7ezf/XSyv4w1fhl29kBD37A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viSj38kAAADdAAAADwAAAAAAAAAAAAAAAACYAgAA&#10;ZHJzL2Rvd25yZXYueG1sUEsFBgAAAAAEAAQA9QAAAI4DAAAAAA=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 fillcolor="red">
                        <v:stroke joinstyle="miter"/>
                        <v:path o:connecttype="custom" o:connectlocs="0,0;0,0;0,0;0,0" o:connectangles="270,180,90,0" textboxrect="5026,2290,16574,13694"/>
                      </v:shape>
                      <v:shape id="AutoShape 714" o:spid="_x0000_s1030" style="position:absolute;left:7678;top:10688;width:606;height:5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gGRMYA&#10;AADdAAAADwAAAGRycy9kb3ducmV2LnhtbERPTWvCQBC9F/wPywi9FN2kB5XoKlqwWKigUQ/exuyY&#10;BLOzIbtq2l/fLQje5vE+ZzJrTSVu1LjSsoK4H4EgzqwuOVew3y17IxDOI2usLJOCH3Iwm3ZeJpho&#10;e+ct3VKfixDCLkEFhfd1IqXLCjLo+rYmDtzZNgZ9gE0udYP3EG4q+R5FA2mw5NBQYE0fBWWX9GoU&#10;vA02o/Xv8vuUHlaX8rz+PF4X6ZdSr912PgbhqfVP8cO90mF+PIzh/5twgp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WgGRMYAAADdAAAADwAAAAAAAAAAAAAAAACYAgAAZHJz&#10;L2Rvd25yZXYueG1sUEsFBgAAAAAEAAQA9QAAAIsDAAAAAA=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 fillcolor="red">
                        <v:stroke joinstyle="miter"/>
                        <v:path o:connecttype="custom" o:connectlocs="0,0;0,0;0,0;0,0" o:connectangles="270,180,90,0" textboxrect="5026,2290,16574,13694"/>
                      </v:shape>
                      <v:shape id="AutoShape 715" o:spid="_x0000_s1031" style="position:absolute;left:7032;top:9785;width:606;height:50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qYM8YA&#10;AADdAAAADwAAAGRycy9kb3ducmV2LnhtbERPTWvCQBC9C/0PyxR6Ed3oQSV1lbZgUVDQqIfeptkx&#10;CWZnQ3aj0V/fLQje5vE+ZzpvTSkuVLvCsoJBPwJBnFpdcKbgsF/0JiCcR9ZYWiYFN3Iwn710phhr&#10;e+UdXRKfiRDCLkYFufdVLKVLczLo+rYiDtzJ1gZ9gHUmdY3XEG5KOYyikTRYcGjIsaKvnNJz0hgF&#10;3dF2srkv1r/JcXkuTpvvn+YzWSn19tp+vIPw1Pqn+OFe6jB/MB7C/zfhBDn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bqYM8YAAADdAAAADwAAAAAAAAAAAAAAAACYAgAAZHJz&#10;L2Rvd25yZXYueG1sUEsFBgAAAAAEAAQA9QAAAIsDAAAAAA=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 fillcolor="red">
                        <v:stroke joinstyle="miter"/>
                        <v:path o:connecttype="custom" o:connectlocs="0,0;0,0;0,0;0,0" o:connectangles="270,180,90,0" textboxrect="5026,2290,16574,13694"/>
                      </v:shape>
                      <v:shape id="AutoShape 716" o:spid="_x0000_s1032" style="position:absolute;left:9211;top:9035;width:679;height:580;visibility:visible;mso-wrap-style:square;v-text-anchor:top" coordsize="10000,1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N6acQA&#10;AADdAAAADwAAAGRycy9kb3ducmV2LnhtbERP22rCQBB9F/yHZQp90422VImuIkJRBE0b+wHT7JiE&#10;ZmdDdpvL33eFgm9zONdZb3tTiZYaV1pWMJtGIIgzq0vOFXxd3ydLEM4ja6wsk4KBHGw349EaY207&#10;/qQ29bkIIexiVFB4X8dSuqwgg25qa+LA3Wxj0AfY5FI32IVwU8l5FL1JgyWHhgJr2heU/aS/RsHy&#10;8p2k59ekMgt7umTDdXc4zD+Uen7qdysQnnr/EP+7jzrMny1e4P5NOEF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zemnEAAAA3QAAAA8AAAAAAAAAAAAAAAAAmAIAAGRycy9k&#10;b3ducmV2LnhtbFBLBQYAAAAABAAEAPUAAACJAwAAAAA=&#10;" path="m,3828r3814,l5007,,6186,3828r3814,l6907,6172r1178,3828l5007,7638,1915,10000,3093,6172,,3828xe" fillcolor="yellow">
                        <v:stroke joinstyle="miter"/>
                        <v:path o:connecttype="custom" o:connectlocs="0,0;0,0;0,0;0,0;0,0;0,0;0,0;0,0;0,0;0,0;0,0" o:connectangles="0,0,0,0,0,0,0,0,0,0,0"/>
                      </v:shape>
                      <v:shape id="AutoShape 717" o:spid="_x0000_s1033" style="position:absolute;left:9211;top:9878;width:679;height:580;visibility:visible;mso-wrap-style:square;v-text-anchor:top" coordsize="10000,1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riHcIA&#10;AADdAAAADwAAAGRycy9kb3ducmV2LnhtbERP24rCMBB9X/Afwgi+rakiKtUoIoiysF6qHzA2Y1ts&#10;JqWJWv/eCIJvczjXmc4bU4o71a6wrKDXjUAQp1YXnCk4HVe/YxDOI2ssLZOCJzmYz1o/U4y1ffCB&#10;7onPRAhhF6OC3PsqltKlORl0XVsRB+5ia4M+wDqTusZHCDel7EfRUBosODTkWNEyp/Sa3IyC8fa8&#10;S/4Hu9KM7N82fR4X63V/r1Sn3SwmIDw1/iv+uDc6zO+NBvD+JpwgZ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2uIdwgAAAN0AAAAPAAAAAAAAAAAAAAAAAJgCAABkcnMvZG93&#10;bnJldi54bWxQSwUGAAAAAAQABAD1AAAAhwMAAAAA&#10;" path="m,3828r3814,l5007,,6186,3828r3814,l6907,6172r1178,3828l5007,7638,1915,10000,3093,6172,,3828xe" fillcolor="yellow">
                        <v:stroke joinstyle="miter"/>
                        <v:path o:connecttype="custom" o:connectlocs="0,0;0,0;0,0;0,0;0,0;0,0;0,0;0,0;0,0;0,0;0,0" o:connectangles="0,0,0,0,0,0,0,0,0,0,0"/>
                      </v:shape>
                      <v:shape id="AutoShape 718" o:spid="_x0000_s1034" style="position:absolute;left:10077;top:9386;width:679;height:580;visibility:visible;mso-wrap-style:square;v-text-anchor:top" coordsize="10000,1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ZHhsQA&#10;AADdAAAADwAAAGRycy9kb3ducmV2LnhtbERP22rCQBB9F/yHZQp9043SVomuIkJRBE0b+wHT7JiE&#10;ZmdDdpvL33eFgm9zONdZb3tTiZYaV1pWMJtGIIgzq0vOFXxd3ydLEM4ja6wsk4KBHGw349EaY207&#10;/qQ29bkIIexiVFB4X8dSuqwgg25qa+LA3Wxj0AfY5FI32IVwU8l5FL1JgyWHhgJr2heU/aS/RsHy&#10;8p2k55ekMgt7umTDdXc4zD+Uen7qdysQnnr/EP+7jzrMny1e4f5NOEF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eWR4bEAAAA3QAAAA8AAAAAAAAAAAAAAAAAmAIAAGRycy9k&#10;b3ducmV2LnhtbFBLBQYAAAAABAAEAPUAAACJAwAAAAA=&#10;" path="m,3828r3814,l5007,,6186,3828r3814,l6907,6172r1178,3828l5007,7638,1915,10000,3093,6172,,3828xe" fillcolor="yellow">
                        <v:stroke joinstyle="miter"/>
                        <v:path o:connecttype="custom" o:connectlocs="0,0;0,0;0,0;0,0;0,0;0,0;0,0;0,0;0,0;0,0;0,0" o:connectangles="0,0,0,0,0,0,0,0,0,0,0"/>
                      </v:shape>
                    </v:group>
                  </w:pict>
                </mc:Fallback>
              </mc:AlternateContent>
            </w:r>
            <w:r w:rsidR="007965A9">
              <w:rPr>
                <w:b/>
                <w:sz w:val="120"/>
                <w:szCs w:val="120"/>
              </w:rPr>
              <w:t xml:space="preserve"> </w:t>
            </w:r>
          </w:p>
          <w:p w:rsidR="007965A9" w:rsidRDefault="007965A9" w:rsidP="007965A9">
            <w:pPr>
              <w:rPr>
                <w:b/>
                <w:sz w:val="120"/>
                <w:szCs w:val="120"/>
              </w:rPr>
            </w:pPr>
          </w:p>
          <w:p w:rsidR="007965A9" w:rsidRPr="004372A5" w:rsidRDefault="007965A9" w:rsidP="007965A9">
            <w:pPr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</w:rPr>
              <w:t xml:space="preserve">     </w:t>
            </w:r>
            <w:r w:rsidRPr="004372A5">
              <w:rPr>
                <w:b/>
                <w:color w:val="FF0000"/>
                <w:sz w:val="26"/>
                <w:szCs w:val="26"/>
              </w:rPr>
              <w:t xml:space="preserve">How many more hearts than stars are there?  </w:t>
            </w:r>
          </w:p>
        </w:tc>
        <w:tc>
          <w:tcPr>
            <w:tcW w:w="4238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7965A9" w:rsidRDefault="007965A9" w:rsidP="007965A9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Problems that ask </w:t>
            </w:r>
          </w:p>
          <w:p w:rsidR="007965A9" w:rsidRDefault="007965A9" w:rsidP="007965A9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how much more </w:t>
            </w:r>
          </w:p>
          <w:p w:rsidR="00443A91" w:rsidRDefault="007965A9" w:rsidP="007965A9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(or less) one amount </w:t>
            </w:r>
          </w:p>
          <w:p w:rsidR="007965A9" w:rsidRPr="007017FB" w:rsidRDefault="007965A9" w:rsidP="00F12114">
            <w:pPr>
              <w:ind w:right="612"/>
              <w:jc w:val="center"/>
              <w:rPr>
                <w:sz w:val="56"/>
                <w:szCs w:val="56"/>
              </w:rPr>
            </w:pPr>
            <w:r>
              <w:rPr>
                <w:sz w:val="36"/>
                <w:szCs w:val="36"/>
              </w:rPr>
              <w:t xml:space="preserve">is than another. 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68"/>
        <w:gridCol w:w="2160"/>
        <w:gridCol w:w="3690"/>
        <w:gridCol w:w="4338"/>
      </w:tblGrid>
      <w:tr w:rsidR="00A16233" w:rsidRPr="00B0038F" w:rsidTr="00A16233">
        <w:trPr>
          <w:trHeight w:val="4044"/>
        </w:trPr>
        <w:tc>
          <w:tcPr>
            <w:tcW w:w="16056" w:type="dxa"/>
            <w:gridSpan w:val="4"/>
            <w:vAlign w:val="center"/>
          </w:tcPr>
          <w:p w:rsidR="00A16233" w:rsidRPr="00B0038F" w:rsidRDefault="00FE4E1A" w:rsidP="00A16233">
            <w:pPr>
              <w:jc w:val="center"/>
              <w:rPr>
                <w:b/>
                <w:sz w:val="200"/>
                <w:szCs w:val="200"/>
              </w:rPr>
            </w:pPr>
            <w:r w:rsidRPr="00034BDE">
              <w:rPr>
                <w:b/>
                <w:sz w:val="160"/>
                <w:szCs w:val="160"/>
              </w:rPr>
              <w:lastRenderedPageBreak/>
              <w:t>Additive Identity Property of 0</w:t>
            </w:r>
          </w:p>
        </w:tc>
      </w:tr>
      <w:tr w:rsidR="00FE4E1A" w:rsidTr="00A16233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E4E1A" w:rsidRPr="00034BDE" w:rsidRDefault="00FE4E1A" w:rsidP="00FE4E1A">
            <w:pPr>
              <w:jc w:val="center"/>
              <w:rPr>
                <w:b/>
                <w:sz w:val="110"/>
                <w:szCs w:val="110"/>
              </w:rPr>
            </w:pPr>
            <w:r w:rsidRPr="00034BDE">
              <w:rPr>
                <w:b/>
                <w:sz w:val="110"/>
                <w:szCs w:val="110"/>
              </w:rPr>
              <w:t>Additive Identity Property of 0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E4E1A" w:rsidRDefault="00FE4E1A" w:rsidP="00FE4E1A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 </w:t>
            </w:r>
          </w:p>
          <w:p w:rsidR="00FE4E1A" w:rsidRPr="0082167F" w:rsidRDefault="00E1793D" w:rsidP="00FE4E1A">
            <w:pPr>
              <w:jc w:val="center"/>
              <w:rPr>
                <w:b/>
                <w:sz w:val="60"/>
                <w:szCs w:val="6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35072" behindDoc="0" locked="0" layoutInCell="1" allowOverlap="1">
                      <wp:simplePos x="0" y="0"/>
                      <wp:positionH relativeFrom="column">
                        <wp:posOffset>1548765</wp:posOffset>
                      </wp:positionH>
                      <wp:positionV relativeFrom="paragraph">
                        <wp:posOffset>1581785</wp:posOffset>
                      </wp:positionV>
                      <wp:extent cx="2073275" cy="617220"/>
                      <wp:effectExtent l="0" t="0" r="3175" b="0"/>
                      <wp:wrapNone/>
                      <wp:docPr id="1168" name="Text Box 6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73275" cy="6172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820970" w:rsidRDefault="006802E6" w:rsidP="00FE4E1A">
                                  <w:pPr>
                                    <w:rPr>
                                      <w:b/>
                                      <w:sz w:val="80"/>
                                      <w:szCs w:val="80"/>
                                    </w:rPr>
                                  </w:pPr>
                                  <w:r w:rsidRPr="00820970">
                                    <w:rPr>
                                      <w:b/>
                                      <w:sz w:val="80"/>
                                      <w:szCs w:val="80"/>
                                    </w:rPr>
                                    <w:t>4 + 0 = 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03" o:spid="_x0000_s1038" type="#_x0000_t202" style="position:absolute;left:0;text-align:left;margin-left:121.95pt;margin-top:124.55pt;width:163.25pt;height:48.6pt;z-index:25203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" stroked="f">
                      <v:textbox>
                        <w:txbxContent>
                          <w:p w:rsidR="006802E6" w:rsidRPr="00820970" w:rsidRDefault="006802E6" w:rsidP="00FE4E1A">
                            <w:pPr>
                              <w:rPr>
                                <w:b/>
                                <w:sz w:val="80"/>
                                <w:szCs w:val="80"/>
                              </w:rPr>
                            </w:pPr>
                            <w:r w:rsidRPr="00820970">
                              <w:rPr>
                                <w:b/>
                                <w:sz w:val="80"/>
                                <w:szCs w:val="80"/>
                              </w:rPr>
                              <w:t>4 + 0 = 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034048" behindDoc="0" locked="0" layoutInCell="1" allowOverlap="1">
                      <wp:simplePos x="0" y="0"/>
                      <wp:positionH relativeFrom="column">
                        <wp:posOffset>968375</wp:posOffset>
                      </wp:positionH>
                      <wp:positionV relativeFrom="paragraph">
                        <wp:posOffset>172085</wp:posOffset>
                      </wp:positionV>
                      <wp:extent cx="3312160" cy="1292225"/>
                      <wp:effectExtent l="19050" t="19050" r="21590" b="22225"/>
                      <wp:wrapNone/>
                      <wp:docPr id="1160" name="Group 5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12160" cy="1292225"/>
                                <a:chOff x="8833" y="4598"/>
                                <a:chExt cx="5216" cy="2035"/>
                              </a:xfrm>
                            </wpg:grpSpPr>
                            <wpg:grpSp>
                              <wpg:cNvPr id="1161" name="Group 59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33" y="4598"/>
                                  <a:ext cx="5216" cy="2035"/>
                                  <a:chOff x="8833" y="4598"/>
                                  <a:chExt cx="5216" cy="2035"/>
                                </a:xfrm>
                              </wpg:grpSpPr>
                              <wps:wsp>
                                <wps:cNvPr id="1162" name="AutoShape 59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833" y="4598"/>
                                    <a:ext cx="5216" cy="2035"/>
                                  </a:xfrm>
                                  <a:prstGeom prst="roundRect">
                                    <a:avLst>
                                      <a:gd name="adj" fmla="val 16667"/>
                                    </a:avLst>
                                  </a:prstGeom>
                                  <a:solidFill>
                                    <a:srgbClr val="FFFF00"/>
                                  </a:solidFill>
                                  <a:ln w="381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3" name="AutoShape 5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1450" y="4598"/>
                                    <a:ext cx="0" cy="20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164" name="Oval 5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90" y="4981"/>
                                  <a:ext cx="457" cy="45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5" name="Oval 6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390" y="5836"/>
                                  <a:ext cx="457" cy="45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6" name="Oval 6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90" y="5832"/>
                                  <a:ext cx="457" cy="45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7" name="Oval 6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390" y="4985"/>
                                  <a:ext cx="457" cy="45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28DBE33" id="Group 595" o:spid="_x0000_s1026" style="position:absolute;margin-left:76.25pt;margin-top:13.55pt;width:260.8pt;height:101.75pt;z-index:252034048" coordorigin="8833,4598" coordsize="5216,2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">
                      <v:group id="Group 596" o:spid="_x0000_s1027" style="position:absolute;left:8833;top:4598;width:5216;height:2035" coordorigin="8833,4598" coordsize="5216,20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r6CbFwwAAAN0AAAAP&#10;AAAAAAAAAAAAAAAAAKoCAABkcnMvZG93bnJldi54bWxQSwUGAAAAAAQABAD6AAAAmgMAAAAA&#10;">
                        <v:roundrect id="AutoShape 597" o:spid="_x0000_s1028" style="position:absolute;left:8833;top:4598;width:5216;height:203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bKK8MA&#10;AADdAAAADwAAAGRycy9kb3ducmV2LnhtbERPTYvCMBC9L/gfwgje1lSRIl2jqKAIe1EriLfZZrbt&#10;2kxKE7XrrzeC4G0e73Mms9ZU4kqNKy0rGPQjEMSZ1SXnCg7p6nMMwnlkjZVlUvBPDmbTzscEE21v&#10;vKPr3ucihLBLUEHhfZ1I6bKCDLq+rYkD92sbgz7AJpe6wVsIN5UcRlEsDZYcGgqsaVlQdt5fjIKf&#10;Nt2e3J9b39PFaPtdx/nymM6V6nXb+RcIT61/i1/ujQ7zB/EQnt+EE+T0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vbKK8MAAADdAAAADwAAAAAAAAAAAAAAAACYAgAAZHJzL2Rv&#10;d25yZXYueG1sUEsFBgAAAAAEAAQA9QAAAIgDAAAAAA==&#10;" fillcolor="yellow" strokeweight="3pt"/>
                        <v:shape id="AutoShape 598" o:spid="_x0000_s1029" type="#_x0000_t32" style="position:absolute;left:11450;top:4598;width:0;height:20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RIksQAAADdAAAADwAAAGRycy9kb3ducmV2LnhtbERPTWvCQBC9C/6HZQq9NRsVgqSuYsWC&#10;hx5aW3oesuMmJjsbs9sk+uu7hYK3ebzPWW1G24ieOl85VjBLUhDEhdMVGwVfn69PSxA+IGtsHJOC&#10;K3nYrKeTFebaDfxB/TEYEUPY56igDKHNpfRFSRZ94lriyJ1cZzFE2BmpOxxiuG3kPE0zabHi2FBi&#10;S7uSivr4YxWcR+na4bLfv5nzd/2yRF+/37xSjw/j9hlEoDHcxf/ug47zZ9kC/r6JJ8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dEiSxAAAAN0AAAAPAAAAAAAAAAAA&#10;AAAAAKECAABkcnMvZG93bnJldi54bWxQSwUGAAAAAAQABAD5AAAAkgMAAAAA&#10;" strokeweight="3pt"/>
                      </v:group>
                      <v:oval id="Oval 599" o:spid="_x0000_s1030" style="position:absolute;left:9290;top:4981;width:457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0uZ8MA&#10;AADdAAAADwAAAGRycy9kb3ducmV2LnhtbERP22rCQBB9L/QflhF8CbqxtirRVaQQ26eClw8YsmMS&#10;zM6mu2sS/75bKPRtDuc6m91gGtGR87VlBbNpCoK4sLrmUsHlnE9WIHxA1thYJgUP8rDbPj9tMNO2&#10;5yN1p1CKGMI+QwVVCG0mpS8qMuintiWO3NU6gyFCV0rtsI/hppEvabqQBmuODRW29F5RcTvdjYLb&#10;MbcFHy710iXJ+aOc49cbfSs1Hg37NYhAQ/gX/7k/dZw/W7zC7zfxBLn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o0uZ8MAAADdAAAADwAAAAAAAAAAAAAAAACYAgAAZHJzL2Rv&#10;d25yZXYueG1sUEsFBgAAAAAEAAQA9QAAAIgDAAAAAA==&#10;" fillcolor="#0070c0"/>
                      <v:oval id="Oval 600" o:spid="_x0000_s1031" style="position:absolute;left:10390;top:5836;width:457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GL/MMA&#10;AADdAAAADwAAAGRycy9kb3ducmV2LnhtbERP22rCQBB9L/gPywi+SN3YopXoJoig7VPBywcM2TEJ&#10;Zmfj7jZJ/75bEHybw7nOJh9MIzpyvrasYD5LQBAXVtdcKric968rED4ga2wsk4Jf8pBno5cNptr2&#10;fKTuFEoRQ9inqKAKoU2l9EVFBv3MtsSRu1pnMEToSqkd9jHcNPItSZbSYM2xocKWdhUVt9OPUXA7&#10;7m3Bh0v94abT82f5jt8Luis1GQ/bNYhAQ3iKH+4vHefPlwv4/yae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cGL/MMAAADdAAAADwAAAAAAAAAAAAAAAACYAgAAZHJzL2Rv&#10;d25yZXYueG1sUEsFBgAAAAAEAAQA9QAAAIgDAAAAAA==&#10;" fillcolor="#0070c0"/>
                      <v:oval id="Oval 601" o:spid="_x0000_s1032" style="position:absolute;left:9290;top:5832;width:457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MVi8MA&#10;AADdAAAADwAAAGRycy9kb3ducmV2LnhtbERP22rCQBB9L/gPywi+iG5iaZToKlJI26eClw8YsmMS&#10;zM7G3W2S/n23UOjbHM51dofRtKIn5xvLCtJlAoK4tLrhSsH1Uiw2IHxA1thaJgXf5OGwnzztMNd2&#10;4BP151CJGMI+RwV1CF0upS9rMuiXtiOO3M06gyFCV0ntcIjhppWrJMmkwYZjQ40dvdZU3s9fRsH9&#10;VNiS367N2s3nl/fqGT9f6KHUbDoetyACjeFf/Of+0HF+mmXw+008Qe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RMVi8MAAADdAAAADwAAAAAAAAAAAAAAAACYAgAAZHJzL2Rv&#10;d25yZXYueG1sUEsFBgAAAAAEAAQA9QAAAIgDAAAAAA==&#10;" fillcolor="#0070c0"/>
                      <v:oval id="Oval 602" o:spid="_x0000_s1033" style="position:absolute;left:10390;top:4985;width:457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+wEMMA&#10;AADdAAAADwAAAGRycy9kb3ducmV2LnhtbERPzWrCQBC+F3yHZQQv0my01JSYjUjBtqeCmgcYsmMS&#10;kp2Nu1tN375bKPQ2H9/vFLvJDOJGzneWFaySFARxbXXHjYLqfHh8AeEDssbBMin4Jg+7cvZQYK7t&#10;nY90O4VGxBD2OSpoQxhzKX3dkkGf2JE4chfrDIYIXSO1w3sMN4Ncp+lGGuw4NrQ40mtLdX/6Mgr6&#10;48HW/FZ1mVsuz+/NE34+01WpxXzab0EEmsK/+M/9oeP81SaD32/iCbL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l+wEMMAAADdAAAADwAAAAAAAAAAAAAAAACYAgAAZHJzL2Rv&#10;d25yZXYueG1sUEsFBgAAAAAEAAQA9QAAAIgDAAAAAA==&#10;" fillcolor="#0070c0"/>
                    </v:group>
                  </w:pict>
                </mc:Fallback>
              </mc:AlternateContent>
            </w:r>
            <w:r w:rsidR="00FE4E1A">
              <w:rPr>
                <w:b/>
                <w:sz w:val="60"/>
                <w:szCs w:val="60"/>
              </w:rPr>
              <w:t xml:space="preserve"> </w:t>
            </w:r>
          </w:p>
        </w:tc>
      </w:tr>
      <w:tr w:rsidR="00FE4E1A" w:rsidRPr="00B0038F" w:rsidTr="00C97F2F">
        <w:trPr>
          <w:trHeight w:val="4044"/>
        </w:trPr>
        <w:tc>
          <w:tcPr>
            <w:tcW w:w="5868" w:type="dxa"/>
            <w:vAlign w:val="center"/>
          </w:tcPr>
          <w:p w:rsidR="00C97F2F" w:rsidRPr="00C97F2F" w:rsidRDefault="00FE4E1A" w:rsidP="00FE4E1A">
            <w:pPr>
              <w:jc w:val="center"/>
              <w:rPr>
                <w:b/>
                <w:sz w:val="80"/>
                <w:szCs w:val="80"/>
              </w:rPr>
            </w:pPr>
            <w:r w:rsidRPr="00C97F2F">
              <w:rPr>
                <w:b/>
                <w:sz w:val="80"/>
                <w:szCs w:val="80"/>
              </w:rPr>
              <w:t xml:space="preserve">Additive </w:t>
            </w:r>
          </w:p>
          <w:p w:rsidR="00C97F2F" w:rsidRPr="00C97F2F" w:rsidRDefault="00FE4E1A" w:rsidP="00FE4E1A">
            <w:pPr>
              <w:jc w:val="center"/>
              <w:rPr>
                <w:b/>
                <w:sz w:val="80"/>
                <w:szCs w:val="80"/>
              </w:rPr>
            </w:pPr>
            <w:r w:rsidRPr="00C97F2F">
              <w:rPr>
                <w:b/>
                <w:sz w:val="80"/>
                <w:szCs w:val="80"/>
              </w:rPr>
              <w:t xml:space="preserve">Identity </w:t>
            </w:r>
          </w:p>
          <w:p w:rsidR="00FE4E1A" w:rsidRPr="00BF2C1F" w:rsidRDefault="00FE4E1A" w:rsidP="00FE4E1A">
            <w:pPr>
              <w:jc w:val="center"/>
              <w:rPr>
                <w:b/>
                <w:sz w:val="60"/>
                <w:szCs w:val="60"/>
              </w:rPr>
            </w:pPr>
            <w:r w:rsidRPr="00C97F2F">
              <w:rPr>
                <w:b/>
                <w:sz w:val="80"/>
                <w:szCs w:val="80"/>
              </w:rPr>
              <w:t>Property of 0</w:t>
            </w:r>
          </w:p>
        </w:tc>
        <w:tc>
          <w:tcPr>
            <w:tcW w:w="5850" w:type="dxa"/>
            <w:gridSpan w:val="2"/>
            <w:vAlign w:val="center"/>
          </w:tcPr>
          <w:p w:rsidR="00FE4E1A" w:rsidRDefault="00FE4E1A" w:rsidP="00FE4E1A">
            <w:pPr>
              <w:jc w:val="center"/>
              <w:rPr>
                <w:noProof/>
              </w:rPr>
            </w:pPr>
          </w:p>
          <w:p w:rsidR="00FE4E1A" w:rsidRPr="0082167F" w:rsidRDefault="00E1793D" w:rsidP="00FE4E1A">
            <w:pPr>
              <w:jc w:val="center"/>
              <w:rPr>
                <w:b/>
                <w:sz w:val="50"/>
                <w:szCs w:val="5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39168" behindDoc="0" locked="0" layoutInCell="1" allowOverlap="1">
                      <wp:simplePos x="0" y="0"/>
                      <wp:positionH relativeFrom="column">
                        <wp:posOffset>749300</wp:posOffset>
                      </wp:positionH>
                      <wp:positionV relativeFrom="paragraph">
                        <wp:posOffset>1529080</wp:posOffset>
                      </wp:positionV>
                      <wp:extent cx="2073275" cy="617220"/>
                      <wp:effectExtent l="0" t="0" r="3175" b="0"/>
                      <wp:wrapNone/>
                      <wp:docPr id="1159" name="Text Box 6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73275" cy="6172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820970" w:rsidRDefault="006802E6" w:rsidP="00FE4E1A">
                                  <w:pPr>
                                    <w:rPr>
                                      <w:b/>
                                      <w:sz w:val="80"/>
                                      <w:szCs w:val="80"/>
                                    </w:rPr>
                                  </w:pPr>
                                  <w:r w:rsidRPr="00820970">
                                    <w:rPr>
                                      <w:b/>
                                      <w:sz w:val="80"/>
                                      <w:szCs w:val="80"/>
                                    </w:rPr>
                                    <w:t>4 + 0 = 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12" o:spid="_x0000_s1039" type="#_x0000_t202" style="position:absolute;left:0;text-align:left;margin-left:59pt;margin-top:120.4pt;width:163.25pt;height:48.6pt;z-index:25203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" stroked="f">
                      <v:textbox>
                        <w:txbxContent>
                          <w:p w:rsidR="006802E6" w:rsidRPr="00820970" w:rsidRDefault="006802E6" w:rsidP="00FE4E1A">
                            <w:pPr>
                              <w:rPr>
                                <w:b/>
                                <w:sz w:val="80"/>
                                <w:szCs w:val="80"/>
                              </w:rPr>
                            </w:pPr>
                            <w:r w:rsidRPr="00820970">
                              <w:rPr>
                                <w:b/>
                                <w:sz w:val="80"/>
                                <w:szCs w:val="80"/>
                              </w:rPr>
                              <w:t>4 + 0 = 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038144" behindDoc="0" locked="0" layoutInCell="1" allowOverlap="1">
                      <wp:simplePos x="0" y="0"/>
                      <wp:positionH relativeFrom="column">
                        <wp:posOffset>177800</wp:posOffset>
                      </wp:positionH>
                      <wp:positionV relativeFrom="paragraph">
                        <wp:posOffset>37465</wp:posOffset>
                      </wp:positionV>
                      <wp:extent cx="3232785" cy="1292225"/>
                      <wp:effectExtent l="19050" t="19050" r="24765" b="22225"/>
                      <wp:wrapNone/>
                      <wp:docPr id="1077" name="Group 6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32785" cy="1292225"/>
                                <a:chOff x="8833" y="4598"/>
                                <a:chExt cx="5216" cy="2035"/>
                              </a:xfrm>
                            </wpg:grpSpPr>
                            <wpg:grpSp>
                              <wpg:cNvPr id="1097" name="Group 60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33" y="4598"/>
                                  <a:ext cx="5216" cy="2035"/>
                                  <a:chOff x="8833" y="4598"/>
                                  <a:chExt cx="5216" cy="2035"/>
                                </a:xfrm>
                              </wpg:grpSpPr>
                              <wps:wsp>
                                <wps:cNvPr id="1098" name="AutoShape 60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833" y="4598"/>
                                    <a:ext cx="5216" cy="2035"/>
                                  </a:xfrm>
                                  <a:prstGeom prst="roundRect">
                                    <a:avLst>
                                      <a:gd name="adj" fmla="val 16667"/>
                                    </a:avLst>
                                  </a:prstGeom>
                                  <a:solidFill>
                                    <a:srgbClr val="FFFF00"/>
                                  </a:solidFill>
                                  <a:ln w="381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9" name="AutoShape 6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1450" y="4598"/>
                                    <a:ext cx="0" cy="20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100" name="Oval 6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90" y="4981"/>
                                  <a:ext cx="457" cy="45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1" name="Oval 6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390" y="5836"/>
                                  <a:ext cx="457" cy="45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11" name="Oval 6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90" y="5832"/>
                                  <a:ext cx="457" cy="45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12" name="Oval 6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390" y="4985"/>
                                  <a:ext cx="457" cy="45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D7BA5B3" id="Group 604" o:spid="_x0000_s1026" style="position:absolute;margin-left:14pt;margin-top:2.95pt;width:254.55pt;height:101.75pt;z-index:252038144" coordorigin="8833,4598" coordsize="5216,2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">
                      <v:group id="Group 605" o:spid="_x0000_s1027" style="position:absolute;left:8833;top:4598;width:5216;height:2035" coordorigin="8833,4598" coordsize="5216,20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HlkkMQAAADd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dFiBr/f&#10;hBPk6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HlkkMQAAADdAAAA&#10;DwAAAAAAAAAAAAAAAACqAgAAZHJzL2Rvd25yZXYueG1sUEsFBgAAAAAEAAQA+gAAAJsDAAAAAA==&#10;">
                        <v:roundrect id="AutoShape 606" o:spid="_x0000_s1028" style="position:absolute;left:8833;top:4598;width:5216;height:203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qCe8cA&#10;AADdAAAADwAAAGRycy9kb3ducmV2LnhtbESPQWvCQBCF74X+h2UK3ppNRaSNrmIFRfCiplC8jdkx&#10;SZudDdlV0/5651DobYb35r1vpvPeNepKXag9G3hJUlDEhbc1lwY+8tXzK6gQkS02nsnADwWYzx4f&#10;pphZf+M9XQ+xVBLCIUMDVYxtpnUoKnIYEt8Si3b2ncMoa1dq2+FNwl2jh2k61g5rloYKW1pWVHwf&#10;Ls7Aqc93x/AV1r/5+2i3bcfl8jNfGDN46hcTUJH6+G/+u95YwU/fBFe+kRH07A4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wqgnvHAAAA3QAAAA8AAAAAAAAAAAAAAAAAmAIAAGRy&#10;cy9kb3ducmV2LnhtbFBLBQYAAAAABAAEAPUAAACMAwAAAAA=&#10;" fillcolor="yellow" strokeweight="3pt"/>
                        <v:shape id="AutoShape 607" o:spid="_x0000_s1029" type="#_x0000_t32" style="position:absolute;left:11450;top:4598;width:0;height:20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gAwsQAAADdAAAADwAAAGRycy9kb3ducmV2LnhtbERPTW+CQBC9N/E/bMbEW1n00ChlMWpo&#10;0oOHqk3PE3YKCDuL7BZof33XpElv8/I+J91OphUD9a62rGAZxSCIC6trLhW8X14e1yCcR9bYWiYF&#10;3+Rgm80eUky0HflEw9mXIoSwS1BB5X2XSOmKigy6yHbEgfu0vUEfYF9K3eMYwk0rV3H8JA3WHBoq&#10;7OhQUdGcv4yC6yRtN97y/FheP5r9Gl3z9uOUWsyn3TMIT5P/F/+5X3WYH282cP8mnCC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qADCxAAAAN0AAAAPAAAAAAAAAAAA&#10;AAAAAKECAABkcnMvZG93bnJldi54bWxQSwUGAAAAAAQABAD5AAAAkgMAAAAA&#10;" strokeweight="3pt"/>
                      </v:group>
                      <v:oval id="Oval 608" o:spid="_x0000_s1030" style="position:absolute;left:9290;top:4981;width:457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nNxMYA&#10;AADdAAAADwAAAGRycy9kb3ducmV2LnhtbESPzWrDQAyE74G8w6JCLyFZpyU/uN6EEEjbUyE/DyC8&#10;im3s1Tq728R9++pQ6E1iRjOfiu3gOnWnEBvPBuazDBRx6W3DlYHL+TBdg4oJ2WLnmQz8UITtZjwq&#10;MLf+wUe6n1KlJIRjjgbqlPpc61jW5DDOfE8s2tUHh0nWUGkb8CHhrtMvWbbUDhuWhhp72tdUtqdv&#10;Z6A9HnzJ75dmFSaT80f1il8Luhnz/DTs3kAlGtK/+e/60wr+PBN++UZG0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GnNxMYAAADdAAAADwAAAAAAAAAAAAAAAACYAgAAZHJz&#10;L2Rvd25yZXYueG1sUEsFBgAAAAAEAAQA9QAAAIsDAAAAAA==&#10;" fillcolor="#0070c0"/>
                      <v:oval id="Oval 609" o:spid="_x0000_s1031" style="position:absolute;left:10390;top:5836;width:457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VoX8MA&#10;AADdAAAADwAAAGRycy9kb3ducmV2LnhtbERP22rCQBB9L/gPywi+BN3E0laimyAFbZ8KXj5gyI5J&#10;MDsbd7cm/n23UOjbHM51NuVoOnEn51vLCrJFCoK4srrlWsH5tJuvQPiArLGzTAoe5KEsJk8bzLUd&#10;+ED3Y6hFDGGfo4ImhD6X0lcNGfQL2xNH7mKdwRChq6V2OMRw08llmr5Kgy3HhgZ7em+ouh6/jYLr&#10;YWcr3p/bN5ckp4/6Gb9e6KbUbDpu1yACjeFf/Of+1HF+lmbw+008QR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yVoX8MAAADdAAAADwAAAAAAAAAAAAAAAACYAgAAZHJzL2Rv&#10;d25yZXYueG1sUEsFBgAAAAAEAAQA9QAAAIgDAAAAAA==&#10;" fillcolor="#0070c0"/>
                      <v:oval id="Oval 610" o:spid="_x0000_s1032" style="position:absolute;left:9290;top:5832;width:457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z+gsMA&#10;AADdAAAADwAAAGRycy9kb3ducmV2LnhtbERPXYvCMBB8F/wPYYV7EZt64ge1UUTwzqcDP37A0qxt&#10;sdnUJGrv318E4eZpl9mZ2cnXnWnEg5yvLSsYJykI4sLqmksF59NutADhA7LGxjIp+CUP61W/l2Om&#10;7ZMP9DiGUkQT9hkqqEJoMyl9UZFBn9iWOHIX6wyGuLpSaofPaG4a+ZmmM2mw5phQYUvbiorr8W4U&#10;XA87W/DXuZ674fD0XU7wZ0o3pT4G3WYJIlAX/o/f6r2O70fAq00cQa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vz+gsMAAADdAAAADwAAAAAAAAAAAAAAAACYAgAAZHJzL2Rv&#10;d25yZXYueG1sUEsFBgAAAAAEAAQA9QAAAIgDAAAAAA==&#10;" fillcolor="#0070c0"/>
                      <v:oval id="Oval 611" o:spid="_x0000_s1033" style="position:absolute;left:10390;top:4985;width:457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5g9cEA&#10;AADdAAAADwAAAGRycy9kb3ducmV2LnhtbERP24rCMBB9X/Afwgi+iKZVVqUaRQRdnxa8fMDQjG2x&#10;mdQkav37jSDs2xzOdRar1tTiQc5XlhWkwwQEcW51xYWC82k7mIHwAVljbZkUvMjDatn5WmCm7ZMP&#10;9DiGQsQQ9hkqKENoMil9XpJBP7QNceQu1hkMEbpCaofPGG5qOUqSiTRYcWwosaFNSfn1eDcKroet&#10;zXl3rqau3z/9FGP8/aabUr1uu56DCNSGf/HHvddxfpqO4P1NPEE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ouYPXBAAAA3QAAAA8AAAAAAAAAAAAAAAAAmAIAAGRycy9kb3du&#10;cmV2LnhtbFBLBQYAAAAABAAEAPUAAACGAwAAAAA=&#10;" fillcolor="#0070c0"/>
                    </v:group>
                  </w:pict>
                </mc:Fallback>
              </mc:AlternateContent>
            </w:r>
          </w:p>
        </w:tc>
        <w:tc>
          <w:tcPr>
            <w:tcW w:w="4338" w:type="dxa"/>
            <w:vAlign w:val="center"/>
          </w:tcPr>
          <w:p w:rsidR="00D36DA4" w:rsidRDefault="00FE4E1A" w:rsidP="00D36DA4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</w:t>
            </w:r>
            <w:r w:rsidR="00D36DA4">
              <w:rPr>
                <w:sz w:val="36"/>
                <w:szCs w:val="36"/>
              </w:rPr>
              <w:t xml:space="preserve">Adding zero to </w:t>
            </w:r>
          </w:p>
          <w:p w:rsidR="00FE4E1A" w:rsidRPr="006007DF" w:rsidRDefault="00D36DA4" w:rsidP="00D36DA4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 number gives a sum identical to the given number.</w:t>
            </w:r>
          </w:p>
        </w:tc>
      </w:tr>
    </w:tbl>
    <w:tbl>
      <w:tblPr>
        <w:tblpPr w:leftFromText="180" w:rightFromText="180" w:vertAnchor="text" w:tblpY="1"/>
        <w:tblOverlap w:val="never"/>
        <w:tblW w:w="160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540"/>
        <w:gridCol w:w="340"/>
        <w:gridCol w:w="453"/>
        <w:gridCol w:w="107"/>
        <w:gridCol w:w="76"/>
        <w:gridCol w:w="148"/>
        <w:gridCol w:w="136"/>
        <w:gridCol w:w="206"/>
        <w:gridCol w:w="575"/>
        <w:gridCol w:w="119"/>
        <w:gridCol w:w="70"/>
        <w:gridCol w:w="835"/>
        <w:gridCol w:w="265"/>
        <w:gridCol w:w="367"/>
        <w:gridCol w:w="353"/>
        <w:gridCol w:w="1693"/>
        <w:gridCol w:w="467"/>
        <w:gridCol w:w="76"/>
        <w:gridCol w:w="98"/>
        <w:gridCol w:w="6"/>
        <w:gridCol w:w="90"/>
        <w:gridCol w:w="122"/>
        <w:gridCol w:w="42"/>
        <w:gridCol w:w="106"/>
        <w:gridCol w:w="360"/>
        <w:gridCol w:w="3867"/>
        <w:gridCol w:w="72"/>
      </w:tblGrid>
      <w:tr w:rsidR="00D11B63" w:rsidRPr="006007DF" w:rsidTr="00A16233">
        <w:trPr>
          <w:gridAfter w:val="1"/>
          <w:wAfter w:w="72" w:type="dxa"/>
          <w:trHeight w:val="4041"/>
        </w:trPr>
        <w:tc>
          <w:tcPr>
            <w:tcW w:w="15945" w:type="dxa"/>
            <w:gridSpan w:val="27"/>
            <w:tcBorders>
              <w:top w:val="nil"/>
              <w:bottom w:val="dashed" w:sz="4" w:space="0" w:color="auto"/>
            </w:tcBorders>
            <w:vAlign w:val="center"/>
          </w:tcPr>
          <w:p w:rsidR="00D11B63" w:rsidRPr="006007DF" w:rsidRDefault="00D11B63" w:rsidP="00B97948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rPr>
                <w:b/>
                <w:sz w:val="200"/>
                <w:szCs w:val="200"/>
              </w:rPr>
              <w:t>algorithm</w:t>
            </w:r>
          </w:p>
        </w:tc>
      </w:tr>
      <w:tr w:rsidR="00D11B63" w:rsidRPr="007017FB" w:rsidTr="0046770D">
        <w:trPr>
          <w:gridAfter w:val="1"/>
          <w:wAfter w:w="72" w:type="dxa"/>
          <w:trHeight w:val="4041"/>
        </w:trPr>
        <w:tc>
          <w:tcPr>
            <w:tcW w:w="9018" w:type="dxa"/>
            <w:gridSpan w:val="1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11B63" w:rsidRPr="006007DF" w:rsidRDefault="00D11B63" w:rsidP="00B97948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algorithm</w:t>
            </w:r>
          </w:p>
        </w:tc>
        <w:tc>
          <w:tcPr>
            <w:tcW w:w="6927" w:type="dxa"/>
            <w:gridSpan w:val="11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D11B63" w:rsidRPr="000170FA" w:rsidRDefault="00D11B63" w:rsidP="00B97948">
            <w:pPr>
              <w:rPr>
                <w:b/>
                <w:sz w:val="52"/>
                <w:szCs w:val="52"/>
              </w:rPr>
            </w:pPr>
            <w:r>
              <w:rPr>
                <w:sz w:val="52"/>
                <w:szCs w:val="52"/>
              </w:rPr>
              <w:t xml:space="preserve">         </w:t>
            </w:r>
            <w:r w:rsidRPr="000170FA">
              <w:rPr>
                <w:b/>
                <w:color w:val="FF0000"/>
                <w:sz w:val="52"/>
                <w:szCs w:val="52"/>
              </w:rPr>
              <w:t>2</w:t>
            </w:r>
            <w:r w:rsidRPr="000170FA">
              <w:rPr>
                <w:b/>
                <w:color w:val="548DD4"/>
                <w:sz w:val="52"/>
                <w:szCs w:val="52"/>
              </w:rPr>
              <w:t>4</w:t>
            </w:r>
            <w:r w:rsidRPr="000170FA">
              <w:rPr>
                <w:b/>
                <w:sz w:val="52"/>
                <w:szCs w:val="52"/>
              </w:rPr>
              <w:t xml:space="preserve"> </w:t>
            </w:r>
          </w:p>
          <w:p w:rsidR="00D11B63" w:rsidRPr="000170FA" w:rsidRDefault="00D11B63" w:rsidP="00B97948">
            <w:pPr>
              <w:rPr>
                <w:b/>
                <w:sz w:val="52"/>
                <w:szCs w:val="52"/>
              </w:rPr>
            </w:pPr>
            <w:r>
              <w:rPr>
                <w:color w:val="0070C0"/>
                <w:sz w:val="52"/>
                <w:szCs w:val="52"/>
              </w:rPr>
              <w:t xml:space="preserve">      </w:t>
            </w:r>
            <w:r w:rsidR="00001235">
              <w:rPr>
                <w:b/>
                <w:sz w:val="52"/>
                <w:szCs w:val="52"/>
                <w:u w:val="single"/>
              </w:rPr>
              <w:t>×</w:t>
            </w:r>
            <w:r w:rsidRPr="000170FA">
              <w:rPr>
                <w:b/>
                <w:sz w:val="52"/>
                <w:szCs w:val="52"/>
                <w:u w:val="single"/>
              </w:rPr>
              <w:t xml:space="preserve">   3</w:t>
            </w:r>
          </w:p>
          <w:p w:rsidR="00D11B63" w:rsidRPr="000170FA" w:rsidRDefault="00D11B63" w:rsidP="00B97948">
            <w:pPr>
              <w:rPr>
                <w:b/>
                <w:color w:val="0070C0"/>
              </w:rPr>
            </w:pPr>
            <w:r>
              <w:rPr>
                <w:color w:val="0070C0"/>
                <w:sz w:val="52"/>
                <w:szCs w:val="52"/>
              </w:rPr>
              <w:t xml:space="preserve">         </w:t>
            </w:r>
            <w:r w:rsidRPr="000170FA">
              <w:rPr>
                <w:b/>
                <w:color w:val="0070C0"/>
                <w:sz w:val="52"/>
                <w:szCs w:val="52"/>
              </w:rPr>
              <w:t xml:space="preserve">12   </w:t>
            </w:r>
            <w:r w:rsidRPr="00E6278C">
              <w:rPr>
                <w:b/>
                <w:color w:val="0070C0"/>
                <w:sz w:val="32"/>
                <w:szCs w:val="32"/>
              </w:rPr>
              <w:t>Multiply the ones</w:t>
            </w:r>
            <w:r w:rsidR="0046770D">
              <w:rPr>
                <w:b/>
                <w:color w:val="0070C0"/>
                <w:sz w:val="32"/>
                <w:szCs w:val="32"/>
              </w:rPr>
              <w:t xml:space="preserve">. </w:t>
            </w:r>
            <w:r w:rsidR="00001235">
              <w:rPr>
                <w:b/>
                <w:color w:val="0070C0"/>
                <w:sz w:val="32"/>
                <w:szCs w:val="32"/>
              </w:rPr>
              <w:t xml:space="preserve"> </w:t>
            </w:r>
            <w:r w:rsidR="00001235" w:rsidRPr="007E7520">
              <w:rPr>
                <w:b/>
                <w:sz w:val="32"/>
                <w:szCs w:val="32"/>
              </w:rPr>
              <w:t>3</w:t>
            </w:r>
            <w:r w:rsidR="00001235">
              <w:rPr>
                <w:b/>
                <w:color w:val="0070C0"/>
                <w:sz w:val="32"/>
                <w:szCs w:val="32"/>
              </w:rPr>
              <w:t xml:space="preserve"> ×</w:t>
            </w:r>
            <w:r w:rsidRPr="00E6278C">
              <w:rPr>
                <w:b/>
                <w:color w:val="0070C0"/>
                <w:sz w:val="32"/>
                <w:szCs w:val="32"/>
              </w:rPr>
              <w:t xml:space="preserve"> 4 = 12</w:t>
            </w:r>
          </w:p>
          <w:p w:rsidR="00D11B63" w:rsidRPr="00E6278C" w:rsidRDefault="00D11B63" w:rsidP="00B97948">
            <w:pPr>
              <w:rPr>
                <w:b/>
                <w:color w:val="FF0000"/>
                <w:sz w:val="28"/>
                <w:szCs w:val="28"/>
              </w:rPr>
            </w:pPr>
            <w:r w:rsidRPr="000170FA">
              <w:rPr>
                <w:b/>
                <w:color w:val="FF0000"/>
                <w:sz w:val="52"/>
                <w:szCs w:val="52"/>
              </w:rPr>
              <w:t xml:space="preserve">    </w:t>
            </w:r>
            <w:r w:rsidR="00FF4854">
              <w:rPr>
                <w:b/>
                <w:color w:val="FF0000"/>
                <w:sz w:val="52"/>
                <w:szCs w:val="52"/>
              </w:rPr>
              <w:t xml:space="preserve">  </w:t>
            </w:r>
            <w:r w:rsidR="00FF4854">
              <w:rPr>
                <w:b/>
                <w:color w:val="FF0000"/>
                <w:sz w:val="52"/>
                <w:szCs w:val="52"/>
                <w:u w:val="single"/>
              </w:rPr>
              <w:t xml:space="preserve">+ </w:t>
            </w:r>
            <w:r>
              <w:rPr>
                <w:b/>
                <w:color w:val="FF0000"/>
                <w:sz w:val="52"/>
                <w:szCs w:val="52"/>
                <w:u w:val="single"/>
              </w:rPr>
              <w:t>6</w:t>
            </w:r>
            <w:r w:rsidRPr="000170FA">
              <w:rPr>
                <w:b/>
                <w:color w:val="FF0000"/>
                <w:sz w:val="52"/>
                <w:szCs w:val="52"/>
                <w:u w:val="single"/>
              </w:rPr>
              <w:t>0</w:t>
            </w:r>
            <w:r>
              <w:rPr>
                <w:color w:val="FF0000"/>
              </w:rPr>
              <w:t xml:space="preserve">       </w:t>
            </w:r>
            <w:r w:rsidR="00B030A3" w:rsidRPr="00E6278C">
              <w:rPr>
                <w:b/>
                <w:color w:val="FF0000"/>
                <w:sz w:val="32"/>
                <w:szCs w:val="32"/>
              </w:rPr>
              <w:t>Multiply the tens</w:t>
            </w:r>
            <w:r w:rsidR="0046770D">
              <w:rPr>
                <w:b/>
                <w:color w:val="FF0000"/>
                <w:sz w:val="32"/>
                <w:szCs w:val="32"/>
              </w:rPr>
              <w:t xml:space="preserve">. </w:t>
            </w:r>
            <w:r w:rsidR="00001235">
              <w:rPr>
                <w:b/>
                <w:color w:val="FF0000"/>
                <w:sz w:val="32"/>
                <w:szCs w:val="32"/>
              </w:rPr>
              <w:t xml:space="preserve"> </w:t>
            </w:r>
            <w:r w:rsidR="00001235" w:rsidRPr="007E7520">
              <w:rPr>
                <w:b/>
                <w:sz w:val="32"/>
                <w:szCs w:val="32"/>
              </w:rPr>
              <w:t>3</w:t>
            </w:r>
            <w:r w:rsidR="00001235">
              <w:rPr>
                <w:b/>
                <w:color w:val="FF0000"/>
                <w:sz w:val="32"/>
                <w:szCs w:val="32"/>
              </w:rPr>
              <w:t xml:space="preserve"> ×</w:t>
            </w:r>
            <w:r w:rsidR="00B030A3" w:rsidRPr="00E6278C">
              <w:rPr>
                <w:b/>
                <w:color w:val="FF0000"/>
                <w:sz w:val="32"/>
                <w:szCs w:val="32"/>
              </w:rPr>
              <w:t xml:space="preserve"> 20 = 6</w:t>
            </w:r>
            <w:r w:rsidRPr="00E6278C">
              <w:rPr>
                <w:b/>
                <w:color w:val="FF0000"/>
                <w:sz w:val="32"/>
                <w:szCs w:val="32"/>
              </w:rPr>
              <w:t>0</w:t>
            </w:r>
          </w:p>
          <w:p w:rsidR="00D11B63" w:rsidRPr="000170FA" w:rsidRDefault="00D11B63" w:rsidP="00B97948">
            <w:pPr>
              <w:rPr>
                <w:b/>
                <w:color w:val="00B050"/>
              </w:rPr>
            </w:pPr>
            <w:r>
              <w:rPr>
                <w:color w:val="0070C0"/>
                <w:sz w:val="52"/>
                <w:szCs w:val="52"/>
              </w:rPr>
              <w:t xml:space="preserve">         </w:t>
            </w:r>
            <w:r>
              <w:rPr>
                <w:b/>
                <w:color w:val="00B050"/>
                <w:sz w:val="52"/>
                <w:szCs w:val="52"/>
              </w:rPr>
              <w:t>7</w:t>
            </w:r>
            <w:r w:rsidRPr="000170FA">
              <w:rPr>
                <w:b/>
                <w:color w:val="00B050"/>
                <w:sz w:val="52"/>
                <w:szCs w:val="52"/>
              </w:rPr>
              <w:t>2</w:t>
            </w:r>
            <w:r>
              <w:rPr>
                <w:b/>
                <w:color w:val="00B050"/>
              </w:rPr>
              <w:t xml:space="preserve">       </w:t>
            </w:r>
            <w:r w:rsidR="00E6278C">
              <w:rPr>
                <w:b/>
                <w:color w:val="00B050"/>
              </w:rPr>
              <w:t xml:space="preserve"> </w:t>
            </w:r>
            <w:r w:rsidRPr="00E6278C">
              <w:rPr>
                <w:b/>
                <w:color w:val="00B050"/>
                <w:sz w:val="32"/>
                <w:szCs w:val="32"/>
              </w:rPr>
              <w:t>Add the partial products</w:t>
            </w:r>
            <w:r w:rsidR="0046770D">
              <w:rPr>
                <w:b/>
                <w:color w:val="00B050"/>
                <w:sz w:val="32"/>
                <w:szCs w:val="32"/>
              </w:rPr>
              <w:t>.</w:t>
            </w:r>
            <w:r>
              <w:rPr>
                <w:b/>
                <w:color w:val="00B050"/>
              </w:rPr>
              <w:t xml:space="preserve"> </w:t>
            </w:r>
          </w:p>
        </w:tc>
      </w:tr>
      <w:tr w:rsidR="00D11B63" w:rsidRPr="006007DF" w:rsidTr="007E7520">
        <w:trPr>
          <w:gridAfter w:val="1"/>
          <w:wAfter w:w="72" w:type="dxa"/>
          <w:trHeight w:val="4042"/>
        </w:trPr>
        <w:tc>
          <w:tcPr>
            <w:tcW w:w="6092" w:type="dxa"/>
            <w:gridSpan w:val="7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D11B63" w:rsidRDefault="00D11B63" w:rsidP="00B97948">
            <w:pPr>
              <w:jc w:val="center"/>
            </w:pPr>
            <w:r>
              <w:rPr>
                <w:b/>
                <w:sz w:val="120"/>
                <w:szCs w:val="120"/>
              </w:rPr>
              <w:t>algorithm</w:t>
            </w:r>
          </w:p>
        </w:tc>
        <w:tc>
          <w:tcPr>
            <w:tcW w:w="5266" w:type="dxa"/>
            <w:gridSpan w:val="1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D11B63" w:rsidRDefault="00D11B63" w:rsidP="00B97948">
            <w:pPr>
              <w:rPr>
                <w:b/>
              </w:rPr>
            </w:pPr>
            <w:r>
              <w:rPr>
                <w:b/>
                <w:sz w:val="52"/>
                <w:szCs w:val="52"/>
              </w:rPr>
              <w:t xml:space="preserve">     </w:t>
            </w:r>
          </w:p>
          <w:p w:rsidR="00D11B63" w:rsidRPr="00B907EC" w:rsidRDefault="00D11B63" w:rsidP="00B97948">
            <w:pPr>
              <w:rPr>
                <w:b/>
                <w:sz w:val="52"/>
                <w:szCs w:val="52"/>
              </w:rPr>
            </w:pPr>
            <w:r>
              <w:rPr>
                <w:b/>
              </w:rPr>
              <w:t xml:space="preserve">          </w:t>
            </w:r>
            <w:r w:rsidRPr="00B907EC">
              <w:rPr>
                <w:b/>
                <w:color w:val="FF0000"/>
                <w:sz w:val="52"/>
                <w:szCs w:val="52"/>
              </w:rPr>
              <w:t>2</w:t>
            </w:r>
            <w:r w:rsidRPr="00B907EC">
              <w:rPr>
                <w:b/>
                <w:color w:val="0070C0"/>
                <w:sz w:val="52"/>
                <w:szCs w:val="52"/>
              </w:rPr>
              <w:t>4</w:t>
            </w:r>
          </w:p>
          <w:p w:rsidR="00D11B63" w:rsidRPr="00B907EC" w:rsidRDefault="00D11B63" w:rsidP="00B97948">
            <w:pPr>
              <w:rPr>
                <w:b/>
                <w:sz w:val="52"/>
                <w:szCs w:val="52"/>
              </w:rPr>
            </w:pPr>
            <w:r w:rsidRPr="00B907EC">
              <w:rPr>
                <w:b/>
                <w:sz w:val="52"/>
                <w:szCs w:val="52"/>
              </w:rPr>
              <w:t xml:space="preserve">  </w:t>
            </w:r>
            <w:r w:rsidR="00001235">
              <w:rPr>
                <w:b/>
                <w:sz w:val="52"/>
                <w:szCs w:val="52"/>
                <w:u w:val="single"/>
              </w:rPr>
              <w:t>×</w:t>
            </w:r>
            <w:r w:rsidRPr="00B907EC">
              <w:rPr>
                <w:b/>
                <w:sz w:val="52"/>
                <w:szCs w:val="52"/>
                <w:u w:val="single"/>
              </w:rPr>
              <w:t xml:space="preserve">  </w:t>
            </w:r>
            <w:r w:rsidR="00001235">
              <w:rPr>
                <w:b/>
                <w:sz w:val="16"/>
                <w:szCs w:val="16"/>
                <w:u w:val="single"/>
              </w:rPr>
              <w:t xml:space="preserve">  </w:t>
            </w:r>
            <w:r w:rsidRPr="00B907EC">
              <w:rPr>
                <w:b/>
                <w:sz w:val="52"/>
                <w:szCs w:val="52"/>
                <w:u w:val="single"/>
              </w:rPr>
              <w:t>3</w:t>
            </w:r>
          </w:p>
          <w:p w:rsidR="00D11B63" w:rsidRPr="00B907EC" w:rsidRDefault="00D11B63" w:rsidP="00B97948">
            <w:pPr>
              <w:rPr>
                <w:b/>
                <w:color w:val="0070C0"/>
              </w:rPr>
            </w:pPr>
            <w:r>
              <w:rPr>
                <w:b/>
                <w:sz w:val="52"/>
                <w:szCs w:val="52"/>
              </w:rPr>
              <w:t xml:space="preserve">     </w:t>
            </w:r>
            <w:r w:rsidRPr="00B907EC">
              <w:rPr>
                <w:b/>
                <w:color w:val="0070C0"/>
                <w:sz w:val="52"/>
                <w:szCs w:val="52"/>
              </w:rPr>
              <w:t>12</w:t>
            </w:r>
            <w:r>
              <w:rPr>
                <w:b/>
                <w:color w:val="0070C0"/>
                <w:sz w:val="52"/>
                <w:szCs w:val="52"/>
              </w:rPr>
              <w:t xml:space="preserve">  </w:t>
            </w:r>
            <w:r w:rsidRPr="00E6278C">
              <w:rPr>
                <w:b/>
                <w:color w:val="0070C0"/>
                <w:sz w:val="28"/>
                <w:szCs w:val="28"/>
              </w:rPr>
              <w:t>Multiply the ones</w:t>
            </w:r>
            <w:r w:rsidR="0046770D">
              <w:rPr>
                <w:b/>
                <w:color w:val="0070C0"/>
                <w:sz w:val="28"/>
                <w:szCs w:val="28"/>
              </w:rPr>
              <w:t xml:space="preserve">. </w:t>
            </w:r>
            <w:r w:rsidR="00001235">
              <w:rPr>
                <w:b/>
                <w:color w:val="0070C0"/>
                <w:sz w:val="28"/>
                <w:szCs w:val="28"/>
              </w:rPr>
              <w:t xml:space="preserve"> </w:t>
            </w:r>
            <w:r w:rsidR="00001235" w:rsidRPr="007E7520">
              <w:rPr>
                <w:b/>
                <w:sz w:val="28"/>
                <w:szCs w:val="28"/>
              </w:rPr>
              <w:t>3</w:t>
            </w:r>
            <w:r w:rsidR="00001235">
              <w:rPr>
                <w:b/>
                <w:color w:val="0070C0"/>
                <w:sz w:val="28"/>
                <w:szCs w:val="28"/>
              </w:rPr>
              <w:t xml:space="preserve"> ×</w:t>
            </w:r>
            <w:r w:rsidRPr="00E6278C">
              <w:rPr>
                <w:b/>
                <w:color w:val="0070C0"/>
                <w:sz w:val="28"/>
                <w:szCs w:val="28"/>
              </w:rPr>
              <w:t xml:space="preserve"> 4 = 12</w:t>
            </w:r>
          </w:p>
          <w:p w:rsidR="00D11B63" w:rsidRPr="00E6278C" w:rsidRDefault="00D11B63" w:rsidP="00B97948">
            <w:pPr>
              <w:rPr>
                <w:b/>
                <w:color w:val="FF0000"/>
                <w:sz w:val="28"/>
                <w:szCs w:val="28"/>
              </w:rPr>
            </w:pPr>
            <w:r w:rsidRPr="00B907EC">
              <w:rPr>
                <w:b/>
                <w:color w:val="FF0000"/>
                <w:sz w:val="52"/>
                <w:szCs w:val="52"/>
              </w:rPr>
              <w:t xml:space="preserve">  </w:t>
            </w:r>
            <w:r w:rsidR="00FF4854">
              <w:rPr>
                <w:b/>
                <w:color w:val="FF0000"/>
                <w:sz w:val="52"/>
                <w:szCs w:val="52"/>
                <w:u w:val="single"/>
              </w:rPr>
              <w:t xml:space="preserve">+ </w:t>
            </w:r>
            <w:r>
              <w:rPr>
                <w:b/>
                <w:color w:val="FF0000"/>
                <w:sz w:val="52"/>
                <w:szCs w:val="52"/>
                <w:u w:val="single"/>
              </w:rPr>
              <w:t>6</w:t>
            </w:r>
            <w:r w:rsidRPr="00B907EC">
              <w:rPr>
                <w:b/>
                <w:color w:val="FF0000"/>
                <w:sz w:val="52"/>
                <w:szCs w:val="52"/>
                <w:u w:val="single"/>
              </w:rPr>
              <w:t>0</w:t>
            </w:r>
            <w:r w:rsidR="00E6278C">
              <w:rPr>
                <w:b/>
                <w:color w:val="FF0000"/>
              </w:rPr>
              <w:t xml:space="preserve">    </w:t>
            </w:r>
            <w:r w:rsidRPr="00E6278C">
              <w:rPr>
                <w:b/>
                <w:color w:val="FF0000"/>
                <w:sz w:val="28"/>
                <w:szCs w:val="28"/>
              </w:rPr>
              <w:t>Multiply the tens</w:t>
            </w:r>
            <w:r w:rsidR="0046770D">
              <w:rPr>
                <w:b/>
                <w:color w:val="FF0000"/>
                <w:sz w:val="28"/>
                <w:szCs w:val="28"/>
              </w:rPr>
              <w:t xml:space="preserve">. </w:t>
            </w:r>
            <w:r w:rsidR="00001235">
              <w:rPr>
                <w:b/>
                <w:color w:val="FF0000"/>
                <w:sz w:val="28"/>
                <w:szCs w:val="28"/>
              </w:rPr>
              <w:t xml:space="preserve"> </w:t>
            </w:r>
            <w:r w:rsidR="00001235" w:rsidRPr="007E7520">
              <w:rPr>
                <w:b/>
                <w:sz w:val="28"/>
                <w:szCs w:val="28"/>
              </w:rPr>
              <w:t xml:space="preserve">3 </w:t>
            </w:r>
            <w:r w:rsidR="00001235">
              <w:rPr>
                <w:b/>
                <w:color w:val="FF0000"/>
                <w:sz w:val="28"/>
                <w:szCs w:val="28"/>
              </w:rPr>
              <w:t>×</w:t>
            </w:r>
            <w:r w:rsidRPr="00E6278C">
              <w:rPr>
                <w:b/>
                <w:color w:val="FF0000"/>
                <w:sz w:val="28"/>
                <w:szCs w:val="28"/>
              </w:rPr>
              <w:t xml:space="preserve"> 20 = 60</w:t>
            </w:r>
          </w:p>
          <w:p w:rsidR="00D11B63" w:rsidRPr="00E6278C" w:rsidRDefault="00D11B63" w:rsidP="00B97948">
            <w:pPr>
              <w:rPr>
                <w:b/>
                <w:color w:val="00B050"/>
                <w:sz w:val="28"/>
                <w:szCs w:val="28"/>
              </w:rPr>
            </w:pPr>
            <w:r>
              <w:rPr>
                <w:b/>
                <w:sz w:val="52"/>
                <w:szCs w:val="52"/>
              </w:rPr>
              <w:t xml:space="preserve">     </w:t>
            </w:r>
            <w:r w:rsidRPr="00B907EC">
              <w:rPr>
                <w:b/>
                <w:color w:val="00B050"/>
                <w:sz w:val="52"/>
                <w:szCs w:val="52"/>
              </w:rPr>
              <w:t>72</w:t>
            </w:r>
            <w:r w:rsidR="00E6278C">
              <w:rPr>
                <w:b/>
                <w:color w:val="00B050"/>
              </w:rPr>
              <w:t xml:space="preserve">    </w:t>
            </w:r>
            <w:r w:rsidRPr="00E6278C">
              <w:rPr>
                <w:b/>
                <w:color w:val="00B050"/>
                <w:sz w:val="28"/>
                <w:szCs w:val="28"/>
              </w:rPr>
              <w:t>Add the partial products</w:t>
            </w:r>
            <w:r w:rsidR="0046770D">
              <w:rPr>
                <w:b/>
                <w:color w:val="00B050"/>
                <w:sz w:val="28"/>
                <w:szCs w:val="28"/>
              </w:rPr>
              <w:t>.</w:t>
            </w:r>
            <w:r w:rsidRPr="00E6278C">
              <w:rPr>
                <w:b/>
                <w:color w:val="00B050"/>
                <w:sz w:val="28"/>
                <w:szCs w:val="28"/>
              </w:rPr>
              <w:t xml:space="preserve"> </w:t>
            </w:r>
          </w:p>
          <w:p w:rsidR="00D11B63" w:rsidRPr="007017FB" w:rsidRDefault="00D11B63" w:rsidP="00B97948">
            <w:pPr>
              <w:jc w:val="center"/>
              <w:rPr>
                <w:sz w:val="56"/>
                <w:szCs w:val="56"/>
              </w:rPr>
            </w:pPr>
          </w:p>
        </w:tc>
        <w:tc>
          <w:tcPr>
            <w:tcW w:w="4587" w:type="dxa"/>
            <w:gridSpan w:val="6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7E7520" w:rsidRDefault="00D11B63" w:rsidP="007E7520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step-by-step </w:t>
            </w:r>
          </w:p>
          <w:p w:rsidR="00D11B63" w:rsidRPr="006007DF" w:rsidRDefault="00D11B63" w:rsidP="007E7520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method for </w:t>
            </w:r>
            <w:r w:rsidR="007E7520">
              <w:rPr>
                <w:sz w:val="36"/>
                <w:szCs w:val="36"/>
              </w:rPr>
              <w:t>c</w:t>
            </w:r>
            <w:r>
              <w:rPr>
                <w:sz w:val="36"/>
                <w:szCs w:val="36"/>
              </w:rPr>
              <w:t xml:space="preserve">omputing. </w:t>
            </w:r>
          </w:p>
        </w:tc>
      </w:tr>
      <w:tr w:rsidR="00D11B63" w:rsidRPr="006007DF" w:rsidTr="00A16233">
        <w:trPr>
          <w:gridAfter w:val="1"/>
          <w:wAfter w:w="72" w:type="dxa"/>
          <w:trHeight w:val="4041"/>
        </w:trPr>
        <w:tc>
          <w:tcPr>
            <w:tcW w:w="15945" w:type="dxa"/>
            <w:gridSpan w:val="27"/>
            <w:tcBorders>
              <w:top w:val="nil"/>
              <w:bottom w:val="dashed" w:sz="4" w:space="0" w:color="auto"/>
            </w:tcBorders>
            <w:vAlign w:val="center"/>
          </w:tcPr>
          <w:p w:rsidR="00D11B63" w:rsidRPr="006007DF" w:rsidRDefault="00D11B63" w:rsidP="00B97948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  <w:sz w:val="200"/>
                <w:szCs w:val="200"/>
              </w:rPr>
              <w:t xml:space="preserve"> angle</w:t>
            </w:r>
          </w:p>
        </w:tc>
      </w:tr>
      <w:tr w:rsidR="00D11B63" w:rsidRPr="007017FB" w:rsidTr="00A16233">
        <w:trPr>
          <w:gridAfter w:val="1"/>
          <w:wAfter w:w="72" w:type="dxa"/>
          <w:trHeight w:val="4041"/>
        </w:trPr>
        <w:tc>
          <w:tcPr>
            <w:tcW w:w="8665" w:type="dxa"/>
            <w:gridSpan w:val="1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11B63" w:rsidRPr="006007DF" w:rsidRDefault="00D11B63" w:rsidP="00B97948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angle</w:t>
            </w:r>
          </w:p>
        </w:tc>
        <w:tc>
          <w:tcPr>
            <w:tcW w:w="7280" w:type="dxa"/>
            <w:gridSpan w:val="1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D11B63" w:rsidRDefault="00E1793D" w:rsidP="00B97948">
            <w:pPr>
              <w:jc w:val="center"/>
              <w:rPr>
                <w:sz w:val="52"/>
                <w:szCs w:val="52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21728" behindDoc="0" locked="0" layoutInCell="1" allowOverlap="1">
                      <wp:simplePos x="0" y="0"/>
                      <wp:positionH relativeFrom="column">
                        <wp:posOffset>918210</wp:posOffset>
                      </wp:positionH>
                      <wp:positionV relativeFrom="paragraph">
                        <wp:posOffset>288925</wp:posOffset>
                      </wp:positionV>
                      <wp:extent cx="2293620" cy="2141220"/>
                      <wp:effectExtent l="635" t="71755" r="29845" b="0"/>
                      <wp:wrapNone/>
                      <wp:docPr id="987" name="Group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93620" cy="2141220"/>
                                <a:chOff x="3293" y="3255"/>
                                <a:chExt cx="3397" cy="2955"/>
                              </a:xfrm>
                            </wpg:grpSpPr>
                            <wpg:grpSp>
                              <wpg:cNvPr id="988" name="Group 3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293" y="3255"/>
                                  <a:ext cx="3397" cy="2955"/>
                                  <a:chOff x="3293" y="3255"/>
                                  <a:chExt cx="3397" cy="2955"/>
                                </a:xfrm>
                              </wpg:grpSpPr>
                              <wps:wsp>
                                <wps:cNvPr id="989" name="Text Box 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10" y="5055"/>
                                    <a:ext cx="1665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02E6" w:rsidRPr="007E7520" w:rsidRDefault="006802E6" w:rsidP="00BD1DE2">
                                      <w:pPr>
                                        <w:rPr>
                                          <w:b/>
                                          <w:color w:val="FF0000"/>
                                          <w:sz w:val="28"/>
                                          <w:szCs w:val="28"/>
                                        </w:rPr>
                                      </w:pPr>
                                      <w:proofErr w:type="gramStart"/>
                                      <w:r w:rsidRPr="007E7520">
                                        <w:rPr>
                                          <w:b/>
                                          <w:color w:val="FF0000"/>
                                          <w:sz w:val="28"/>
                                          <w:szCs w:val="28"/>
                                        </w:rPr>
                                        <w:t>angle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90" name="Group 3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293" y="3255"/>
                                    <a:ext cx="3397" cy="2955"/>
                                    <a:chOff x="3293" y="3255"/>
                                    <a:chExt cx="3397" cy="2955"/>
                                  </a:xfrm>
                                </wpg:grpSpPr>
                                <wpg:grpSp>
                                  <wpg:cNvPr id="991" name="Group 3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293" y="3255"/>
                                      <a:ext cx="3397" cy="2955"/>
                                      <a:chOff x="3293" y="3255"/>
                                      <a:chExt cx="3397" cy="2955"/>
                                    </a:xfrm>
                                  </wpg:grpSpPr>
                                  <wpg:grpSp>
                                    <wpg:cNvPr id="1035" name="Group 3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720" y="3255"/>
                                        <a:ext cx="2970" cy="2483"/>
                                        <a:chOff x="3720" y="3255"/>
                                        <a:chExt cx="2970" cy="2483"/>
                                      </a:xfrm>
                                    </wpg:grpSpPr>
                                    <wpg:grpSp>
                                      <wpg:cNvPr id="1036" name="Group 35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795" y="3255"/>
                                          <a:ext cx="2895" cy="2415"/>
                                          <a:chOff x="3795" y="3255"/>
                                          <a:chExt cx="2895" cy="2415"/>
                                        </a:xfrm>
                                      </wpg:grpSpPr>
                                      <wps:wsp>
                                        <wps:cNvPr id="1043" name="AutoShape 3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V="1">
                                            <a:off x="3795" y="3255"/>
                                            <a:ext cx="2220" cy="241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381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triangle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44" name="AutoShape 37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3795" y="5670"/>
                                            <a:ext cx="289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381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triangle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045" name="Oval 38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720" y="5595"/>
                                          <a:ext cx="143" cy="14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46" name="Oval 39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362" y="3817"/>
                                          <a:ext cx="143" cy="14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47" name="Oval 40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015" y="5595"/>
                                          <a:ext cx="143" cy="14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048" name="Text Box 4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018" y="3450"/>
                                        <a:ext cx="51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6802E6" w:rsidRPr="00FD0920" w:rsidRDefault="006802E6" w:rsidP="00BD1DE2">
                                          <w:pPr>
                                            <w:rPr>
                                              <w:b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49" name="Text Box 4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293" y="5385"/>
                                        <a:ext cx="51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6802E6" w:rsidRPr="00FD0920" w:rsidRDefault="006802E6" w:rsidP="00BD1DE2">
                                          <w:pPr>
                                            <w:rPr>
                                              <w:b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50" name="Text Box 4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798" y="5670"/>
                                        <a:ext cx="51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6802E6" w:rsidRPr="00FD0920" w:rsidRDefault="006802E6" w:rsidP="00BD1DE2">
                                          <w:pPr>
                                            <w:rPr>
                                              <w:b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051" name="Text Box 4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930" y="5265"/>
                                      <a:ext cx="540" cy="4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802E6" w:rsidRPr="00FD0920" w:rsidRDefault="006802E6" w:rsidP="00BD1DE2">
                                        <w:pPr>
                                          <w:rPr>
                                            <w:b/>
                                            <w:i/>
                                            <w:sz w:val="28"/>
                                            <w:szCs w:val="28"/>
                                          </w:rPr>
                                        </w:pPr>
                                        <w:proofErr w:type="gramStart"/>
                                        <w:r>
                                          <w:rPr>
                                            <w:b/>
                                            <w:i/>
                                            <w:sz w:val="28"/>
                                            <w:szCs w:val="28"/>
                                          </w:rPr>
                                          <w:t>θ</w:t>
                                        </w:r>
                                        <w:proofErr w:type="gramEnd"/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052" name="Arc 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4215" y="5235"/>
                                  <a:ext cx="255" cy="420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0 w 21600"/>
                                    <a:gd name="T3" fmla="*/ 0 h 21600"/>
                                    <a:gd name="T4" fmla="*/ 0 w 21600"/>
                                    <a:gd name="T5" fmla="*/ 0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9" o:spid="_x0000_s1040" style="position:absolute;left:0;text-align:left;margin-left:72.3pt;margin-top:22.75pt;width:180.6pt;height:168.6pt;z-index:251721728" coordorigin="3293,3255" coordsize="3397,2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">
                      <v:group id="Group 30" o:spid="_x0000_s1041" style="position:absolute;left:3293;top:3255;width:3397;height:2955" coordorigin="3293,3255" coordsize="3397,2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n/MM8IAAADcAAAADwAAAGRycy9kb3ducmV2LnhtbERPy4rCMBTdC/MP4Q64&#10;07QjSqcaRWRGXIjgAwZ3l+baFpub0mTa+vdmIbg8nPdi1ZtKtNS40rKCeByBIM6sLjlXcDn/jhIQ&#10;ziNrrCyTggc5WC0/BgtMte34SO3J5yKEsEtRQeF9nUrpsoIMurGtiQN3s41BH2CTS91gF8JNJb+i&#10;aCYNlhwaCqxpU1B2P/0bBdsOu/Uk/mn399vmcT1PD3/7mJQafvbrOQhPvX+LX+6dVvCdhLX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5/zDPCAAAA3AAAAA8A&#10;AAAAAAAAAAAAAAAAqgIAAGRycy9kb3ducmV2LnhtbFBLBQYAAAAABAAEAPoAAACZAwAAAAA=&#10;">
                        <v:shape id="Text Box 31" o:spid="_x0000_s1042" type="#_x0000_t202" style="position:absolute;left:4410;top:5055;width:166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fsFMQA&#10;AADcAAAADwAAAGRycy9kb3ducmV2LnhtbESPW2sCMRSE34X+h3AKvmlSseJuzYoohT5VvLTQt8Pm&#10;7IVuTpZN6m7/vREEH4eZ+YZZrQfbiAt1vnas4WWqQBDnztRcajif3idLED4gG2wck4Z/8rDOnkYr&#10;TI3r+UCXYyhFhLBPUUMVQptK6fOKLPqpa4mjV7jOYoiyK6XpsI9w28iZUgtpsea4UGFL24ry3+Of&#10;1fD1Wfx8z9W+3NnXtneDkmwTqfX4edi8gQg0hEf43v4wGpJlArcz8Qj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n7BTEAAAA3AAAAA8AAAAAAAAAAAAAAAAAmAIAAGRycy9k&#10;b3ducmV2LnhtbFBLBQYAAAAABAAEAPUAAACJAwAAAAA=&#10;" filled="f" stroked="f">
                          <v:textbox>
                            <w:txbxContent>
                              <w:p w:rsidR="006802E6" w:rsidRPr="007E7520" w:rsidRDefault="006802E6" w:rsidP="00BD1DE2">
                                <w:pPr>
                                  <w:rPr>
                                    <w:b/>
                                    <w:color w:val="FF0000"/>
                                    <w:sz w:val="28"/>
                                    <w:szCs w:val="28"/>
                                  </w:rPr>
                                </w:pPr>
                                <w:proofErr w:type="gramStart"/>
                                <w:r w:rsidRPr="007E7520">
                                  <w:rPr>
                                    <w:b/>
                                    <w:color w:val="FF0000"/>
                                    <w:sz w:val="28"/>
                                    <w:szCs w:val="28"/>
                                  </w:rPr>
                                  <w:t>angle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group id="Group 32" o:spid="_x0000_s1043" style="position:absolute;left:3293;top:3255;width:3397;height:2955" coordorigin="3293,3255" coordsize="3397,2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XQVujCAAAA3AAAAA8A&#10;AAAAAAAAAAAAAAAAqgIAAGRycy9kb3ducmV2LnhtbFBLBQYAAAAABAAEAPoAAACZAwAAAAA=&#10;">
                          <v:group id="Group 33" o:spid="_x0000_s1044" style="position:absolute;left:3293;top:3255;width:3397;height:2955" coordorigin="3293,3255" coordsize="3397,2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zzc8QAAADc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NJDM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pzzc8QAAADcAAAA&#10;DwAAAAAAAAAAAAAAAACqAgAAZHJzL2Rvd25yZXYueG1sUEsFBgAAAAAEAAQA+gAAAJsDAAAAAA==&#10;">
                            <v:group id="Group 34" o:spid="_x0000_s1045" style="position:absolute;left:3720;top:3255;width:2970;height:2483" coordorigin="3720,3255" coordsize="2970,24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xgQBGwwAAAN0AAAAP&#10;AAAAAAAAAAAAAAAAAKoCAABkcnMvZG93bnJldi54bWxQSwUGAAAAAAQABAD6AAAAmgMAAAAA&#10;">
                              <v:group id="Group 35" o:spid="_x0000_s1046" style="position:absolute;left:3795;top:3255;width:2895;height:2415" coordorigin="3795,3255" coordsize="2895,24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VOeMc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nReAJ/34QT&#10;5OIN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FTnjHCAAAA3QAAAA8A&#10;AAAAAAAAAAAAAAAAqgIAAGRycy9kb3ducmV2LnhtbFBLBQYAAAAABAAEAPoAAACZAwAAAAA=&#10;">
                                <v:shape id="AutoShape 36" o:spid="_x0000_s1047" type="#_x0000_t32" style="position:absolute;left:3795;top:3255;width:2220;height:24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tr0sUAAADdAAAADwAAAGRycy9kb3ducmV2LnhtbERPTU8CMRC9m/AfmiHhJl1AUVYKIRgT&#10;5LAqEuNxsh13N2ynTVtg/feWhMTbvLzPmS8704oT+dBYVjAaZiCIS6sbrhTsP19uH0GEiKyxtUwK&#10;finActG7mWOu7Zk/6LSLlUghHHJUUMfocilDWZPBMLSOOHE/1huMCfpKao/nFG5aOc6yqTTYcGqo&#10;0dG6pvKwOxoFr9O359n3yD+Y4gvvN9v34uhcodSg362eQETq4r/46t7oND+7m8Dlm3SC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jtr0sUAAADdAAAADwAAAAAAAAAA&#10;AAAAAAChAgAAZHJzL2Rvd25yZXYueG1sUEsFBgAAAAAEAAQA+QAAAJMDAAAAAA==&#10;" strokeweight="3pt">
                                  <v:stroke endarrow="block"/>
                                </v:shape>
                                <v:shape id="AutoShape 37" o:spid="_x0000_s1048" type="#_x0000_t32" style="position:absolute;left:3795;top:5670;width:28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7lScMAAADdAAAADwAAAGRycy9kb3ducmV2LnhtbERPTWvCQBC9F/wPywi91Y1FQkndBBEs&#10;PZRK1UOPk+yYBHdnw+42pv/eFQq9zeN9zrqarBEj+dA7VrBcZCCIG6d7bhWcjrunFxAhIms0jknB&#10;LwWoytnDGgvtrvxF4yG2IoVwKFBBF+NQSBmajiyGhRuIE3d23mJM0LdSe7ymcGvkc5bl0mLPqaHD&#10;gbYdNZfDj1WQN997U39MVL9t9752uRn1506px/m0eQURaYr/4j/3u07zs9UK7t+kE2R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e5UnDAAAA3QAAAA8AAAAAAAAAAAAA&#10;AAAAoQIAAGRycy9kb3ducmV2LnhtbFBLBQYAAAAABAAEAPkAAACRAwAAAAA=&#10;" strokeweight="3pt">
                                  <v:stroke endarrow="block"/>
                                </v:shape>
                              </v:group>
                              <v:oval id="Oval 38" o:spid="_x0000_s1049" style="position:absolute;left:3720;top:559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mnzMEA&#10;AADdAAAADwAAAGRycy9kb3ducmV2LnhtbERPTYvCMBC9L/gfwgheFk2VVaQaRQqKV7se9jjbjG2x&#10;mZQk2vbfG2Fhb/N4n7Pd96YRT3K+tqxgPktAEBdW11wquH4fp2sQPiBrbCyTgoE87Hejjy2m2nZ8&#10;oWceShFD2KeooAqhTaX0RUUG/cy2xJG7WWcwROhKqR12Mdw0cpEkK2mw5thQYUtZRcU9fxgF7rMd&#10;suGcHee/fMqX3Vr/rK5aqcm4P2xABOrDv/jPfdZxfvK1hPc38QS5e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m5p8zBAAAA3QAAAA8AAAAAAAAAAAAAAAAAmAIAAGRycy9kb3du&#10;cmV2LnhtbFBLBQYAAAAABAAEAPUAAACGAwAAAAA=&#10;" fillcolor="black"/>
                              <v:oval id="Oval 39" o:spid="_x0000_s1050" style="position:absolute;left:5362;top:381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s5u8IA&#10;AADdAAAADwAAAGRycy9kb3ducmV2LnhtbERPTYvCMBC9L/gfwgheFk2V3SLVKFJw8bpdDx7HZmyL&#10;zaQkWdv+eyMs7G0e73O2+8G04kHON5YVLBcJCOLS6oYrBeef43wNwgdkja1lUjCSh/1u8rbFTNue&#10;v+lRhErEEPYZKqhD6DIpfVmTQb+wHXHkbtYZDBG6SmqHfQw3rVwlSSoNNhwbauwor6m8F79GgXvv&#10;xnw85cfllb+Kz36tL+lZKzWbDocNiEBD+Bf/uU86zk8+Unh9E0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azm7wgAAAN0AAAAPAAAAAAAAAAAAAAAAAJgCAABkcnMvZG93&#10;bnJldi54bWxQSwUGAAAAAAQABAD1AAAAhwMAAAAA&#10;" fillcolor="black"/>
                              <v:oval id="Oval 40" o:spid="_x0000_s1051" style="position:absolute;left:6015;top:559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ecIMIA&#10;AADdAAAADwAAAGRycy9kb3ducmV2LnhtbERPTYvCMBC9L/gfwgheFk2VXZVqFCkoXrfrYY9jM7bF&#10;ZlKSaNt/bxYW9jaP9znbfW8a8STna8sK5rMEBHFhdc2lgsv3cboG4QOyxsYyKRjIw343ettiqm3H&#10;X/TMQyliCPsUFVQhtKmUvqjIoJ/ZljhyN+sMhghdKbXDLoabRi6SZCkN1hwbKmwpq6i45w+jwL23&#10;Qzacs+P8yqf8s1vrn+VFKzUZ94cNiEB9+Bf/uc86zk8+VvD7TTxB7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J5wgwgAAAN0AAAAPAAAAAAAAAAAAAAAAAJgCAABkcnMvZG93&#10;bnJldi54bWxQSwUGAAAAAAQABAD1AAAAhwMAAAAA&#10;" fillcolor="black"/>
                            </v:group>
                            <v:shape id="Text Box 41" o:spid="_x0000_s1052" type="#_x0000_t202" style="position:absolute;left:5018;top:3450;width:51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XS7cUA&#10;AADd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b6ZCK58IyPo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NdLtxQAAAN0AAAAPAAAAAAAAAAAAAAAAAJgCAABkcnMv&#10;ZG93bnJldi54bWxQSwUGAAAAAAQABAD1AAAAigMAAAAA&#10;" filled="f" stroked="f">
                              <v:textbox>
                                <w:txbxContent>
                                  <w:p w:rsidR="006802E6" w:rsidRPr="00FD0920" w:rsidRDefault="006802E6" w:rsidP="00BD1DE2">
                                    <w:pP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42" o:spid="_x0000_s1053" type="#_x0000_t202" style="position:absolute;left:3293;top:5385;width:51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l3dsMA&#10;AADd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fL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3l3dsMAAADdAAAADwAAAAAAAAAAAAAAAACYAgAAZHJzL2Rv&#10;d25yZXYueG1sUEsFBgAAAAAEAAQA9QAAAIgDAAAAAA==&#10;" filled="f" stroked="f">
                              <v:textbox>
                                <w:txbxContent>
                                  <w:p w:rsidR="006802E6" w:rsidRPr="00FD0920" w:rsidRDefault="006802E6" w:rsidP="00BD1DE2">
                                    <w:pP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43" o:spid="_x0000_s1054" type="#_x0000_t202" style="position:absolute;left:5798;top:5670;width:51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5pINsUA&#10;AADd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3wzFn75Rkb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mkg2xQAAAN0AAAAPAAAAAAAAAAAAAAAAAJgCAABkcnMv&#10;ZG93bnJldi54bWxQSwUGAAAAAAQABAD1AAAAigMAAAAA&#10;" filled="f" stroked="f">
                              <v:textbox>
                                <w:txbxContent>
                                  <w:p w:rsidR="006802E6" w:rsidRPr="00FD0920" w:rsidRDefault="006802E6" w:rsidP="00BD1DE2">
                                    <w:pP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44" o:spid="_x0000_s1055" type="#_x0000_t202" style="position:absolute;left:3930;top:5265;width:54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btrcMA&#10;AADdAAAADwAAAGRycy9kb3ducmV2LnhtbERPTWvCQBC9C/0PywjezG5KFU2zhlIpeGpRW6G3ITsm&#10;wexsyK4m/ffdQsHbPN7n5MVoW3Gj3jeONaSJAkFcOtNwpeHz+DZfgfAB2WDrmDT8kIdi8zDJMTNu&#10;4D3dDqESMYR9hhrqELpMSl/WZNEnriOO3Nn1FkOEfSVNj0MMt618VGopLTYcG2rs6LWm8nK4Wg1f&#10;7+fv05P6qLZ20Q1uVJLtWmo9m44vzyACjeEu/nfvTJyvFin8fRNPk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NbtrcMAAADdAAAADwAAAAAAAAAAAAAAAACYAgAAZHJzL2Rv&#10;d25yZXYueG1sUEsFBgAAAAAEAAQA9QAAAIgDAAAAAA==&#10;" filled="f" stroked="f">
                            <v:textbox>
                              <w:txbxContent>
                                <w:p w:rsidR="006802E6" w:rsidRPr="00FD0920" w:rsidRDefault="006802E6" w:rsidP="00BD1DE2">
                                  <w:pPr>
                                    <w:rPr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  <w:t>θ</w:t>
                                  </w:r>
                                  <w:proofErr w:type="gramEnd"/>
                                </w:p>
                              </w:txbxContent>
                            </v:textbox>
                          </v:shape>
                        </v:group>
                      </v:group>
                      <v:shape id="Arc 45" o:spid="_x0000_s1056" style="position:absolute;left:4215;top:5235;width:255;height:42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YJAMIA&#10;AADdAAAADwAAAGRycy9kb3ducmV2LnhtbERPTWsCMRC9F/wPYYTeaqKlUlajaFGqR9devA2bcXfZ&#10;zWRJ0nX77xtB8DaP9znL9WBb0ZMPtWMN04kCQVw4U3Op4ee8f/sEESKywdYxafijAOvV6GWJmXE3&#10;PlGfx1KkEA4Zaqhi7DIpQ1GRxTBxHXHirs5bjAn6UhqPtxRuWzlTai4t1pwaKuzoq6KiyX+tBn+c&#10;75RrD+f80jRbLPr35th/a/06HjYLEJGG+BQ/3AeT5quPGdy/SSfI1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xgkAwgAAAN0AAAAPAAAAAAAAAAAAAAAAAJgCAABkcnMvZG93&#10;bnJldi54bWxQSwUGAAAAAAQABAD1AAAAhwMAAAAA&#10;" path="m-1,nfc11929,,21600,9670,21600,21600em-1,nsc11929,,21600,9670,21600,21600l,21600,-1,xe" filled="f">
                        <v:stroke startarrow="block" endarrow="block"/>
                        <v:path arrowok="t" o:extrusionok="f" o:connecttype="custom" o:connectlocs="0,0;0,0;0,0" o:connectangles="0,0,0"/>
                      </v:shape>
                    </v:group>
                  </w:pict>
                </mc:Fallback>
              </mc:AlternateContent>
            </w:r>
          </w:p>
          <w:p w:rsidR="00D11B63" w:rsidRPr="007017FB" w:rsidRDefault="00D11B63" w:rsidP="00B97948">
            <w:pPr>
              <w:jc w:val="center"/>
              <w:rPr>
                <w:sz w:val="72"/>
                <w:szCs w:val="72"/>
              </w:rPr>
            </w:pPr>
          </w:p>
        </w:tc>
      </w:tr>
      <w:tr w:rsidR="00D11B63" w:rsidRPr="006007DF" w:rsidTr="00A16233">
        <w:trPr>
          <w:gridAfter w:val="1"/>
          <w:wAfter w:w="72" w:type="dxa"/>
          <w:trHeight w:val="4042"/>
        </w:trPr>
        <w:tc>
          <w:tcPr>
            <w:tcW w:w="6434" w:type="dxa"/>
            <w:gridSpan w:val="9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D11B63" w:rsidRDefault="00D11B63" w:rsidP="00B97948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 angle</w:t>
            </w:r>
          </w:p>
        </w:tc>
        <w:tc>
          <w:tcPr>
            <w:tcW w:w="5178" w:type="dxa"/>
            <w:gridSpan w:val="1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D11B63" w:rsidRDefault="00E1793D" w:rsidP="00B97948">
            <w:pPr>
              <w:jc w:val="center"/>
              <w:rPr>
                <w:sz w:val="52"/>
                <w:szCs w:val="52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22752" behindDoc="0" locked="0" layoutInCell="1" allowOverlap="1">
                      <wp:simplePos x="0" y="0"/>
                      <wp:positionH relativeFrom="column">
                        <wp:posOffset>127635</wp:posOffset>
                      </wp:positionH>
                      <wp:positionV relativeFrom="paragraph">
                        <wp:posOffset>292100</wp:posOffset>
                      </wp:positionV>
                      <wp:extent cx="2293620" cy="2141220"/>
                      <wp:effectExtent l="3175" t="74295" r="36830" b="3810"/>
                      <wp:wrapNone/>
                      <wp:docPr id="745" name="Group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93620" cy="2141220"/>
                                <a:chOff x="3293" y="3255"/>
                                <a:chExt cx="3397" cy="2955"/>
                              </a:xfrm>
                            </wpg:grpSpPr>
                            <wpg:grpSp>
                              <wpg:cNvPr id="746" name="Group 4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293" y="3255"/>
                                  <a:ext cx="3397" cy="2955"/>
                                  <a:chOff x="3293" y="3255"/>
                                  <a:chExt cx="3397" cy="2955"/>
                                </a:xfrm>
                              </wpg:grpSpPr>
                              <wps:wsp>
                                <wps:cNvPr id="970" name="Text Box 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10" y="5055"/>
                                    <a:ext cx="1665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02E6" w:rsidRPr="007E7520" w:rsidRDefault="006802E6" w:rsidP="006A5F95">
                                      <w:pPr>
                                        <w:rPr>
                                          <w:b/>
                                          <w:color w:val="FF0000"/>
                                          <w:sz w:val="28"/>
                                          <w:szCs w:val="28"/>
                                        </w:rPr>
                                      </w:pPr>
                                      <w:proofErr w:type="gramStart"/>
                                      <w:r w:rsidRPr="007E7520">
                                        <w:rPr>
                                          <w:b/>
                                          <w:color w:val="FF0000"/>
                                          <w:sz w:val="28"/>
                                          <w:szCs w:val="28"/>
                                        </w:rPr>
                                        <w:t>angle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73" name="Group 4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293" y="3255"/>
                                    <a:ext cx="3397" cy="2955"/>
                                    <a:chOff x="3293" y="3255"/>
                                    <a:chExt cx="3397" cy="2955"/>
                                  </a:xfrm>
                                </wpg:grpSpPr>
                                <wpg:grpSp>
                                  <wpg:cNvPr id="974" name="Group 5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293" y="3255"/>
                                      <a:ext cx="3397" cy="2955"/>
                                      <a:chOff x="3293" y="3255"/>
                                      <a:chExt cx="3397" cy="2955"/>
                                    </a:xfrm>
                                  </wpg:grpSpPr>
                                  <wpg:grpSp>
                                    <wpg:cNvPr id="975" name="Group 5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720" y="3255"/>
                                        <a:ext cx="2970" cy="2483"/>
                                        <a:chOff x="3720" y="3255"/>
                                        <a:chExt cx="2970" cy="2483"/>
                                      </a:xfrm>
                                    </wpg:grpSpPr>
                                    <wpg:grpSp>
                                      <wpg:cNvPr id="976" name="Group 52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795" y="3255"/>
                                          <a:ext cx="2895" cy="2415"/>
                                          <a:chOff x="3795" y="3255"/>
                                          <a:chExt cx="2895" cy="2415"/>
                                        </a:xfrm>
                                      </wpg:grpSpPr>
                                      <wps:wsp>
                                        <wps:cNvPr id="977" name="AutoShape 5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V="1">
                                            <a:off x="3795" y="3255"/>
                                            <a:ext cx="2220" cy="241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381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triangle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978" name="AutoShape 5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3795" y="5670"/>
                                            <a:ext cx="289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3810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triangle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979" name="Oval 55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720" y="5595"/>
                                          <a:ext cx="143" cy="14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980" name="Oval 56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362" y="3817"/>
                                          <a:ext cx="143" cy="14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981" name="Oval 57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015" y="5595"/>
                                          <a:ext cx="143" cy="143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982" name="Text Box 5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018" y="3450"/>
                                        <a:ext cx="51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6802E6" w:rsidRPr="00FD0920" w:rsidRDefault="006802E6" w:rsidP="006A5F95">
                                          <w:pPr>
                                            <w:rPr>
                                              <w:b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83" name="Text Box 5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293" y="5385"/>
                                        <a:ext cx="51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6802E6" w:rsidRPr="00FD0920" w:rsidRDefault="006802E6" w:rsidP="006A5F95">
                                          <w:pPr>
                                            <w:rPr>
                                              <w:b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84" name="Text Box 6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798" y="5670"/>
                                        <a:ext cx="510" cy="5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6802E6" w:rsidRPr="00FD0920" w:rsidRDefault="006802E6" w:rsidP="006A5F95">
                                          <w:pPr>
                                            <w:rPr>
                                              <w:b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985" name="Text Box 61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930" y="5265"/>
                                      <a:ext cx="540" cy="4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802E6" w:rsidRPr="00FD0920" w:rsidRDefault="006802E6" w:rsidP="006A5F95">
                                        <w:pPr>
                                          <w:rPr>
                                            <w:b/>
                                            <w:i/>
                                            <w:sz w:val="28"/>
                                            <w:szCs w:val="28"/>
                                          </w:rPr>
                                        </w:pPr>
                                        <w:proofErr w:type="gramStart"/>
                                        <w:r>
                                          <w:rPr>
                                            <w:b/>
                                            <w:i/>
                                            <w:sz w:val="28"/>
                                            <w:szCs w:val="28"/>
                                          </w:rPr>
                                          <w:t>θ</w:t>
                                        </w:r>
                                        <w:proofErr w:type="gramEnd"/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986" name="Arc 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4215" y="5235"/>
                                  <a:ext cx="255" cy="420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0 w 21600"/>
                                    <a:gd name="T3" fmla="*/ 0 h 21600"/>
                                    <a:gd name="T4" fmla="*/ 0 w 21600"/>
                                    <a:gd name="T5" fmla="*/ 0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6" o:spid="_x0000_s1057" style="position:absolute;left:0;text-align:left;margin-left:10.05pt;margin-top:23pt;width:180.6pt;height:168.6pt;z-index:251722752" coordorigin="3293,3255" coordsize="3397,2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">
                      <v:group id="Group 47" o:spid="_x0000_s1058" style="position:absolute;left:3293;top:3255;width:3397;height:2955" coordorigin="3293,3255" coordsize="3397,2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0Dci8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Vv8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LQNyLxgAAANwA&#10;AAAPAAAAAAAAAAAAAAAAAKoCAABkcnMvZG93bnJldi54bWxQSwUGAAAAAAQABAD6AAAAnQMAAAAA&#10;">
                        <v:shape id="Text Box 48" o:spid="_x0000_s1059" type="#_x0000_t202" style="position:absolute;left:4410;top:5055;width:166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g1rsAA&#10;AADcAAAADwAAAGRycy9kb3ducmV2LnhtbERPy4rCMBTdC/5DuII7TRRHx2oUUQRXIz5mYHaX5toW&#10;m5vSRNv5+8lCcHk47+W6taV4Uu0LxxpGQwWCOHWm4EzD9bIffILwAdlg6Zg0/JGH9arbWWJiXMMn&#10;ep5DJmII+wQ15CFUiZQ+zcmiH7qKOHI3V1sMEdaZNDU2MdyWcqzUVFosODbkWNE2p/R+flgN31+3&#10;35+JOmY7+1E1rlWS7Vxq3e+1mwWIQG14i1/ug9Ewn8X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kg1rsAAAADcAAAADwAAAAAAAAAAAAAAAACYAgAAZHJzL2Rvd25y&#10;ZXYueG1sUEsFBgAAAAAEAAQA9QAAAIUDAAAAAA==&#10;" filled="f" stroked="f">
                          <v:textbox>
                            <w:txbxContent>
                              <w:p w:rsidR="006802E6" w:rsidRPr="007E7520" w:rsidRDefault="006802E6" w:rsidP="006A5F95">
                                <w:pPr>
                                  <w:rPr>
                                    <w:b/>
                                    <w:color w:val="FF0000"/>
                                    <w:sz w:val="28"/>
                                    <w:szCs w:val="28"/>
                                  </w:rPr>
                                </w:pPr>
                                <w:proofErr w:type="gramStart"/>
                                <w:r w:rsidRPr="007E7520">
                                  <w:rPr>
                                    <w:b/>
                                    <w:color w:val="FF0000"/>
                                    <w:sz w:val="28"/>
                                    <w:szCs w:val="28"/>
                                  </w:rPr>
                                  <w:t>angle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group id="Group 49" o:spid="_x0000_s1060" style="position:absolute;left:3293;top:3255;width:3397;height:2955" coordorigin="3293,3255" coordsize="3397,2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Q4uZc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/iYTe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UOLmXFAAAA3AAA&#10;AA8AAAAAAAAAAAAAAAAAqgIAAGRycy9kb3ducmV2LnhtbFBLBQYAAAAABAAEAPoAAACcAwAAAAA=&#10;">
                          <v:group id="Group 50" o:spid="_x0000_s1061" style="position:absolute;left:3293;top:3255;width:3397;height:2955" coordorigin="3293,3255" coordsize="3397,2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ue2Ec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1g+TKH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ue2EccAAADc&#10;AAAADwAAAAAAAAAAAAAAAACqAgAAZHJzL2Rvd25yZXYueG1sUEsFBgAAAAAEAAQA+gAAAJ4DAAAA&#10;AA==&#10;">
                            <v:group id="Group 51" o:spid="_x0000_s1062" style="position:absolute;left:3720;top:3255;width:2970;height:2483" coordorigin="3720,3255" coordsize="2970,24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sTis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pelw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1qxOKxgAAANwA&#10;AAAPAAAAAAAAAAAAAAAAAKoCAABkcnMvZG93bnJldi54bWxQSwUGAAAAAAQABAD6AAAAnQMAAAAA&#10;">
                              <v:group id="Group 52" o:spid="_x0000_s1063" style="position:absolute;left:3795;top:3255;width:2895;height:2415" coordorigin="3795,3255" coordsize="2895,24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XmN/cYAAADcAAAADwAAAGRycy9kb3ducmV2LnhtbESPQWvCQBSE7wX/w/IE&#10;b3UTxWijq4jY0kMoVAult0f2mQSzb0N2TeK/dwuFHoeZ+YbZ7AZTi45aV1lWEE8jEMS51RUXCr7O&#10;r88rEM4ja6wtk4I7OdhtR08bTLXt+ZO6ky9EgLBLUUHpfZNK6fKSDLqpbYiDd7GtQR9kW0jdYh/g&#10;ppazKEqkwYrDQokNHUrKr6ebUfDWY7+fx8cuu14O95/z4uM7i0mpyXjYr0F4Gvx/+K/9rhW8LBP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FeY39xgAAANwA&#10;AAAPAAAAAAAAAAAAAAAAAKoCAABkcnMvZG93bnJldi54bWxQSwUGAAAAAAQABAD6AAAAnQMAAAAA&#10;">
                                <v:shape id="AutoShape 53" o:spid="_x0000_s1064" type="#_x0000_t32" style="position:absolute;left:3795;top:3255;width:2220;height:24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WE9cYAAADcAAAADwAAAGRycy9kb3ducmV2LnhtbESPQWsCMRSE70L/Q3iF3mpWoW7dGkWU&#10;gvWwtlakx8fmdXfp5iUkUdd/3xQKHoeZ+YaZLXrTiTP50FpWMBpmIIgrq1uuFRw+Xx+fQYSIrLGz&#10;TAquFGAxvxvMsND2wh903sdaJAiHAhU0MbpCylA1ZDAMrSNO3rf1BmOSvpba4yXBTSfHWTaRBltO&#10;Cw06WjVU/exPRsHbZLeefo18bsojPm227+XJuVKph/t++QIiUh9v4f/2RiuY5jn8nUlH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FhPXGAAAA3AAAAA8AAAAAAAAA&#10;AAAAAAAAoQIAAGRycy9kb3ducmV2LnhtbFBLBQYAAAAABAAEAPkAAACUAwAAAAA=&#10;" strokeweight="3pt">
                                  <v:stroke endarrow="block"/>
                                </v:shape>
                                <v:shape id="AutoShape 54" o:spid="_x0000_s1065" type="#_x0000_t32" style="position:absolute;left:3795;top:5670;width:28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MMRMIAAADcAAAADwAAAGRycy9kb3ducmV2LnhtbERPPW/CMBDdK/EfrEPqVpwypDTFRFUk&#10;UIeqCOjQ8RIfSYR9jmw3hH+Ph0odn973upysESP50DtW8LzIQBA3TvfcKvg+bZ9WIEJE1mgck4Ib&#10;BSg3s4c1Ftpd+UDjMbYihXAoUEEX41BIGZqOLIaFG4gTd3beYkzQt1J7vKZwa+Qyy3JpsefU0OFA&#10;VUfN5fhrFeTNz97UnxPVu2rva5ebUX9tlXqcT+9vICJN8V/85/7QCl5f0tp0Jh0Bub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VMMRMIAAADcAAAADwAAAAAAAAAAAAAA&#10;AAChAgAAZHJzL2Rvd25yZXYueG1sUEsFBgAAAAAEAAQA+QAAAJADAAAAAA==&#10;" strokeweight="3pt">
                                  <v:stroke endarrow="block"/>
                                </v:shape>
                              </v:group>
                              <v:oval id="Oval 55" o:spid="_x0000_s1066" style="position:absolute;left:3720;top:559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twOcQA&#10;AADcAAAADwAAAGRycy9kb3ducmV2LnhtbESPT4vCMBTE7wt+h/AEL8uaKqx/ukaRguJ1qwePb5u3&#10;bbF5KUm07bffCMIeh5n5DbPZ9aYRD3K+tqxgNk1AEBdW11wquJwPHysQPiBrbCyTgoE87Lajtw2m&#10;2nb8TY88lCJC2KeooAqhTaX0RUUG/dS2xNH7tc5giNKVUjvsItw0cp4kC2mw5rhQYUtZRcUtvxsF&#10;7r0dsuGUHWY/fMw/u5W+Li5aqcm433+BCNSH//CrfdIK1ss1PM/EIyC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7cDnEAAAA3AAAAA8AAAAAAAAAAAAAAAAAmAIAAGRycy9k&#10;b3ducmV2LnhtbFBLBQYAAAAABAAEAPUAAACJAwAAAAA=&#10;" fillcolor="black"/>
                              <v:oval id="Oval 56" o:spid="_x0000_s1067" style="position:absolute;left:5362;top:381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Spg8AA&#10;AADcAAAADwAAAGRycy9kb3ducmV2LnhtbERPTYvCMBC9L/gfwix4WdZUQelWo0jBxavVg8exGduy&#10;zaQkWdv+e3MQPD7e92Y3mFY8yPnGsoL5LAFBXFrdcKXgcj58pyB8QNbYWiYFI3nYbScfG8y07flE&#10;jyJUIoawz1BBHUKXSenLmgz6me2II3e3zmCI0FVSO+xjuGnlIklW0mDDsaHGjvKayr/i3yhwX92Y&#10;j8f8ML/xb7HsU31dXbRS089hvwYRaAhv8ct91Ap+0jg/nolHQG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BSpg8AAAADcAAAADwAAAAAAAAAAAAAAAACYAgAAZHJzL2Rvd25y&#10;ZXYueG1sUEsFBgAAAAAEAAQA9QAAAIUDAAAAAA==&#10;" fillcolor="black"/>
                              <v:oval id="Oval 57" o:spid="_x0000_s1068" style="position:absolute;left:6015;top:559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1gMGMMA&#10;AADcAAAADwAAAGRycy9kb3ducmV2LnhtbESPQWvCQBSE70L/w/IKXkQ3KVTS6ColYPHa6MHja/aZ&#10;BLNvw+7WJP/eLRQ8DjPzDbPdj6YTd3K+tawgXSUgiCurW64VnE+HZQbCB2SNnWVSMJGH/e5ltsVc&#10;24G/6V6GWkQI+xwVNCH0uZS+asigX9meOHpX6wyGKF0ttcMhwk0n35JkLQ22HBca7KloqLqVv0aB&#10;W/RTMR2LQ/rDX+X7kOnL+qyVmr+OnxsQgcbwDP+3j1rBR5bC35l4BOTu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1gMGMMAAADcAAAADwAAAAAAAAAAAAAAAACYAgAAZHJzL2Rv&#10;d25yZXYueG1sUEsFBgAAAAAEAAQA9QAAAIgDAAAAAA==&#10;" fillcolor="black"/>
                            </v:group>
                            <v:shape id="Text Box 58" o:spid="_x0000_s1069" type="#_x0000_t202" style="position:absolute;left:5018;top:3450;width:51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N+ZcMA&#10;AADc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2T8RBeZ+IR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AN+ZcMAAADcAAAADwAAAAAAAAAAAAAAAACYAgAAZHJzL2Rv&#10;d25yZXYueG1sUEsFBgAAAAAEAAQA9QAAAIgDAAAAAA==&#10;" filled="f" stroked="f">
                              <v:textbox>
                                <w:txbxContent>
                                  <w:p w:rsidR="006802E6" w:rsidRPr="00FD0920" w:rsidRDefault="006802E6" w:rsidP="006A5F95">
                                    <w:pP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59" o:spid="_x0000_s1070" type="#_x0000_t202" style="position:absolute;left:3293;top:5385;width:51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/b/sUA&#10;AADcAAAADwAAAGRycy9kb3ducmV2LnhtbESPS2vDMBCE74X8B7GB3BIpSVtiJ0oILYWeWuo8ILfF&#10;Wj+ItTKWGrv/vioEehxm5htmsxtsI27U+dqxhvlMgSDOnam51HA8vE1XIHxANtg4Jg0/5GG3HT1s&#10;MDWu5y+6ZaEUEcI+RQ1VCG0qpc8rsuhnriWOXuE6iyHKrpSmwz7CbSMXSj1LizXHhQpbeqkov2bf&#10;VsPpo7icH9Vn+Wqf2t4NSrJNpNaT8bBfgwg0hP/wvf1uNCSrJf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T9v+xQAAANwAAAAPAAAAAAAAAAAAAAAAAJgCAABkcnMv&#10;ZG93bnJldi54bWxQSwUGAAAAAAQABAD1AAAAigMAAAAA&#10;" filled="f" stroked="f">
                              <v:textbox>
                                <w:txbxContent>
                                  <w:p w:rsidR="006802E6" w:rsidRPr="00FD0920" w:rsidRDefault="006802E6" w:rsidP="006A5F95">
                                    <w:pP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60" o:spid="_x0000_s1071" type="#_x0000_t202" style="position:absolute;left:5798;top:5670;width:51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ZDisQA&#10;AADcAAAADwAAAGRycy9kb3ducmV2LnhtbESPQWvCQBSE7wX/w/KE3ppdSywxdQ3SUvCkVFvB2yP7&#10;TEKzb0N2a+K/dwsFj8PMfMMsi9G24kK9bxxrmCUKBHHpTMOVhq/Dx1MGwgdkg61j0nAlD8Vq8rDE&#10;3LiBP+myD5WIEPY5aqhD6HIpfVmTRZ+4jjh6Z9dbDFH2lTQ9DhFuW/ms1Iu02HBcqLGjt5rKn/2v&#10;1fC9PZ+OqdpV73beDW5Uku1Cav04HdevIAKN4R7+b2+MhkWWwt+ZeATk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mQ4rEAAAA3AAAAA8AAAAAAAAAAAAAAAAAmAIAAGRycy9k&#10;b3ducmV2LnhtbFBLBQYAAAAABAAEAPUAAACJAwAAAAA=&#10;" filled="f" stroked="f">
                              <v:textbox>
                                <w:txbxContent>
                                  <w:p w:rsidR="006802E6" w:rsidRPr="00FD0920" w:rsidRDefault="006802E6" w:rsidP="006A5F95">
                                    <w:pP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b/>
                                        <w:i/>
                                        <w:sz w:val="28"/>
                                        <w:szCs w:val="28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61" o:spid="_x0000_s1072" type="#_x0000_t202" style="position:absolute;left:3930;top:5265;width:54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rmEcQA&#10;AADcAAAADwAAAGRycy9kb3ducmV2LnhtbESPQWvCQBSE7wX/w/KE3ppdi5YYXYNUhJ5aalXw9sg+&#10;k2D2bciuSfrvu4VCj8PMfMOs89E2oqfO1441zBIFgrhwpuZSw/Fr/5SC8AHZYOOYNHyTh3wzeVhj&#10;ZtzAn9QfQikihH2GGqoQ2kxKX1Rk0SeuJY7e1XUWQ5RdKU2HQ4TbRj4r9SIt1hwXKmzptaLidrhb&#10;Daf36+U8Vx/lzi7awY1Ksl1KrR+n43YFItAY/sN/7TejYZku4P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q5hHEAAAA3AAAAA8AAAAAAAAAAAAAAAAAmAIAAGRycy9k&#10;b3ducmV2LnhtbFBLBQYAAAAABAAEAPUAAACJAwAAAAA=&#10;" filled="f" stroked="f">
                            <v:textbox>
                              <w:txbxContent>
                                <w:p w:rsidR="006802E6" w:rsidRPr="00FD0920" w:rsidRDefault="006802E6" w:rsidP="006A5F95">
                                  <w:pPr>
                                    <w:rPr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  <w:t>θ</w:t>
                                  </w:r>
                                  <w:proofErr w:type="gramEnd"/>
                                </w:p>
                              </w:txbxContent>
                            </v:textbox>
                          </v:shape>
                        </v:group>
                      </v:group>
                      <v:shape id="Arc 62" o:spid="_x0000_s1073" style="position:absolute;left:4215;top:5235;width:255;height:42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ACfMMA&#10;AADcAAAADwAAAGRycy9kb3ducmV2LnhtbESPQWvCQBSE7wX/w/KE3upGhWCjq6go1WOTXrw9ss8k&#10;JPs27K4x/ffdQqHHYWa+YTa70XRiIOcbywrmswQEcWl1w5WCr+L8tgLhA7LGzjIp+CYPu+3kZYOZ&#10;tk/+pCEPlYgQ9hkqqEPoMyl9WZNBP7M9cfTu1hkMUbpKaofPCDedXCRJKg02HBdq7OlYU9nmD6PA&#10;XdNTYrtLkd/a9oDlsGyvw4dSr9NxvwYRaAz/4b/2RSt4X6XweyYeAbn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MACfMMAAADcAAAADwAAAAAAAAAAAAAAAACYAgAAZHJzL2Rv&#10;d25yZXYueG1sUEsFBgAAAAAEAAQA9QAAAIgDAAAAAA==&#10;" path="m-1,nfc11929,,21600,9670,21600,21600em-1,nsc11929,,21600,9670,21600,21600l,21600,-1,xe" filled="f">
                        <v:stroke startarrow="block" endarrow="block"/>
                        <v:path arrowok="t" o:extrusionok="f" o:connecttype="custom" o:connectlocs="0,0;0,0;0,0" o:connectangles="0,0,0"/>
                      </v:shape>
                    </v:group>
                  </w:pict>
                </mc:Fallback>
              </mc:AlternateContent>
            </w:r>
          </w:p>
          <w:p w:rsidR="00D11B63" w:rsidRPr="007017FB" w:rsidRDefault="00D11B63" w:rsidP="00B97948">
            <w:pPr>
              <w:jc w:val="center"/>
              <w:rPr>
                <w:sz w:val="56"/>
                <w:szCs w:val="56"/>
              </w:rPr>
            </w:pPr>
          </w:p>
        </w:tc>
        <w:tc>
          <w:tcPr>
            <w:tcW w:w="4333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7E7520" w:rsidRDefault="00D11B63" w:rsidP="00B97948">
            <w:pPr>
              <w:ind w:left="252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wo rays </w:t>
            </w:r>
            <w:r w:rsidR="0023636B">
              <w:rPr>
                <w:sz w:val="36"/>
                <w:szCs w:val="36"/>
              </w:rPr>
              <w:t xml:space="preserve">or line segments </w:t>
            </w:r>
            <w:r>
              <w:rPr>
                <w:sz w:val="36"/>
                <w:szCs w:val="36"/>
              </w:rPr>
              <w:t xml:space="preserve">that </w:t>
            </w:r>
          </w:p>
          <w:p w:rsidR="00D11B63" w:rsidRPr="006007DF" w:rsidRDefault="00D11B63" w:rsidP="00B97948">
            <w:pPr>
              <w:ind w:left="252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share an endpoint. </w:t>
            </w:r>
          </w:p>
        </w:tc>
      </w:tr>
      <w:tr w:rsidR="00F867D4" w:rsidRPr="006007DF" w:rsidTr="00A16233">
        <w:trPr>
          <w:gridAfter w:val="1"/>
          <w:wAfter w:w="72" w:type="dxa"/>
          <w:trHeight w:val="4041"/>
        </w:trPr>
        <w:tc>
          <w:tcPr>
            <w:tcW w:w="15945" w:type="dxa"/>
            <w:gridSpan w:val="27"/>
            <w:tcBorders>
              <w:top w:val="nil"/>
              <w:bottom w:val="dashed" w:sz="4" w:space="0" w:color="auto"/>
            </w:tcBorders>
            <w:vAlign w:val="center"/>
          </w:tcPr>
          <w:p w:rsidR="00F867D4" w:rsidRPr="00F867D4" w:rsidRDefault="00F867D4" w:rsidP="00B97948">
            <w:pPr>
              <w:jc w:val="center"/>
              <w:rPr>
                <w:b/>
                <w:sz w:val="190"/>
                <w:szCs w:val="190"/>
              </w:rPr>
            </w:pPr>
            <w:r>
              <w:lastRenderedPageBreak/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  <w:sz w:val="200"/>
                <w:szCs w:val="200"/>
              </w:rPr>
              <w:t xml:space="preserve"> </w:t>
            </w:r>
            <w:r w:rsidRPr="00F867D4">
              <w:rPr>
                <w:b/>
                <w:sz w:val="190"/>
                <w:szCs w:val="190"/>
              </w:rPr>
              <w:t>angle measure</w:t>
            </w:r>
          </w:p>
        </w:tc>
      </w:tr>
      <w:tr w:rsidR="00F867D4" w:rsidRPr="007017FB" w:rsidTr="00A16233">
        <w:trPr>
          <w:gridAfter w:val="1"/>
          <w:wAfter w:w="72" w:type="dxa"/>
          <w:trHeight w:val="4041"/>
        </w:trPr>
        <w:tc>
          <w:tcPr>
            <w:tcW w:w="8665" w:type="dxa"/>
            <w:gridSpan w:val="1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F867D4" w:rsidRPr="00F867D4" w:rsidRDefault="00F867D4" w:rsidP="00B97948">
            <w:pPr>
              <w:jc w:val="center"/>
              <w:rPr>
                <w:sz w:val="140"/>
                <w:szCs w:val="140"/>
              </w:rPr>
            </w:pPr>
            <w:r>
              <w:rPr>
                <w:b/>
                <w:sz w:val="140"/>
                <w:szCs w:val="140"/>
              </w:rPr>
              <w:t>a</w:t>
            </w:r>
            <w:r w:rsidRPr="00F867D4">
              <w:rPr>
                <w:b/>
                <w:sz w:val="140"/>
                <w:szCs w:val="140"/>
              </w:rPr>
              <w:t>ngle</w:t>
            </w:r>
            <w:r>
              <w:rPr>
                <w:b/>
                <w:sz w:val="140"/>
                <w:szCs w:val="140"/>
              </w:rPr>
              <w:t xml:space="preserve"> </w:t>
            </w:r>
            <w:bookmarkStart w:id="0" w:name="_GoBack"/>
            <w:bookmarkEnd w:id="0"/>
            <w:r>
              <w:rPr>
                <w:b/>
                <w:sz w:val="140"/>
                <w:szCs w:val="140"/>
              </w:rPr>
              <w:t>measure</w:t>
            </w:r>
          </w:p>
        </w:tc>
        <w:tc>
          <w:tcPr>
            <w:tcW w:w="7280" w:type="dxa"/>
            <w:gridSpan w:val="1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F867D4" w:rsidRDefault="003F0B29" w:rsidP="00B97948">
            <w:pPr>
              <w:jc w:val="center"/>
              <w:rPr>
                <w:sz w:val="52"/>
                <w:szCs w:val="52"/>
              </w:rPr>
            </w:pPr>
            <w:r>
              <w:rPr>
                <w:noProof/>
                <w:sz w:val="52"/>
                <w:szCs w:val="52"/>
              </w:rPr>
              <w:drawing>
                <wp:anchor distT="0" distB="0" distL="114300" distR="114300" simplePos="0" relativeHeight="251751424" behindDoc="0" locked="0" layoutInCell="1" allowOverlap="1">
                  <wp:simplePos x="0" y="0"/>
                  <wp:positionH relativeFrom="column">
                    <wp:posOffset>617220</wp:posOffset>
                  </wp:positionH>
                  <wp:positionV relativeFrom="paragraph">
                    <wp:posOffset>635</wp:posOffset>
                  </wp:positionV>
                  <wp:extent cx="3333750" cy="2047875"/>
                  <wp:effectExtent l="19050" t="0" r="0" b="0"/>
                  <wp:wrapNone/>
                  <wp:docPr id="226" name="Picture 29" descr="http://www.wpclipart.com/education/geometry/geometric_drawing/protracto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http://www.wpclipart.com/education/geometry/geometric_drawing/protracto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0" cy="2047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867D4" w:rsidRPr="007017FB" w:rsidRDefault="00F867D4" w:rsidP="00B97948">
            <w:pPr>
              <w:jc w:val="center"/>
              <w:rPr>
                <w:sz w:val="72"/>
                <w:szCs w:val="72"/>
              </w:rPr>
            </w:pPr>
          </w:p>
        </w:tc>
      </w:tr>
      <w:tr w:rsidR="00F867D4" w:rsidRPr="006007DF" w:rsidTr="00A16233">
        <w:trPr>
          <w:gridAfter w:val="1"/>
          <w:wAfter w:w="72" w:type="dxa"/>
          <w:trHeight w:val="4042"/>
        </w:trPr>
        <w:tc>
          <w:tcPr>
            <w:tcW w:w="5761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F867D4" w:rsidRDefault="004469F7" w:rsidP="00B97948">
            <w:pPr>
              <w:jc w:val="center"/>
            </w:pPr>
            <w:r>
              <w:rPr>
                <w:b/>
                <w:noProof/>
                <w:sz w:val="120"/>
                <w:szCs w:val="120"/>
              </w:rPr>
              <w:drawing>
                <wp:anchor distT="0" distB="0" distL="114300" distR="114300" simplePos="0" relativeHeight="251752448" behindDoc="0" locked="0" layoutInCell="1" allowOverlap="1">
                  <wp:simplePos x="0" y="0"/>
                  <wp:positionH relativeFrom="column">
                    <wp:posOffset>3992245</wp:posOffset>
                  </wp:positionH>
                  <wp:positionV relativeFrom="paragraph">
                    <wp:posOffset>58420</wp:posOffset>
                  </wp:positionV>
                  <wp:extent cx="2571750" cy="1581150"/>
                  <wp:effectExtent l="19050" t="0" r="0" b="0"/>
                  <wp:wrapNone/>
                  <wp:docPr id="225" name="Picture 29" descr="http://www.wpclipart.com/education/geometry/geometric_drawing/protracto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http://www.wpclipart.com/education/geometry/geometric_drawing/protracto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0" cy="158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F867D4">
              <w:rPr>
                <w:b/>
                <w:sz w:val="120"/>
                <w:szCs w:val="120"/>
              </w:rPr>
              <w:t xml:space="preserve"> </w:t>
            </w:r>
            <w:r w:rsidR="00F867D4">
              <w:rPr>
                <w:b/>
                <w:sz w:val="110"/>
                <w:szCs w:val="110"/>
              </w:rPr>
              <w:t>a</w:t>
            </w:r>
            <w:r w:rsidR="00F867D4" w:rsidRPr="00F867D4">
              <w:rPr>
                <w:b/>
                <w:sz w:val="110"/>
                <w:szCs w:val="110"/>
              </w:rPr>
              <w:t>ngle</w:t>
            </w:r>
            <w:r w:rsidR="00F867D4">
              <w:rPr>
                <w:b/>
                <w:sz w:val="110"/>
                <w:szCs w:val="110"/>
              </w:rPr>
              <w:t xml:space="preserve"> measure</w:t>
            </w:r>
          </w:p>
        </w:tc>
        <w:tc>
          <w:tcPr>
            <w:tcW w:w="4950" w:type="dxa"/>
            <w:gridSpan w:val="1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F867D4" w:rsidRDefault="00F867D4" w:rsidP="00B97948">
            <w:pPr>
              <w:jc w:val="center"/>
              <w:rPr>
                <w:sz w:val="52"/>
                <w:szCs w:val="52"/>
              </w:rPr>
            </w:pPr>
          </w:p>
          <w:p w:rsidR="00F867D4" w:rsidRPr="007017FB" w:rsidRDefault="00F867D4" w:rsidP="00B97948">
            <w:pPr>
              <w:jc w:val="center"/>
              <w:rPr>
                <w:sz w:val="56"/>
                <w:szCs w:val="56"/>
              </w:rPr>
            </w:pPr>
          </w:p>
        </w:tc>
        <w:tc>
          <w:tcPr>
            <w:tcW w:w="5234" w:type="dxa"/>
            <w:gridSpan w:val="10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E6278C" w:rsidRDefault="004469F7" w:rsidP="00B97948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</w:t>
            </w:r>
            <w:r w:rsidR="00B97948">
              <w:rPr>
                <w:sz w:val="36"/>
                <w:szCs w:val="36"/>
              </w:rPr>
              <w:t xml:space="preserve"> The measure of the size </w:t>
            </w:r>
          </w:p>
          <w:p w:rsidR="00E6278C" w:rsidRDefault="00B97948" w:rsidP="00B97948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f an  angle.  It tells how </w:t>
            </w:r>
          </w:p>
          <w:p w:rsidR="00E6278C" w:rsidRDefault="00B97948" w:rsidP="00B97948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far one side is turned </w:t>
            </w:r>
          </w:p>
          <w:p w:rsidR="00B97948" w:rsidRDefault="00B97948" w:rsidP="00E6278C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from the other side.</w:t>
            </w:r>
          </w:p>
          <w:p w:rsidR="00B97948" w:rsidRPr="00F77E75" w:rsidRDefault="00B97948" w:rsidP="00B97948">
            <w:pPr>
              <w:ind w:right="612"/>
              <w:rPr>
                <w:sz w:val="20"/>
                <w:szCs w:val="20"/>
              </w:rPr>
            </w:pPr>
          </w:p>
          <w:p w:rsidR="00B97948" w:rsidRPr="00EC6F40" w:rsidRDefault="00B97948" w:rsidP="00B97948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 one degree angle turns through 1/360 of a full circle.</w:t>
            </w:r>
          </w:p>
          <w:p w:rsidR="00F867D4" w:rsidRPr="006007DF" w:rsidRDefault="004469F7" w:rsidP="00B97948">
            <w:pPr>
              <w:ind w:left="252" w:right="144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</w:t>
            </w:r>
            <w:r w:rsidR="00C4655D">
              <w:rPr>
                <w:sz w:val="36"/>
                <w:szCs w:val="36"/>
              </w:rPr>
              <w:t xml:space="preserve"> </w:t>
            </w:r>
          </w:p>
        </w:tc>
      </w:tr>
      <w:tr w:rsidR="00D11B63" w:rsidRPr="006007DF" w:rsidTr="00A16233">
        <w:trPr>
          <w:trHeight w:val="4041"/>
        </w:trPr>
        <w:tc>
          <w:tcPr>
            <w:tcW w:w="16017" w:type="dxa"/>
            <w:gridSpan w:val="28"/>
            <w:tcBorders>
              <w:top w:val="nil"/>
              <w:bottom w:val="dashed" w:sz="4" w:space="0" w:color="auto"/>
            </w:tcBorders>
            <w:vAlign w:val="center"/>
          </w:tcPr>
          <w:p w:rsidR="00D11B63" w:rsidRPr="006007DF" w:rsidRDefault="00B97948" w:rsidP="00B97948">
            <w:pPr>
              <w:ind w:right="-18"/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 w:rsidR="00D11B63">
              <w:rPr>
                <w:b/>
                <w:sz w:val="200"/>
                <w:szCs w:val="200"/>
              </w:rPr>
              <w:t>arc</w:t>
            </w:r>
          </w:p>
        </w:tc>
      </w:tr>
      <w:tr w:rsidR="00D11B63" w:rsidTr="00A16233">
        <w:trPr>
          <w:trHeight w:val="4041"/>
        </w:trPr>
        <w:tc>
          <w:tcPr>
            <w:tcW w:w="6092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11B63" w:rsidRPr="00A27080" w:rsidRDefault="00D11B63" w:rsidP="00B97948">
            <w:pPr>
              <w:jc w:val="center"/>
              <w:rPr>
                <w:b/>
                <w:sz w:val="160"/>
                <w:szCs w:val="160"/>
              </w:rPr>
            </w:pPr>
            <w:r w:rsidRPr="00A27080">
              <w:rPr>
                <w:b/>
                <w:sz w:val="160"/>
                <w:szCs w:val="160"/>
              </w:rPr>
              <w:t>a</w:t>
            </w:r>
            <w:r>
              <w:rPr>
                <w:b/>
                <w:sz w:val="160"/>
                <w:szCs w:val="160"/>
              </w:rPr>
              <w:t>rc</w:t>
            </w:r>
          </w:p>
        </w:tc>
        <w:tc>
          <w:tcPr>
            <w:tcW w:w="9925" w:type="dxa"/>
            <w:gridSpan w:val="21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D11B63" w:rsidRDefault="00E1793D" w:rsidP="00B97948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30592" behindDoc="0" locked="0" layoutInCell="1" allowOverlap="1">
                      <wp:simplePos x="0" y="0"/>
                      <wp:positionH relativeFrom="column">
                        <wp:posOffset>1572260</wp:posOffset>
                      </wp:positionH>
                      <wp:positionV relativeFrom="paragraph">
                        <wp:posOffset>104140</wp:posOffset>
                      </wp:positionV>
                      <wp:extent cx="2390775" cy="2780030"/>
                      <wp:effectExtent l="0" t="0" r="0" b="1270"/>
                      <wp:wrapNone/>
                      <wp:docPr id="962" name="Group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90775" cy="2780030"/>
                                <a:chOff x="12239" y="4335"/>
                                <a:chExt cx="2985" cy="3508"/>
                              </a:xfrm>
                            </wpg:grpSpPr>
                            <wps:wsp>
                              <wps:cNvPr id="963" name="Text Box 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404" y="7243"/>
                                  <a:ext cx="2820" cy="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2E6" w:rsidRPr="000873B1" w:rsidRDefault="006802E6" w:rsidP="00982D18">
                                    <w:pPr>
                                      <w:rPr>
                                        <w:b/>
                                        <w:i/>
                                        <w:sz w:val="32"/>
                                        <w:szCs w:val="3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964" name="Group 6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239" y="4335"/>
                                  <a:ext cx="2737" cy="2773"/>
                                  <a:chOff x="12239" y="4335"/>
                                  <a:chExt cx="2737" cy="2773"/>
                                </a:xfrm>
                              </wpg:grpSpPr>
                              <wpg:grpSp>
                                <wpg:cNvPr id="965" name="Group 6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644" y="4756"/>
                                    <a:ext cx="2332" cy="2352"/>
                                    <a:chOff x="12644" y="4756"/>
                                    <a:chExt cx="2332" cy="2352"/>
                                  </a:xfrm>
                                </wpg:grpSpPr>
                                <wps:wsp>
                                  <wps:cNvPr id="966" name="Oval 6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672" y="4804"/>
                                      <a:ext cx="2304" cy="23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67" name="Freeform 68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12706" y="4796"/>
                                      <a:ext cx="1230" cy="919"/>
                                    </a:xfrm>
                                    <a:custGeom>
                                      <a:avLst/>
                                      <a:gdLst>
                                        <a:gd name="T0" fmla="*/ 0 w 1230"/>
                                        <a:gd name="T1" fmla="*/ 919 h 919"/>
                                        <a:gd name="T2" fmla="*/ 52 w 1230"/>
                                        <a:gd name="T3" fmla="*/ 717 h 919"/>
                                        <a:gd name="T4" fmla="*/ 180 w 1230"/>
                                        <a:gd name="T5" fmla="*/ 484 h 919"/>
                                        <a:gd name="T6" fmla="*/ 390 w 1230"/>
                                        <a:gd name="T7" fmla="*/ 259 h 919"/>
                                        <a:gd name="T8" fmla="*/ 637 w 1230"/>
                                        <a:gd name="T9" fmla="*/ 109 h 919"/>
                                        <a:gd name="T10" fmla="*/ 885 w 1230"/>
                                        <a:gd name="T11" fmla="*/ 27 h 919"/>
                                        <a:gd name="T12" fmla="*/ 1110 w 1230"/>
                                        <a:gd name="T13" fmla="*/ 4 h 919"/>
                                        <a:gd name="T14" fmla="*/ 1230 w 1230"/>
                                        <a:gd name="T15" fmla="*/ 4 h 91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1230" h="919">
                                          <a:moveTo>
                                            <a:pt x="0" y="919"/>
                                          </a:moveTo>
                                          <a:cubicBezTo>
                                            <a:pt x="11" y="854"/>
                                            <a:pt x="22" y="789"/>
                                            <a:pt x="52" y="717"/>
                                          </a:cubicBezTo>
                                          <a:cubicBezTo>
                                            <a:pt x="82" y="645"/>
                                            <a:pt x="124" y="560"/>
                                            <a:pt x="180" y="484"/>
                                          </a:cubicBezTo>
                                          <a:cubicBezTo>
                                            <a:pt x="236" y="408"/>
                                            <a:pt x="314" y="322"/>
                                            <a:pt x="390" y="259"/>
                                          </a:cubicBezTo>
                                          <a:cubicBezTo>
                                            <a:pt x="466" y="196"/>
                                            <a:pt x="555" y="148"/>
                                            <a:pt x="637" y="109"/>
                                          </a:cubicBezTo>
                                          <a:cubicBezTo>
                                            <a:pt x="719" y="70"/>
                                            <a:pt x="806" y="44"/>
                                            <a:pt x="885" y="27"/>
                                          </a:cubicBezTo>
                                          <a:cubicBezTo>
                                            <a:pt x="964" y="10"/>
                                            <a:pt x="1052" y="8"/>
                                            <a:pt x="1110" y="4"/>
                                          </a:cubicBezTo>
                                          <a:cubicBezTo>
                                            <a:pt x="1168" y="0"/>
                                            <a:pt x="1199" y="2"/>
                                            <a:pt x="1230" y="4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57150">
                                      <a:solidFill>
                                        <a:srgbClr val="FF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68" name="Oval 6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644" y="5667"/>
                                      <a:ext cx="124" cy="12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69" name="Oval 7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3864" y="4756"/>
                                      <a:ext cx="124" cy="12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971" name="Text Box 7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239" y="5423"/>
                                    <a:ext cx="540" cy="6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02E6" w:rsidRPr="001110A9" w:rsidRDefault="006802E6" w:rsidP="00982D18">
                                      <w:pPr>
                                        <w:rPr>
                                          <w:b/>
                                          <w:i/>
                                          <w:sz w:val="32"/>
                                          <w:szCs w:val="32"/>
                                        </w:rPr>
                                      </w:pPr>
                                      <w:r w:rsidRPr="001110A9">
                                        <w:rPr>
                                          <w:b/>
                                          <w:i/>
                                          <w:sz w:val="32"/>
                                          <w:szCs w:val="32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2" name="Text Box 7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3680" y="4335"/>
                                    <a:ext cx="540" cy="6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02E6" w:rsidRPr="001110A9" w:rsidRDefault="006802E6" w:rsidP="00982D18">
                                      <w:pPr>
                                        <w:rPr>
                                          <w:b/>
                                          <w:i/>
                                          <w:sz w:val="32"/>
                                          <w:szCs w:val="32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i/>
                                          <w:sz w:val="32"/>
                                          <w:szCs w:val="32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3" o:spid="_x0000_s1074" style="position:absolute;margin-left:123.8pt;margin-top:8.2pt;width:188.25pt;height:218.9pt;z-index:251630592" coordorigin="12239,4335" coordsize="2985,3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">
                      <v:shape id="Text Box 64" o:spid="_x0000_s1075" type="#_x0000_t202" style="position:absolute;left:12404;top:7243;width:2820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0M9BM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1eIF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DPQTEAAAA3AAAAA8AAAAAAAAAAAAAAAAAmAIAAGRycy9k&#10;b3ducmV2LnhtbFBLBQYAAAAABAAEAPUAAACJAwAAAAA=&#10;" filled="f" stroked="f">
                        <v:textbox>
                          <w:txbxContent>
                            <w:p w:rsidR="006802E6" w:rsidRPr="000873B1" w:rsidRDefault="006802E6" w:rsidP="00982D18">
                              <w:pPr>
                                <w:rPr>
                                  <w:b/>
                                  <w:i/>
                                  <w:sz w:val="32"/>
                                  <w:szCs w:val="32"/>
                                </w:rPr>
                              </w:pPr>
                            </w:p>
                          </w:txbxContent>
                        </v:textbox>
                      </v:shape>
                      <v:group id="Group 65" o:spid="_x0000_s1076" style="position:absolute;left:12239;top:4335;width:2737;height:2773" coordorigin="12239,4335" coordsize="2737,27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z4gz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vizn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fPiDMxgAAANwA&#10;AAAPAAAAAAAAAAAAAAAAAKoCAABkcnMvZG93bnJldi54bWxQSwUGAAAAAAQABAD6AAAAnQMAAAAA&#10;">
                        <v:group id="Group 66" o:spid="_x0000_s1077" style="position:absolute;left:12644;top:4756;width:2332;height:2352" coordorigin="12644,4756" coordsize="2332,23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HKFV8UAAADcAAAADwAAAGRycy9kb3ducmV2LnhtbESPQYvCMBSE78L+h/CE&#10;vWnaXRS3GkXEXTyIoC6It0fzbIvNS2liW/+9EQSPw8x8w8wWnSlFQ7UrLCuIhxEI4tTqgjMF/8ff&#10;wQSE88gaS8uk4E4OFvOP3gwTbVveU3PwmQgQdgkqyL2vEildmpNBN7QVcfAutjbog6wzqWtsA9yU&#10;8iuKxtJgwWEhx4pWOaXXw80o+GuxXX7H62Z7vazu5+Nod9rGpNRnv1tOQXjq/Dv8am+0gp/x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yhVfFAAAA3AAA&#10;AA8AAAAAAAAAAAAAAAAAqgIAAGRycy9kb3ducmV2LnhtbFBLBQYAAAAABAAEAPoAAACcAwAAAAA=&#10;">
                          <v:oval id="Oval 67" o:spid="_x0000_s1078" style="position:absolute;left:12672;top:4804;width:2304;height:23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liIsUA&#10;AADcAAAADwAAAGRycy9kb3ducmV2LnhtbESPS2vDMBCE74H8B7GB3hI5LpjWiRLyoNBDLk16yHGx&#10;NraJtTKS/Eh/fRUo9DjMzDfMejuaRvTkfG1ZwXKRgCAurK65VPB9+Zi/gfABWWNjmRQ8yMN2M52s&#10;Mdd24C/qz6EUEcI+RwVVCG0upS8qMugXtiWO3s06gyFKV0rtcIhw08g0STJpsOa4UGFLh4qK+7kz&#10;CvbmeunSY3Z6dOPh2tuf3WvqBqVeZuNuBSLQGP7Df+1PreA9y+B5Jh4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GWIixQAAANwAAAAPAAAAAAAAAAAAAAAAAJgCAABkcnMv&#10;ZG93bnJldi54bWxQSwUGAAAAAAQABAD1AAAAigMAAAAA&#10;" strokeweight="2.25pt"/>
                          <v:shape id="Freeform 68" o:spid="_x0000_s1079" style="position:absolute;left:12706;top:4796;width:1230;height:919;visibility:visible;mso-wrap-style:square;v-text-anchor:top" coordsize="1230,9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vkt8YA&#10;AADcAAAADwAAAGRycy9kb3ducmV2LnhtbESPT2sCMRTE7wW/Q3iFXoomtkXt1iilIPQi/gU9PjbP&#10;3aWbl22S6uqnN0LB4zAzv2HG09bW4kg+VI419HsKBHHuTMWFhu1m1h2BCBHZYO2YNJwpwHTSeRhj&#10;ZtyJV3Rcx0IkCIcMNZQxNpmUIS/JYui5hjh5B+ctxiR9IY3HU4LbWr4oNZAWK04LJTb0VVL+s/6z&#10;Gg6L3+2zXfoLq7d5vpidd1LtX7V+emw/P0BEauM9/N/+NhreB0O4nUlHQE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3vkt8YAAADcAAAADwAAAAAAAAAAAAAAAACYAgAAZHJz&#10;L2Rvd25yZXYueG1sUEsFBgAAAAAEAAQA9QAAAIsDAAAAAA==&#10;" path="m,919c11,854,22,789,52,717,82,645,124,560,180,484,236,408,314,322,390,259,466,196,555,148,637,109,719,70,806,44,885,27,964,10,1052,8,1110,4v58,-4,89,-2,120,e" filled="f" strokecolor="red" strokeweight="4.5pt">
                            <v:path arrowok="t" o:connecttype="custom" o:connectlocs="0,919;52,717;180,484;390,259;637,109;885,27;1110,4;1230,4" o:connectangles="0,0,0,0,0,0,0,0"/>
                          </v:shape>
                          <v:oval id="Oval 69" o:spid="_x0000_s1080" style="position:absolute;left:12644;top:5667;width:124;height:1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5Df8AA&#10;AADcAAAADwAAAGRycy9kb3ducmV2LnhtbERPTYvCMBC9C/6HMIIX0VRhi1ajSMHF61YPe5xtxrbY&#10;TEqSte2/3xwWPD7e9+E0mFa8yPnGsoL1KgFBXFrdcKXgfrsstyB8QNbYWiYFI3k4HaeTA2ba9vxF&#10;ryJUIoawz1BBHUKXSenLmgz6le2II/ewzmCI0FVSO+xjuGnlJklSabDh2FBjR3lN5bP4NQrcohvz&#10;8Zpf1j/8WXz0W/2d3rVS89lw3oMINIS3+N991Qp2aVwbz8QjII9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m5Df8AAAADcAAAADwAAAAAAAAAAAAAAAACYAgAAZHJzL2Rvd25y&#10;ZXYueG1sUEsFBgAAAAAEAAQA9QAAAIUDAAAAAA==&#10;" fillcolor="black"/>
                          <v:oval id="Oval 70" o:spid="_x0000_s1081" style="position:absolute;left:13864;top:4756;width:124;height:1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Lm5MMA&#10;AADcAAAADwAAAGRycy9kb3ducmV2LnhtbESPQWvCQBSE7wX/w/KEXopuFAyauooEFK+NHnp8zT6T&#10;0OzbsLua5N93C4LHYWa+Ybb7wbTiQc43lhUs5gkI4tLqhisF18txtgbhA7LG1jIpGMnDfjd522Km&#10;bc9f9ChCJSKEfYYK6hC6TEpf1mTQz21HHL2bdQZDlK6S2mEf4aaVyyRJpcGG40KNHeU1lb/F3Shw&#10;H92Yj+f8uPjhU7Hq1/o7vWql3qfD4RNEoCG8ws/2WSvYpBv4PxOP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SLm5MMAAADcAAAADwAAAAAAAAAAAAAAAACYAgAAZHJzL2Rv&#10;d25yZXYueG1sUEsFBgAAAAAEAAQA9QAAAIgDAAAAAA==&#10;" fillcolor="black"/>
                        </v:group>
                        <v:shape id="Text Box 72" o:spid="_x0000_s1082" type="#_x0000_t202" style="position:absolute;left:12239;top:5423;width:540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SQNcUA&#10;AADcAAAADwAAAGRycy9kb3ducmV2LnhtbESPT2sCMRTE74LfITzBmyaKtbrdKNJS6KnSVQu9PTZv&#10;/9DNy7JJ3e23bwqCx2FmfsOk+8E24kqdrx1rWMwVCOLcmZpLDefT62wDwgdkg41j0vBLHva78SjF&#10;xLieP+iahVJECPsENVQhtImUPq/Iop+7ljh6hesshii7UpoO+wi3jVwqtZYWa44LFbb0XFH+nf1Y&#10;DZf34utzpY7li31oezcoyXYrtZ5OhsMTiEBDuIdv7TejYfu4gP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BJA1xQAAANwAAAAPAAAAAAAAAAAAAAAAAJgCAABkcnMv&#10;ZG93bnJldi54bWxQSwUGAAAAAAQABAD1AAAAigMAAAAA&#10;" filled="f" stroked="f">
                          <v:textbox>
                            <w:txbxContent>
                              <w:p w:rsidR="006802E6" w:rsidRPr="001110A9" w:rsidRDefault="006802E6" w:rsidP="00982D18">
                                <w:pPr>
                                  <w:rPr>
                                    <w:b/>
                                    <w:i/>
                                    <w:sz w:val="32"/>
                                    <w:szCs w:val="32"/>
                                  </w:rPr>
                                </w:pPr>
                                <w:r w:rsidRPr="001110A9">
                                  <w:rPr>
                                    <w:b/>
                                    <w:i/>
                                    <w:sz w:val="32"/>
                                    <w:szCs w:val="32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73" o:spid="_x0000_s1083" type="#_x0000_t202" style="position:absolute;left:13680;top:4335;width:540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YOQs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bDKE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YOQsMAAADcAAAADwAAAAAAAAAAAAAAAACYAgAAZHJzL2Rv&#10;d25yZXYueG1sUEsFBgAAAAAEAAQA9QAAAIgDAAAAAA==&#10;" filled="f" stroked="f">
                          <v:textbox>
                            <w:txbxContent>
                              <w:p w:rsidR="006802E6" w:rsidRPr="001110A9" w:rsidRDefault="006802E6" w:rsidP="00982D18">
                                <w:pPr>
                                  <w:rPr>
                                    <w:b/>
                                    <w:i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32"/>
                                    <w:szCs w:val="32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</w:tc>
      </w:tr>
      <w:tr w:rsidR="00B97948" w:rsidRPr="006007DF" w:rsidTr="00A16233">
        <w:trPr>
          <w:gridAfter w:val="1"/>
          <w:wAfter w:w="72" w:type="dxa"/>
          <w:trHeight w:val="4041"/>
        </w:trPr>
        <w:tc>
          <w:tcPr>
            <w:tcW w:w="5308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B97948" w:rsidRPr="00A27080" w:rsidRDefault="00B97948" w:rsidP="00B97948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a</w:t>
            </w:r>
            <w:r w:rsidRPr="00A27080">
              <w:rPr>
                <w:b/>
                <w:sz w:val="120"/>
                <w:szCs w:val="120"/>
              </w:rPr>
              <w:t>r</w:t>
            </w:r>
            <w:r>
              <w:rPr>
                <w:b/>
                <w:sz w:val="120"/>
                <w:szCs w:val="120"/>
              </w:rPr>
              <w:t>c</w:t>
            </w:r>
          </w:p>
        </w:tc>
        <w:tc>
          <w:tcPr>
            <w:tcW w:w="6044" w:type="dxa"/>
            <w:gridSpan w:val="1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B97948" w:rsidRPr="00A27080" w:rsidRDefault="00E1793D" w:rsidP="00B97948">
            <w:pPr>
              <w:rPr>
                <w:b/>
                <w:sz w:val="120"/>
                <w:szCs w:val="1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07744" behindDoc="0" locked="0" layoutInCell="1" allowOverlap="1">
                      <wp:simplePos x="0" y="0"/>
                      <wp:positionH relativeFrom="column">
                        <wp:posOffset>548005</wp:posOffset>
                      </wp:positionH>
                      <wp:positionV relativeFrom="paragraph">
                        <wp:posOffset>214630</wp:posOffset>
                      </wp:positionV>
                      <wp:extent cx="2219325" cy="2589530"/>
                      <wp:effectExtent l="0" t="0" r="0" b="1270"/>
                      <wp:wrapNone/>
                      <wp:docPr id="1018" name="Group 3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19325" cy="2589530"/>
                                <a:chOff x="12239" y="4335"/>
                                <a:chExt cx="2985" cy="3508"/>
                              </a:xfrm>
                            </wpg:grpSpPr>
                            <wps:wsp>
                              <wps:cNvPr id="1019" name="Text Box 3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404" y="7243"/>
                                  <a:ext cx="2820" cy="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2E6" w:rsidRPr="000873B1" w:rsidRDefault="006802E6" w:rsidP="00982D18">
                                    <w:pPr>
                                      <w:rPr>
                                        <w:b/>
                                        <w:i/>
                                        <w:sz w:val="32"/>
                                        <w:szCs w:val="3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20" name="Group 38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239" y="4335"/>
                                  <a:ext cx="2737" cy="2773"/>
                                  <a:chOff x="12239" y="4335"/>
                                  <a:chExt cx="2737" cy="2773"/>
                                </a:xfrm>
                              </wpg:grpSpPr>
                              <wpg:grpSp>
                                <wpg:cNvPr id="1021" name="Group 39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644" y="4756"/>
                                    <a:ext cx="2332" cy="2352"/>
                                    <a:chOff x="12644" y="4756"/>
                                    <a:chExt cx="2332" cy="2352"/>
                                  </a:xfrm>
                                </wpg:grpSpPr>
                                <wps:wsp>
                                  <wps:cNvPr id="1022" name="Oval 39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672" y="4804"/>
                                      <a:ext cx="2304" cy="230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285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23" name="Freeform 392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12706" y="4796"/>
                                      <a:ext cx="1230" cy="919"/>
                                    </a:xfrm>
                                    <a:custGeom>
                                      <a:avLst/>
                                      <a:gdLst>
                                        <a:gd name="T0" fmla="*/ 0 w 1230"/>
                                        <a:gd name="T1" fmla="*/ 919 h 919"/>
                                        <a:gd name="T2" fmla="*/ 52 w 1230"/>
                                        <a:gd name="T3" fmla="*/ 717 h 919"/>
                                        <a:gd name="T4" fmla="*/ 180 w 1230"/>
                                        <a:gd name="T5" fmla="*/ 484 h 919"/>
                                        <a:gd name="T6" fmla="*/ 390 w 1230"/>
                                        <a:gd name="T7" fmla="*/ 259 h 919"/>
                                        <a:gd name="T8" fmla="*/ 637 w 1230"/>
                                        <a:gd name="T9" fmla="*/ 109 h 919"/>
                                        <a:gd name="T10" fmla="*/ 885 w 1230"/>
                                        <a:gd name="T11" fmla="*/ 27 h 919"/>
                                        <a:gd name="T12" fmla="*/ 1110 w 1230"/>
                                        <a:gd name="T13" fmla="*/ 4 h 919"/>
                                        <a:gd name="T14" fmla="*/ 1230 w 1230"/>
                                        <a:gd name="T15" fmla="*/ 4 h 91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</a:cxnLst>
                                      <a:rect l="0" t="0" r="r" b="b"/>
                                      <a:pathLst>
                                        <a:path w="1230" h="919">
                                          <a:moveTo>
                                            <a:pt x="0" y="919"/>
                                          </a:moveTo>
                                          <a:cubicBezTo>
                                            <a:pt x="11" y="854"/>
                                            <a:pt x="22" y="789"/>
                                            <a:pt x="52" y="717"/>
                                          </a:cubicBezTo>
                                          <a:cubicBezTo>
                                            <a:pt x="82" y="645"/>
                                            <a:pt x="124" y="560"/>
                                            <a:pt x="180" y="484"/>
                                          </a:cubicBezTo>
                                          <a:cubicBezTo>
                                            <a:pt x="236" y="408"/>
                                            <a:pt x="314" y="322"/>
                                            <a:pt x="390" y="259"/>
                                          </a:cubicBezTo>
                                          <a:cubicBezTo>
                                            <a:pt x="466" y="196"/>
                                            <a:pt x="555" y="148"/>
                                            <a:pt x="637" y="109"/>
                                          </a:cubicBezTo>
                                          <a:cubicBezTo>
                                            <a:pt x="719" y="70"/>
                                            <a:pt x="806" y="44"/>
                                            <a:pt x="885" y="27"/>
                                          </a:cubicBezTo>
                                          <a:cubicBezTo>
                                            <a:pt x="964" y="10"/>
                                            <a:pt x="1052" y="8"/>
                                            <a:pt x="1110" y="4"/>
                                          </a:cubicBezTo>
                                          <a:cubicBezTo>
                                            <a:pt x="1168" y="0"/>
                                            <a:pt x="1199" y="2"/>
                                            <a:pt x="1230" y="4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57150">
                                      <a:solidFill>
                                        <a:srgbClr val="FF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24" name="Oval 39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644" y="5667"/>
                                      <a:ext cx="124" cy="12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34" name="Oval 39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3864" y="4756"/>
                                      <a:ext cx="124" cy="12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960" name="Text Box 39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239" y="5423"/>
                                    <a:ext cx="540" cy="6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02E6" w:rsidRPr="001110A9" w:rsidRDefault="006802E6" w:rsidP="00982D18">
                                      <w:pPr>
                                        <w:rPr>
                                          <w:b/>
                                          <w:i/>
                                          <w:sz w:val="32"/>
                                          <w:szCs w:val="32"/>
                                        </w:rPr>
                                      </w:pPr>
                                      <w:r w:rsidRPr="001110A9">
                                        <w:rPr>
                                          <w:b/>
                                          <w:i/>
                                          <w:sz w:val="32"/>
                                          <w:szCs w:val="32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1" name="Text Box 39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3680" y="4335"/>
                                    <a:ext cx="540" cy="6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02E6" w:rsidRPr="001110A9" w:rsidRDefault="006802E6" w:rsidP="00982D18">
                                      <w:pPr>
                                        <w:rPr>
                                          <w:b/>
                                          <w:i/>
                                          <w:sz w:val="32"/>
                                          <w:szCs w:val="32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i/>
                                          <w:sz w:val="32"/>
                                          <w:szCs w:val="32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87" o:spid="_x0000_s1084" style="position:absolute;margin-left:43.15pt;margin-top:16.9pt;width:174.75pt;height:203.9pt;z-index:251807744" coordorigin="12239,4335" coordsize="2985,3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">
                      <v:shape id="Text Box 388" o:spid="_x0000_s1085" type="#_x0000_t202" style="position:absolute;left:12404;top:7243;width:2820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pYa8MA&#10;AADdAAAADwAAAGRycy9kb3ducmV2LnhtbERPTWvCQBC9C/6HZQRvZteixaRuQmkpeLJUW8HbkB2T&#10;0OxsyG5N/PfdQsHbPN7nbIvRtuJKvW8ca1gmCgRx6UzDlYbP49tiA8IHZIOtY9JwIw9FPp1sMTNu&#10;4A+6HkIlYgj7DDXUIXSZlL6syaJPXEccuYvrLYYI+0qaHocYblv5oNSjtNhwbKixo5eayu/Dj9Xw&#10;tb+cTyv1Xr3adTe4UUm2qdR6Phufn0AEGsNd/O/emThfLVP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MpYa8MAAADdAAAADwAAAAAAAAAAAAAAAACYAgAAZHJzL2Rv&#10;d25yZXYueG1sUEsFBgAAAAAEAAQA9QAAAIgDAAAAAA==&#10;" filled="f" stroked="f">
                        <v:textbox>
                          <w:txbxContent>
                            <w:p w:rsidR="006802E6" w:rsidRPr="000873B1" w:rsidRDefault="006802E6" w:rsidP="00982D18">
                              <w:pPr>
                                <w:rPr>
                                  <w:b/>
                                  <w:i/>
                                  <w:sz w:val="32"/>
                                  <w:szCs w:val="32"/>
                                </w:rPr>
                              </w:pPr>
                            </w:p>
                          </w:txbxContent>
                        </v:textbox>
                      </v:shape>
                      <v:group id="Group 389" o:spid="_x0000_s1086" style="position:absolute;left:12239;top:4335;width:2737;height:2773" coordorigin="12239,4335" coordsize="2737,27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JC81A8cAAADd&#10;AAAADwAAAAAAAAAAAAAAAACqAgAAZHJzL2Rvd25yZXYueG1sUEsFBgAAAAAEAAQA+gAAAJ4DAAAA&#10;AA==&#10;">
                        <v:group id="Group 390" o:spid="_x0000_s1087" style="position:absolute;left:12644;top:4756;width:2332;height:2352" coordorigin="12644,4756" coordsize="2332,23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2OQmMQAAADd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F8PtN&#10;OEH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2OQmMQAAADdAAAA&#10;DwAAAAAAAAAAAAAAAACqAgAAZHJzL2Rvd25yZXYueG1sUEsFBgAAAAAEAAQA+gAAAJsDAAAAAA==&#10;">
                          <v:oval id="Oval 391" o:spid="_x0000_s1088" style="position:absolute;left:12672;top:4804;width:2304;height:23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gHUcMA&#10;AADdAAAADwAAAGRycy9kb3ducmV2LnhtbERPS2sCMRC+F/ofwhR6q9mmILI1iloKPXjxcfA4bKa7&#10;i5vJkmQf+uuNIHibj+858+VoG9GTD7VjDZ+TDARx4UzNpYbj4fdjBiJEZIONY9JwoQDLxevLHHPj&#10;Bt5Rv4+lSCEcctRQxdjmUoaiIoth4lrixP07bzEm6EtpPA4p3DZSZdlUWqw5NVTY0qai4rzvrIa1&#10;PR069TPdXrpxc+rddfWl/KD1+9u4+gYRaYxP8cP9Z9L8TCm4f5NOkI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gHUcMAAADdAAAADwAAAAAAAAAAAAAAAACYAgAAZHJzL2Rv&#10;d25yZXYueG1sUEsFBgAAAAAEAAQA9QAAAIgDAAAAAA==&#10;" strokeweight="2.25pt"/>
                          <v:shape id="Freeform 392" o:spid="_x0000_s1089" style="position:absolute;left:12706;top:4796;width:1230;height:919;visibility:visible;mso-wrap-style:square;v-text-anchor:top" coordsize="1230,9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jHq8MA&#10;AADdAAAADwAAAGRycy9kb3ducmV2LnhtbERPTWsCMRC9F/wPYQQvpSZqkbI1igiCF7FVwR6Hzbi7&#10;uJmsSdTVX98UCt7m8T5nMmttLa7kQ+VYw6CvQBDnzlRcaNjvlm8fIEJENlg7Jg13CjCbdl4mmBl3&#10;42+6bmMhUgiHDDWUMTaZlCEvyWLou4Y4cUfnLcYEfSGNx1sKt7UcKjWWFitODSU2tCgpP20vVsNx&#10;c96/2i//YPW+zjfL+0Gqn5HWvW47/wQRqY1P8b97ZdJ8NRzB3zfpBDn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EjHq8MAAADdAAAADwAAAAAAAAAAAAAAAACYAgAAZHJzL2Rv&#10;d25yZXYueG1sUEsFBgAAAAAEAAQA9QAAAIgDAAAAAA==&#10;" path="m,919c11,854,22,789,52,717,82,645,124,560,180,484,236,408,314,322,390,259,466,196,555,148,637,109,719,70,806,44,885,27,964,10,1052,8,1110,4v58,-4,89,-2,120,e" filled="f" strokecolor="red" strokeweight="4.5pt">
                            <v:path arrowok="t" o:connecttype="custom" o:connectlocs="0,919;52,717;180,484;390,259;637,109;885,27;1110,4;1230,4" o:connectangles="0,0,0,0,0,0,0,0"/>
                          </v:shape>
                          <v:oval id="Oval 393" o:spid="_x0000_s1090" style="position:absolute;left:12644;top:5667;width:124;height:1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rn98EA&#10;AADdAAAADwAAAGRycy9kb3ducmV2LnhtbERPTYvCMBC9L/gfwgheFk2VXZFqFCkoXrfrwePYjG2x&#10;mZQk2vbfG2Fhb/N4n7PZ9aYRT3K+tqxgPktAEBdW11wqOP8episQPiBrbCyTgoE87Lajjw2m2nb8&#10;Q888lCKGsE9RQRVCm0rpi4oM+pltiSN3s85giNCVUjvsYrhp5CJJltJgzbGhwpayiop7/jAK3Gc7&#10;ZMMpO8yvfMy/u5W+LM9aqcm4369BBOrDv/jPfdJxfrL4gvc38QS5f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sq5/fBAAAA3QAAAA8AAAAAAAAAAAAAAAAAmAIAAGRycy9kb3du&#10;cmV2LnhtbFBLBQYAAAAABAAEAPUAAACGAwAAAAA=&#10;" fillcolor="black"/>
                          <v:oval id="Oval 394" o:spid="_x0000_s1091" style="position:absolute;left:13864;top:4756;width:124;height:1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NxKsIA&#10;AADdAAAADwAAAGRycy9kb3ducmV2LnhtbERPTYvCMBC9L/gfwgheFk11d0WqUaSgeN2uB49jM7bF&#10;ZlKSaNt/bxYW9jaP9zmbXW8a8STna8sK5rMEBHFhdc2lgvPPYboC4QOyxsYyKRjIw247ettgqm3H&#10;3/TMQyliCPsUFVQhtKmUvqjIoJ/ZljhyN+sMhghdKbXDLoabRi6SZCkN1hwbKmwpq6i45w+jwL23&#10;QzacssP8ysf8q1vpy/KslZqM+/0aRKA+/Iv/3Ccd5ycfn/D7TTxBb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83EqwgAAAN0AAAAPAAAAAAAAAAAAAAAAAJgCAABkcnMvZG93&#10;bnJldi54bWxQSwUGAAAAAAQABAD1AAAAhwMAAAAA&#10;" fillcolor="black"/>
                        </v:group>
                        <v:shape id="Text Box 396" o:spid="_x0000_s1092" type="#_x0000_t202" style="position:absolute;left:12239;top:5423;width:540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Gjc8EA&#10;AADcAAAADwAAAGRycy9kb3ducmV2LnhtbERPz2vCMBS+D/wfwhN2WxNFZe1MiziEnZQ5Hez2aJ5t&#10;WfNSmszW/94chB0/vt/rYrStuFLvG8caZokCQVw603Cl4fS1e3kF4QOywdYxabiRhyKfPK0xM27g&#10;T7oeQyViCPsMNdQhdJmUvqzJok9cRxy5i+sthgj7SpoehxhuWzlXaiUtNhwbauxoW1P5e/yzGs77&#10;y8/3Qh2qd7vsBjcqyTaVWj9Px80biEBj+Bc/3B9GQ7qK8+OZeARkf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eRo3PBAAAA3AAAAA8AAAAAAAAAAAAAAAAAmAIAAGRycy9kb3du&#10;cmV2LnhtbFBLBQYAAAAABAAEAPUAAACGAwAAAAA=&#10;" filled="f" stroked="f">
                          <v:textbox>
                            <w:txbxContent>
                              <w:p w:rsidR="006802E6" w:rsidRPr="001110A9" w:rsidRDefault="006802E6" w:rsidP="00982D18">
                                <w:pPr>
                                  <w:rPr>
                                    <w:b/>
                                    <w:i/>
                                    <w:sz w:val="32"/>
                                    <w:szCs w:val="32"/>
                                  </w:rPr>
                                </w:pPr>
                                <w:r w:rsidRPr="001110A9">
                                  <w:rPr>
                                    <w:b/>
                                    <w:i/>
                                    <w:sz w:val="32"/>
                                    <w:szCs w:val="32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397" o:spid="_x0000_s1093" type="#_x0000_t202" style="position:absolute;left:13680;top:4335;width:540;height:6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0G6MQA&#10;AADcAAAADwAAAGRycy9kb3ducmV2LnhtbESPQWvCQBSE7wX/w/KE3uquxQaNboJUhJ5amqrg7ZF9&#10;JsHs25BdTfrvu4VCj8PMfMNs8tG24k69bxxrmM8UCOLSmYYrDYev/dMShA/IBlvHpOGbPOTZ5GGD&#10;qXEDf9K9CJWIEPYpaqhD6FIpfVmTRT9zHXH0Lq63GKLsK2l6HCLctvJZqURabDgu1NjRa03ltbhZ&#10;Dcf3y/m0UB/Vzr50gxuVZLuSWj9Ox+0aRKAx/If/2m9GwyqZ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dBujEAAAA3AAAAA8AAAAAAAAAAAAAAAAAmAIAAGRycy9k&#10;b3ducmV2LnhtbFBLBQYAAAAABAAEAPUAAACJAwAAAAA=&#10;" filled="f" stroked="f">
                          <v:textbox>
                            <w:txbxContent>
                              <w:p w:rsidR="006802E6" w:rsidRPr="001110A9" w:rsidRDefault="006802E6" w:rsidP="00982D18">
                                <w:pPr>
                                  <w:rPr>
                                    <w:b/>
                                    <w:i/>
                                    <w:sz w:val="32"/>
                                    <w:szCs w:val="32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32"/>
                                    <w:szCs w:val="32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</w:tc>
        <w:tc>
          <w:tcPr>
            <w:tcW w:w="4593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0E69A8" w:rsidRDefault="00B97948" w:rsidP="00B97948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Part of a circle</w:t>
            </w:r>
            <w:r w:rsidR="0046770D">
              <w:rPr>
                <w:sz w:val="36"/>
                <w:szCs w:val="36"/>
              </w:rPr>
              <w:t xml:space="preserve">’s </w:t>
            </w:r>
          </w:p>
          <w:p w:rsidR="000E69A8" w:rsidRDefault="00D3656A" w:rsidP="00B97948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curve</w:t>
            </w:r>
            <w:r w:rsidR="00B97948">
              <w:rPr>
                <w:sz w:val="36"/>
                <w:szCs w:val="36"/>
              </w:rPr>
              <w:t xml:space="preserve"> between any </w:t>
            </w:r>
          </w:p>
          <w:p w:rsidR="00B97948" w:rsidRPr="00280ECB" w:rsidRDefault="00B97948" w:rsidP="000E69A8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wo of its points.</w:t>
            </w:r>
          </w:p>
        </w:tc>
      </w:tr>
      <w:tr w:rsidR="00D11B63" w:rsidRPr="006007DF" w:rsidTr="00A16233">
        <w:trPr>
          <w:gridAfter w:val="1"/>
          <w:wAfter w:w="72" w:type="dxa"/>
          <w:trHeight w:val="4041"/>
        </w:trPr>
        <w:tc>
          <w:tcPr>
            <w:tcW w:w="15945" w:type="dxa"/>
            <w:gridSpan w:val="27"/>
            <w:tcBorders>
              <w:top w:val="nil"/>
              <w:bottom w:val="dashed" w:sz="4" w:space="0" w:color="auto"/>
            </w:tcBorders>
            <w:vAlign w:val="center"/>
          </w:tcPr>
          <w:p w:rsidR="00D11B63" w:rsidRPr="006007DF" w:rsidRDefault="00D11B63" w:rsidP="00B97948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br w:type="page"/>
            </w:r>
            <w:r>
              <w:rPr>
                <w:b/>
                <w:sz w:val="200"/>
                <w:szCs w:val="200"/>
              </w:rPr>
              <w:t>area</w:t>
            </w:r>
          </w:p>
        </w:tc>
      </w:tr>
      <w:tr w:rsidR="00D11B63" w:rsidTr="00A16233">
        <w:trPr>
          <w:gridAfter w:val="1"/>
          <w:wAfter w:w="72" w:type="dxa"/>
          <w:trHeight w:val="4041"/>
        </w:trPr>
        <w:tc>
          <w:tcPr>
            <w:tcW w:w="7009" w:type="dxa"/>
            <w:gridSpan w:val="10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11B63" w:rsidRPr="00A27080" w:rsidRDefault="00D11B63" w:rsidP="00B97948">
            <w:pPr>
              <w:jc w:val="center"/>
              <w:rPr>
                <w:b/>
                <w:sz w:val="160"/>
                <w:szCs w:val="160"/>
              </w:rPr>
            </w:pPr>
            <w:r w:rsidRPr="00A27080">
              <w:rPr>
                <w:b/>
                <w:sz w:val="160"/>
                <w:szCs w:val="160"/>
              </w:rPr>
              <w:t>area</w:t>
            </w:r>
          </w:p>
        </w:tc>
        <w:tc>
          <w:tcPr>
            <w:tcW w:w="8936" w:type="dxa"/>
            <w:gridSpan w:val="17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D11B63" w:rsidRPr="008251B3" w:rsidRDefault="00001235" w:rsidP="00001235">
            <w:pPr>
              <w:rPr>
                <w:b/>
                <w:sz w:val="52"/>
                <w:szCs w:val="52"/>
              </w:rPr>
            </w:pPr>
            <w:r>
              <w:rPr>
                <w:b/>
                <w:sz w:val="52"/>
                <w:szCs w:val="52"/>
              </w:rPr>
              <w:t xml:space="preserve">   </w:t>
            </w:r>
            <w:r w:rsidR="00D11B63" w:rsidRPr="008251B3">
              <w:rPr>
                <w:b/>
                <w:sz w:val="52"/>
                <w:szCs w:val="52"/>
              </w:rPr>
              <w:t>2 rows of 5 = 10 square units</w:t>
            </w:r>
          </w:p>
          <w:p w:rsidR="00D11B63" w:rsidRPr="008251B3" w:rsidRDefault="00001235" w:rsidP="00001235">
            <w:pPr>
              <w:rPr>
                <w:b/>
                <w:sz w:val="52"/>
                <w:szCs w:val="52"/>
              </w:rPr>
            </w:pPr>
            <w:r>
              <w:rPr>
                <w:b/>
                <w:sz w:val="52"/>
                <w:szCs w:val="52"/>
              </w:rPr>
              <w:t xml:space="preserve">                              </w:t>
            </w:r>
            <w:r w:rsidR="00D11B63" w:rsidRPr="008251B3">
              <w:rPr>
                <w:b/>
                <w:sz w:val="52"/>
                <w:szCs w:val="52"/>
              </w:rPr>
              <w:t>or</w:t>
            </w:r>
          </w:p>
          <w:p w:rsidR="00D11B63" w:rsidRPr="008251B3" w:rsidRDefault="00001235" w:rsidP="00001235">
            <w:pPr>
              <w:rPr>
                <w:b/>
                <w:sz w:val="52"/>
                <w:szCs w:val="52"/>
              </w:rPr>
            </w:pPr>
            <w:r>
              <w:rPr>
                <w:b/>
                <w:sz w:val="52"/>
                <w:szCs w:val="52"/>
              </w:rPr>
              <w:t xml:space="preserve">             </w:t>
            </w:r>
            <w:r>
              <w:rPr>
                <w:b/>
                <w:sz w:val="16"/>
                <w:szCs w:val="16"/>
              </w:rPr>
              <w:t xml:space="preserve"> </w:t>
            </w:r>
            <w:r>
              <w:rPr>
                <w:b/>
                <w:sz w:val="52"/>
                <w:szCs w:val="52"/>
              </w:rPr>
              <w:t>2 ×</w:t>
            </w:r>
            <w:r w:rsidR="00D11B63" w:rsidRPr="008251B3">
              <w:rPr>
                <w:b/>
                <w:sz w:val="52"/>
                <w:szCs w:val="52"/>
              </w:rPr>
              <w:t xml:space="preserve"> 5 = 10 square units</w:t>
            </w:r>
          </w:p>
          <w:tbl>
            <w:tblPr>
              <w:tblpPr w:leftFromText="180" w:rightFromText="180" w:vertAnchor="page" w:horzAnchor="margin" w:tblpXSpec="center" w:tblpY="204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470"/>
              <w:gridCol w:w="470"/>
              <w:gridCol w:w="470"/>
              <w:gridCol w:w="470"/>
              <w:gridCol w:w="470"/>
            </w:tblGrid>
            <w:tr w:rsidR="00D11B63" w:rsidRPr="00B85240" w:rsidTr="002C41B2">
              <w:trPr>
                <w:trHeight w:val="391"/>
              </w:trPr>
              <w:tc>
                <w:tcPr>
                  <w:tcW w:w="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00B0F0"/>
                </w:tcPr>
                <w:p w:rsidR="00D11B63" w:rsidRPr="00B85240" w:rsidRDefault="00D11B63" w:rsidP="00B97948">
                  <w:pPr>
                    <w:jc w:val="center"/>
                    <w:rPr>
                      <w:sz w:val="52"/>
                      <w:szCs w:val="52"/>
                    </w:rPr>
                  </w:pPr>
                </w:p>
              </w:tc>
              <w:tc>
                <w:tcPr>
                  <w:tcW w:w="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00B0F0"/>
                </w:tcPr>
                <w:p w:rsidR="00D11B63" w:rsidRPr="00B85240" w:rsidRDefault="00D11B63" w:rsidP="00B97948">
                  <w:pPr>
                    <w:jc w:val="center"/>
                    <w:rPr>
                      <w:sz w:val="52"/>
                      <w:szCs w:val="52"/>
                    </w:rPr>
                  </w:pPr>
                </w:p>
              </w:tc>
              <w:tc>
                <w:tcPr>
                  <w:tcW w:w="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00B0F0"/>
                </w:tcPr>
                <w:p w:rsidR="00D11B63" w:rsidRPr="00B85240" w:rsidRDefault="00D11B63" w:rsidP="00B97948">
                  <w:pPr>
                    <w:jc w:val="center"/>
                    <w:rPr>
                      <w:sz w:val="52"/>
                      <w:szCs w:val="52"/>
                    </w:rPr>
                  </w:pPr>
                </w:p>
              </w:tc>
              <w:tc>
                <w:tcPr>
                  <w:tcW w:w="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00B0F0"/>
                </w:tcPr>
                <w:p w:rsidR="00D11B63" w:rsidRPr="00B85240" w:rsidRDefault="00D11B63" w:rsidP="00B97948">
                  <w:pPr>
                    <w:jc w:val="center"/>
                    <w:rPr>
                      <w:sz w:val="52"/>
                      <w:szCs w:val="52"/>
                    </w:rPr>
                  </w:pPr>
                </w:p>
              </w:tc>
              <w:tc>
                <w:tcPr>
                  <w:tcW w:w="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00B0F0"/>
                </w:tcPr>
                <w:p w:rsidR="00D11B63" w:rsidRPr="00B85240" w:rsidRDefault="00D11B63" w:rsidP="00B97948">
                  <w:pPr>
                    <w:jc w:val="center"/>
                    <w:rPr>
                      <w:sz w:val="52"/>
                      <w:szCs w:val="52"/>
                    </w:rPr>
                  </w:pPr>
                </w:p>
              </w:tc>
            </w:tr>
            <w:tr w:rsidR="00D11B63" w:rsidRPr="00B85240" w:rsidTr="002C41B2">
              <w:trPr>
                <w:trHeight w:val="412"/>
              </w:trPr>
              <w:tc>
                <w:tcPr>
                  <w:tcW w:w="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00B0F0"/>
                </w:tcPr>
                <w:p w:rsidR="00D11B63" w:rsidRPr="00B85240" w:rsidRDefault="00D11B63" w:rsidP="00B97948">
                  <w:pPr>
                    <w:jc w:val="center"/>
                    <w:rPr>
                      <w:sz w:val="52"/>
                      <w:szCs w:val="52"/>
                    </w:rPr>
                  </w:pPr>
                </w:p>
              </w:tc>
              <w:tc>
                <w:tcPr>
                  <w:tcW w:w="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00B0F0"/>
                </w:tcPr>
                <w:p w:rsidR="00D11B63" w:rsidRPr="00B85240" w:rsidRDefault="00D11B63" w:rsidP="00B97948">
                  <w:pPr>
                    <w:jc w:val="center"/>
                    <w:rPr>
                      <w:sz w:val="52"/>
                      <w:szCs w:val="52"/>
                    </w:rPr>
                  </w:pPr>
                </w:p>
              </w:tc>
              <w:tc>
                <w:tcPr>
                  <w:tcW w:w="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00B0F0"/>
                </w:tcPr>
                <w:p w:rsidR="00D11B63" w:rsidRPr="00B85240" w:rsidRDefault="00D11B63" w:rsidP="00B97948">
                  <w:pPr>
                    <w:jc w:val="center"/>
                    <w:rPr>
                      <w:sz w:val="52"/>
                      <w:szCs w:val="52"/>
                    </w:rPr>
                  </w:pPr>
                </w:p>
              </w:tc>
              <w:tc>
                <w:tcPr>
                  <w:tcW w:w="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00B0F0"/>
                </w:tcPr>
                <w:p w:rsidR="00D11B63" w:rsidRPr="00B85240" w:rsidRDefault="00D11B63" w:rsidP="00B97948">
                  <w:pPr>
                    <w:jc w:val="center"/>
                    <w:rPr>
                      <w:sz w:val="52"/>
                      <w:szCs w:val="52"/>
                    </w:rPr>
                  </w:pPr>
                </w:p>
              </w:tc>
              <w:tc>
                <w:tcPr>
                  <w:tcW w:w="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00B0F0"/>
                </w:tcPr>
                <w:p w:rsidR="00D11B63" w:rsidRPr="00B85240" w:rsidRDefault="00D11B63" w:rsidP="00B97948">
                  <w:pPr>
                    <w:jc w:val="center"/>
                    <w:rPr>
                      <w:sz w:val="52"/>
                      <w:szCs w:val="52"/>
                    </w:rPr>
                  </w:pPr>
                </w:p>
              </w:tc>
            </w:tr>
          </w:tbl>
          <w:p w:rsidR="00D11B63" w:rsidRDefault="00D11B63" w:rsidP="00B97948">
            <w:pPr>
              <w:jc w:val="center"/>
            </w:pPr>
          </w:p>
        </w:tc>
      </w:tr>
      <w:tr w:rsidR="00D11B63" w:rsidRPr="006007DF" w:rsidTr="00C97F2F">
        <w:trPr>
          <w:gridAfter w:val="1"/>
          <w:wAfter w:w="72" w:type="dxa"/>
          <w:trHeight w:val="4042"/>
        </w:trPr>
        <w:tc>
          <w:tcPr>
            <w:tcW w:w="442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D11B63" w:rsidRPr="00A27080" w:rsidRDefault="00D11B63" w:rsidP="00B97948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a</w:t>
            </w:r>
            <w:r w:rsidRPr="00A27080">
              <w:rPr>
                <w:b/>
                <w:sz w:val="120"/>
                <w:szCs w:val="120"/>
              </w:rPr>
              <w:t>rea</w:t>
            </w:r>
          </w:p>
        </w:tc>
        <w:tc>
          <w:tcPr>
            <w:tcW w:w="7020" w:type="dxa"/>
            <w:gridSpan w:val="21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D11B63" w:rsidRPr="00C97F2F" w:rsidRDefault="00D11B63" w:rsidP="00001235">
            <w:pPr>
              <w:rPr>
                <w:b/>
                <w:sz w:val="52"/>
                <w:szCs w:val="52"/>
              </w:rPr>
            </w:pPr>
            <w:r w:rsidRPr="00C97F2F">
              <w:rPr>
                <w:b/>
                <w:sz w:val="52"/>
                <w:szCs w:val="52"/>
              </w:rPr>
              <w:t>2 rows of 5 = 10 square units</w:t>
            </w:r>
          </w:p>
          <w:p w:rsidR="00D11B63" w:rsidRPr="00C97F2F" w:rsidRDefault="00001235" w:rsidP="00B97948">
            <w:pPr>
              <w:jc w:val="center"/>
              <w:rPr>
                <w:b/>
                <w:sz w:val="52"/>
                <w:szCs w:val="52"/>
              </w:rPr>
            </w:pPr>
            <w:r w:rsidRPr="00C97F2F">
              <w:rPr>
                <w:b/>
                <w:sz w:val="52"/>
                <w:szCs w:val="52"/>
              </w:rPr>
              <w:t xml:space="preserve"> </w:t>
            </w:r>
            <w:r w:rsidR="00D11B63" w:rsidRPr="00C97F2F">
              <w:rPr>
                <w:b/>
                <w:sz w:val="52"/>
                <w:szCs w:val="52"/>
              </w:rPr>
              <w:t>or</w:t>
            </w:r>
          </w:p>
          <w:p w:rsidR="00D11B63" w:rsidRPr="00C97F2F" w:rsidRDefault="00001235" w:rsidP="00B97948">
            <w:pPr>
              <w:jc w:val="center"/>
              <w:rPr>
                <w:b/>
                <w:sz w:val="52"/>
                <w:szCs w:val="52"/>
              </w:rPr>
            </w:pPr>
            <w:r w:rsidRPr="00C97F2F">
              <w:rPr>
                <w:b/>
                <w:sz w:val="52"/>
                <w:szCs w:val="52"/>
              </w:rPr>
              <w:t xml:space="preserve">  </w:t>
            </w:r>
            <w:r w:rsidR="00457E6B">
              <w:rPr>
                <w:b/>
                <w:sz w:val="52"/>
                <w:szCs w:val="52"/>
              </w:rPr>
              <w:t xml:space="preserve">    </w:t>
            </w:r>
            <w:r w:rsidRPr="00C97F2F">
              <w:rPr>
                <w:b/>
                <w:sz w:val="52"/>
                <w:szCs w:val="52"/>
              </w:rPr>
              <w:t>2 ×</w:t>
            </w:r>
            <w:r w:rsidR="00D11B63" w:rsidRPr="00C97F2F">
              <w:rPr>
                <w:b/>
                <w:sz w:val="52"/>
                <w:szCs w:val="52"/>
              </w:rPr>
              <w:t xml:space="preserve"> 5 = 10 square units</w:t>
            </w:r>
          </w:p>
          <w:tbl>
            <w:tblPr>
              <w:tblpPr w:leftFromText="180" w:rightFromText="180" w:vertAnchor="page" w:horzAnchor="margin" w:tblpXSpec="center" w:tblpY="204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470"/>
              <w:gridCol w:w="470"/>
              <w:gridCol w:w="470"/>
              <w:gridCol w:w="470"/>
              <w:gridCol w:w="470"/>
            </w:tblGrid>
            <w:tr w:rsidR="00D11B63" w:rsidRPr="008251B3" w:rsidTr="002C41B2">
              <w:trPr>
                <w:trHeight w:val="391"/>
              </w:trPr>
              <w:tc>
                <w:tcPr>
                  <w:tcW w:w="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00B0F0"/>
                </w:tcPr>
                <w:p w:rsidR="00D11B63" w:rsidRPr="008251B3" w:rsidRDefault="00D11B63" w:rsidP="00B97948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</w:p>
              </w:tc>
              <w:tc>
                <w:tcPr>
                  <w:tcW w:w="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00B0F0"/>
                </w:tcPr>
                <w:p w:rsidR="00D11B63" w:rsidRPr="008251B3" w:rsidRDefault="00D11B63" w:rsidP="00B97948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</w:p>
              </w:tc>
              <w:tc>
                <w:tcPr>
                  <w:tcW w:w="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00B0F0"/>
                </w:tcPr>
                <w:p w:rsidR="00D11B63" w:rsidRPr="008251B3" w:rsidRDefault="00D11B63" w:rsidP="00B97948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</w:p>
              </w:tc>
              <w:tc>
                <w:tcPr>
                  <w:tcW w:w="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00B0F0"/>
                </w:tcPr>
                <w:p w:rsidR="00D11B63" w:rsidRPr="008251B3" w:rsidRDefault="00D11B63" w:rsidP="00B97948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</w:p>
              </w:tc>
              <w:tc>
                <w:tcPr>
                  <w:tcW w:w="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00B0F0"/>
                </w:tcPr>
                <w:p w:rsidR="00D11B63" w:rsidRPr="008251B3" w:rsidRDefault="00D11B63" w:rsidP="00B97948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</w:p>
              </w:tc>
            </w:tr>
            <w:tr w:rsidR="00D11B63" w:rsidRPr="008251B3" w:rsidTr="002C41B2">
              <w:trPr>
                <w:trHeight w:val="412"/>
              </w:trPr>
              <w:tc>
                <w:tcPr>
                  <w:tcW w:w="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00B0F0"/>
                </w:tcPr>
                <w:p w:rsidR="00D11B63" w:rsidRPr="008251B3" w:rsidRDefault="00D11B63" w:rsidP="00B97948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</w:p>
              </w:tc>
              <w:tc>
                <w:tcPr>
                  <w:tcW w:w="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00B0F0"/>
                </w:tcPr>
                <w:p w:rsidR="00D11B63" w:rsidRPr="008251B3" w:rsidRDefault="00D11B63" w:rsidP="00B97948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</w:p>
              </w:tc>
              <w:tc>
                <w:tcPr>
                  <w:tcW w:w="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00B0F0"/>
                </w:tcPr>
                <w:p w:rsidR="00D11B63" w:rsidRPr="008251B3" w:rsidRDefault="00D11B63" w:rsidP="00B97948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</w:p>
              </w:tc>
              <w:tc>
                <w:tcPr>
                  <w:tcW w:w="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00B0F0"/>
                </w:tcPr>
                <w:p w:rsidR="00D11B63" w:rsidRPr="008251B3" w:rsidRDefault="00D11B63" w:rsidP="00B97948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</w:p>
              </w:tc>
              <w:tc>
                <w:tcPr>
                  <w:tcW w:w="4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00B0F0"/>
                </w:tcPr>
                <w:p w:rsidR="00D11B63" w:rsidRPr="008251B3" w:rsidRDefault="00D11B63" w:rsidP="00B97948">
                  <w:pPr>
                    <w:jc w:val="center"/>
                    <w:rPr>
                      <w:b/>
                      <w:sz w:val="40"/>
                      <w:szCs w:val="40"/>
                    </w:rPr>
                  </w:pPr>
                </w:p>
              </w:tc>
            </w:tr>
          </w:tbl>
          <w:p w:rsidR="00D11B63" w:rsidRPr="003561E9" w:rsidRDefault="00D11B63" w:rsidP="00B9794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497" w:type="dxa"/>
            <w:gridSpan w:val="5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E6278C" w:rsidRDefault="00D11B63" w:rsidP="00B97948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measure, in square units, of the inside </w:t>
            </w:r>
          </w:p>
          <w:p w:rsidR="00D11B63" w:rsidRPr="006007DF" w:rsidRDefault="00D11B63" w:rsidP="00E6278C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f a plane figure.  </w:t>
            </w:r>
          </w:p>
        </w:tc>
      </w:tr>
      <w:tr w:rsidR="00D11B63" w:rsidRPr="006007DF" w:rsidTr="00A16233">
        <w:trPr>
          <w:trHeight w:val="4041"/>
        </w:trPr>
        <w:tc>
          <w:tcPr>
            <w:tcW w:w="16017" w:type="dxa"/>
            <w:gridSpan w:val="28"/>
            <w:tcBorders>
              <w:top w:val="nil"/>
              <w:bottom w:val="dashed" w:sz="4" w:space="0" w:color="auto"/>
            </w:tcBorders>
            <w:vAlign w:val="center"/>
          </w:tcPr>
          <w:p w:rsidR="00D11B63" w:rsidRPr="006007DF" w:rsidRDefault="00D11B63" w:rsidP="00B97948">
            <w:pPr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br w:type="page"/>
              <w:t xml:space="preserve">                                                  </w:t>
            </w:r>
            <w:r>
              <w:rPr>
                <w:b/>
                <w:sz w:val="200"/>
                <w:szCs w:val="200"/>
              </w:rPr>
              <w:t>area model</w:t>
            </w:r>
          </w:p>
        </w:tc>
      </w:tr>
      <w:tr w:rsidR="00D11B63" w:rsidTr="00F0092E">
        <w:trPr>
          <w:trHeight w:val="4041"/>
        </w:trPr>
        <w:tc>
          <w:tcPr>
            <w:tcW w:w="8298" w:type="dxa"/>
            <w:gridSpan w:val="1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11B63" w:rsidRDefault="00D11B63" w:rsidP="00B97948">
            <w:pPr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  </w:t>
            </w:r>
            <w:r w:rsidR="00807872">
              <w:rPr>
                <w:b/>
                <w:sz w:val="160"/>
                <w:szCs w:val="160"/>
              </w:rPr>
              <w:t xml:space="preserve">   a</w:t>
            </w:r>
            <w:r w:rsidRPr="00A27080">
              <w:rPr>
                <w:b/>
                <w:sz w:val="160"/>
                <w:szCs w:val="160"/>
              </w:rPr>
              <w:t>rea</w:t>
            </w:r>
          </w:p>
          <w:p w:rsidR="00807872" w:rsidRPr="00A27080" w:rsidRDefault="00807872" w:rsidP="00B97948">
            <w:pPr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    model</w:t>
            </w:r>
          </w:p>
        </w:tc>
        <w:tc>
          <w:tcPr>
            <w:tcW w:w="7719" w:type="dxa"/>
            <w:gridSpan w:val="14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D11B63" w:rsidRPr="00B85240" w:rsidRDefault="00E1793D" w:rsidP="00B97948">
            <w:pPr>
              <w:rPr>
                <w:sz w:val="52"/>
                <w:szCs w:val="52"/>
              </w:rPr>
            </w:pPr>
            <w:r>
              <w:rPr>
                <w:noProof/>
                <w:sz w:val="52"/>
                <w:szCs w:val="52"/>
              </w:rPr>
              <mc:AlternateContent>
                <mc:Choice Requires="wps">
                  <w:drawing>
                    <wp:anchor distT="0" distB="0" distL="114300" distR="114300" simplePos="0" relativeHeight="252479488" behindDoc="0" locked="0" layoutInCell="1" allowOverlap="1">
                      <wp:simplePos x="0" y="0"/>
                      <wp:positionH relativeFrom="column">
                        <wp:posOffset>274320</wp:posOffset>
                      </wp:positionH>
                      <wp:positionV relativeFrom="paragraph">
                        <wp:posOffset>826770</wp:posOffset>
                      </wp:positionV>
                      <wp:extent cx="552450" cy="676275"/>
                      <wp:effectExtent l="0" t="0" r="0" b="0"/>
                      <wp:wrapNone/>
                      <wp:docPr id="1017" name="Text Box 5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52450" cy="676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802E6" w:rsidRPr="005A2E2A" w:rsidRDefault="006802E6" w:rsidP="007D6E0F">
                                  <w:pPr>
                                    <w:jc w:val="center"/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</w:pPr>
                                  <w:r w:rsidRPr="005A2E2A"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55" o:spid="_x0000_s1094" type="#_x0000_t202" style="position:absolute;margin-left:21.6pt;margin-top:65.1pt;width:43.5pt;height:53.25pt;z-index:25247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" filled="f" stroked="f" strokeweight=".5pt">
                      <v:path arrowok="t"/>
                      <v:textbox>
                        <w:txbxContent>
                          <w:p w:rsidR="006802E6" w:rsidRPr="005A2E2A" w:rsidRDefault="006802E6" w:rsidP="007D6E0F">
                            <w:pPr>
                              <w:jc w:val="center"/>
                              <w:rPr>
                                <w:b/>
                                <w:sz w:val="72"/>
                                <w:szCs w:val="72"/>
                              </w:rPr>
                            </w:pPr>
                            <w:r w:rsidRPr="005A2E2A">
                              <w:rPr>
                                <w:b/>
                                <w:sz w:val="72"/>
                                <w:szCs w:val="72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52"/>
                <w:szCs w:val="52"/>
              </w:rPr>
              <mc:AlternateContent>
                <mc:Choice Requires="wps">
                  <w:drawing>
                    <wp:anchor distT="0" distB="0" distL="114300" distR="114300" simplePos="0" relativeHeight="252477440" behindDoc="0" locked="0" layoutInCell="1" allowOverlap="1">
                      <wp:simplePos x="0" y="0"/>
                      <wp:positionH relativeFrom="column">
                        <wp:posOffset>664845</wp:posOffset>
                      </wp:positionH>
                      <wp:positionV relativeFrom="paragraph">
                        <wp:posOffset>87630</wp:posOffset>
                      </wp:positionV>
                      <wp:extent cx="3381375" cy="581025"/>
                      <wp:effectExtent l="0" t="0" r="9525" b="9525"/>
                      <wp:wrapNone/>
                      <wp:docPr id="1016" name="Text Box 5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381375" cy="5810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802E6" w:rsidRPr="005A2E2A" w:rsidRDefault="006802E6" w:rsidP="007D6E0F">
                                  <w:pPr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</w:pPr>
                                  <w:r>
                                    <w:rPr>
                                      <w:sz w:val="72"/>
                                      <w:szCs w:val="72"/>
                                    </w:rPr>
                                    <w:t xml:space="preserve">        </w:t>
                                  </w:r>
                                  <w:r w:rsidRPr="005A2E2A"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 xml:space="preserve">20     +   8      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56" o:spid="_x0000_s1095" type="#_x0000_t202" style="position:absolute;margin-left:52.35pt;margin-top:6.9pt;width:266.25pt;height:45.75pt;z-index:25247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" fillcolor="white [3201]" stroked="f" strokeweight=".5pt">
                      <v:path arrowok="t"/>
                      <v:textbox>
                        <w:txbxContent>
                          <w:p w:rsidR="006802E6" w:rsidRPr="005A2E2A" w:rsidRDefault="006802E6" w:rsidP="007D6E0F">
                            <w:pPr>
                              <w:rPr>
                                <w:b/>
                                <w:sz w:val="72"/>
                                <w:szCs w:val="72"/>
                              </w:rPr>
                            </w:pPr>
                            <w:r>
                              <w:rPr>
                                <w:sz w:val="72"/>
                                <w:szCs w:val="72"/>
                              </w:rPr>
                              <w:t xml:space="preserve">        </w:t>
                            </w:r>
                            <w:r w:rsidRPr="005A2E2A">
                              <w:rPr>
                                <w:b/>
                                <w:sz w:val="72"/>
                                <w:szCs w:val="72"/>
                              </w:rPr>
                              <w:t xml:space="preserve">20     +   8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11B63">
              <w:rPr>
                <w:sz w:val="52"/>
                <w:szCs w:val="52"/>
              </w:rPr>
              <w:t xml:space="preserve"> </w:t>
            </w:r>
          </w:p>
          <w:p w:rsidR="00D11B63" w:rsidRDefault="00E1793D" w:rsidP="00B97948">
            <w:pPr>
              <w:jc w:val="center"/>
            </w:pPr>
            <w:r>
              <w:rPr>
                <w:noProof/>
                <w:sz w:val="52"/>
                <w:szCs w:val="52"/>
              </w:rPr>
              <mc:AlternateContent>
                <mc:Choice Requires="wpg">
                  <w:drawing>
                    <wp:anchor distT="0" distB="0" distL="114300" distR="114300" simplePos="0" relativeHeight="252554240" behindDoc="0" locked="0" layoutInCell="1" allowOverlap="1">
                      <wp:simplePos x="0" y="0"/>
                      <wp:positionH relativeFrom="column">
                        <wp:posOffset>897255</wp:posOffset>
                      </wp:positionH>
                      <wp:positionV relativeFrom="paragraph">
                        <wp:posOffset>299720</wp:posOffset>
                      </wp:positionV>
                      <wp:extent cx="3215640" cy="904875"/>
                      <wp:effectExtent l="19050" t="19050" r="22860" b="28575"/>
                      <wp:wrapNone/>
                      <wp:docPr id="1238" name="Group 12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215640" cy="904875"/>
                                <a:chOff x="0" y="0"/>
                                <a:chExt cx="3215640" cy="904875"/>
                              </a:xfrm>
                            </wpg:grpSpPr>
                            <wpg:grpSp>
                              <wpg:cNvPr id="1221" name="Group 122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3215640" cy="904875"/>
                                  <a:chOff x="1457" y="7505"/>
                                  <a:chExt cx="5064" cy="563"/>
                                </a:xfrm>
                              </wpg:grpSpPr>
                              <wps:wsp>
                                <wps:cNvPr id="1222" name="Text Box 181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57" y="7505"/>
                                    <a:ext cx="3111" cy="56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00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6802E6" w:rsidRDefault="006802E6">
                                      <w:r>
                                        <w:t xml:space="preserve">       </w:t>
                                      </w:r>
                                    </w:p>
                                    <w:p w:rsidR="006802E6" w:rsidRPr="00F659D6" w:rsidRDefault="006802E6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23" name="Text Box 181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568" y="7505"/>
                                    <a:ext cx="1953" cy="56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92D050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6802E6" w:rsidRPr="001F5C08" w:rsidRDefault="006802E6">
                                      <w:pPr>
                                        <w:rPr>
                                          <w:b/>
                                          <w:sz w:val="36"/>
                                          <w:szCs w:val="3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226" name="Text Box 1226"/>
                              <wps:cNvSpPr txBox="1"/>
                              <wps:spPr>
                                <a:xfrm>
                                  <a:off x="228600" y="257175"/>
                                  <a:ext cx="158115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802E6" w:rsidRPr="00E26358" w:rsidRDefault="006802E6" w:rsidP="00E26358">
                                    <w:pPr>
                                      <w:jc w:val="center"/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</w:pPr>
                                    <w:r w:rsidRPr="00E26358"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  <w:t>9 × 20 = 18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27" name="Text Box 1227"/>
                              <wps:cNvSpPr txBox="1"/>
                              <wps:spPr>
                                <a:xfrm>
                                  <a:off x="2066925" y="247650"/>
                                  <a:ext cx="1009650" cy="457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802E6" w:rsidRPr="00E26358" w:rsidRDefault="006802E6" w:rsidP="00E26358">
                                    <w:pPr>
                                      <w:jc w:val="center"/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</w:pPr>
                                    <w:r w:rsidRPr="00E26358"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  <w:t>9 × 8 = 7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38" o:spid="_x0000_s1096" style="position:absolute;left:0;text-align:left;margin-left:70.65pt;margin-top:23.6pt;width:253.2pt;height:71.25pt;z-index:252554240;mso-width-relative:margin;mso-height-relative:margin" coordsize="3215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">
                      <v:group id="Group 1221" o:spid="_x0000_s1097" style="position:absolute;width:32156;height:9048" coordorigin="1457,7505" coordsize="5064,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mp/55wwAAAN0AAAAP&#10;AAAAAAAAAAAAAAAAAKoCAABkcnMvZG93bnJldi54bWxQSwUGAAAAAAQABAD6AAAAmgMAAAAA&#10;">
                        <v:shape id="Text Box 1818" o:spid="_x0000_s1098" type="#_x0000_t202" style="position:absolute;left:1457;top:7505;width:3111;height:5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WGrcEA&#10;AADdAAAADwAAAGRycy9kb3ducmV2LnhtbERPzWoCMRC+F3yHMEJvNTGHKlujiCjWg4i2DzBspruL&#10;m8mSxHX79kYo9DYf3+8sVoNrRU8hNp4NTCcKBHHpbcOVge+v3dscREzIFlvPZOCXIqyWo5cFFtbf&#10;+Uz9JVUih3As0ECdUldIGcuaHMaJ74gz9+ODw5RhqKQNeM/hrpVaqXfpsOHcUGNHm5rK6+XmDByp&#10;1dtmj3HWh9NadXyYqtPBmNfxsP4AkWhI/+I/96fN87XW8PwmnyC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lhq3BAAAA3QAAAA8AAAAAAAAAAAAAAAAAmAIAAGRycy9kb3du&#10;cmV2LnhtbFBLBQYAAAAABAAEAPUAAACGAwAAAAA=&#10;" fillcolor="yellow" strokeweight="2.25pt">
                          <v:textbox>
                            <w:txbxContent>
                              <w:p w:rsidR="006802E6" w:rsidRDefault="006802E6">
                                <w:r>
                                  <w:t xml:space="preserve">       </w:t>
                                </w:r>
                              </w:p>
                              <w:p w:rsidR="006802E6" w:rsidRPr="00F659D6" w:rsidRDefault="006802E6"/>
                            </w:txbxContent>
                          </v:textbox>
                        </v:shape>
                        <v:shape id="Text Box 1819" o:spid="_x0000_s1099" type="#_x0000_t202" style="position:absolute;left:4568;top:7505;width:1953;height:5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UuHMQA&#10;AADdAAAADwAAAGRycy9kb3ducmV2LnhtbERPTWvCQBC9F/oflhF6qxtTkRBdpRRTSvGS1Etv0+yY&#10;xGZnQ3ZN0n/vCkJv83ifs9lNphUD9a6xrGAxj0AQl1Y3XCk4fmXPCQjnkTW2lknBHznYbR8fNphq&#10;O3JOQ+ErEULYpaig9r5LpXRlTQbd3HbEgTvZ3qAPsK+k7nEM4aaVcRStpMGGQ0ONHb3VVP4WF6Pg&#10;R2a4PCXt+fvgP/MO93Ehj+9KPc2m1zUIT5P/F9/dHzrMj+MXuH0TTpD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lLhzEAAAA3QAAAA8AAAAAAAAAAAAAAAAAmAIAAGRycy9k&#10;b3ducmV2LnhtbFBLBQYAAAAABAAEAPUAAACJAwAAAAA=&#10;" fillcolor="#92d050" strokeweight="2.25pt">
                          <v:textbox>
                            <w:txbxContent>
                              <w:p w:rsidR="006802E6" w:rsidRPr="001F5C08" w:rsidRDefault="006802E6">
                                <w:pPr>
                                  <w:rPr>
                                    <w:b/>
                                    <w:sz w:val="36"/>
                                    <w:szCs w:val="36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  <v:shape id="Text Box 1226" o:spid="_x0000_s1100" type="#_x0000_t202" style="position:absolute;left:2286;top:2571;width:15811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9Z2MMA&#10;AADdAAAADwAAAGRycy9kb3ducmV2LnhtbERPTYvCMBC9C/6HMII3TS0o0jWKFGRF9KDby95mm7Et&#10;NpNuE7W7v94Igrd5vM9ZrDpTixu1rrKsYDKOQBDnVldcKMi+NqM5COeRNdaWScEfOVgt+70FJtre&#10;+Ui3ky9ECGGXoILS+yaR0uUlGXRj2xAH7mxbgz7AtpC6xXsIN7WMo2gmDVYcGkpsKC0pv5yuRsEu&#10;3Rzw+BOb+X+dfu7P6+Y3+54qNRx06w8Qnjr/Fr/cWx3mx/EMnt+EE+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Z9Z2MMAAADdAAAADwAAAAAAAAAAAAAAAACYAgAAZHJzL2Rv&#10;d25yZXYueG1sUEsFBgAAAAAEAAQA9QAAAIgDAAAAAA==&#10;" filled="f" stroked="f" strokeweight=".5pt">
                        <v:textbox>
                          <w:txbxContent>
                            <w:p w:rsidR="006802E6" w:rsidRPr="00E26358" w:rsidRDefault="006802E6" w:rsidP="00E26358">
                              <w:pPr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E26358">
                                <w:rPr>
                                  <w:b/>
                                  <w:sz w:val="28"/>
                                  <w:szCs w:val="28"/>
                                </w:rPr>
                                <w:t>9 × 20 = 180</w:t>
                              </w:r>
                            </w:p>
                          </w:txbxContent>
                        </v:textbox>
                      </v:shape>
                      <v:shape id="Text Box 1227" o:spid="_x0000_s1101" type="#_x0000_t202" style="position:absolute;left:20669;top:2476;width:10096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P8Q8QA&#10;AADdAAAADwAAAGRycy9kb3ducmV2LnhtbERPS4vCMBC+L+x/CLPgbU0t+KBrFCnIiujBx8XbbDO2&#10;xWbSbaJWf70RBG/z8T1nPG1NJS7UuNKygl43AkGcWV1yrmC/m3+PQDiPrLGyTApu5GA6+fwYY6Lt&#10;lTd02fpchBB2CSoovK8TKV1WkEHXtTVx4I62MegDbHKpG7yGcFPJOIoG0mDJoaHAmtKCstP2bBQs&#10;0/kaN3+xGd2r9Hd1nNX/+0Nfqc5XO/sB4an1b/HLvdBhfhwP4flNOEF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T/EPEAAAA3QAAAA8AAAAAAAAAAAAAAAAAmAIAAGRycy9k&#10;b3ducmV2LnhtbFBLBQYAAAAABAAEAPUAAACJAwAAAAA=&#10;" filled="f" stroked="f" strokeweight=".5pt">
                        <v:textbox>
                          <w:txbxContent>
                            <w:p w:rsidR="006802E6" w:rsidRPr="00E26358" w:rsidRDefault="006802E6" w:rsidP="00E26358">
                              <w:pPr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E26358">
                                <w:rPr>
                                  <w:b/>
                                  <w:sz w:val="28"/>
                                  <w:szCs w:val="28"/>
                                </w:rPr>
                                <w:t>9 × 8 = 7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  <w:sz w:val="52"/>
                <w:szCs w:val="52"/>
              </w:rPr>
              <mc:AlternateContent>
                <mc:Choice Requires="wps">
                  <w:drawing>
                    <wp:anchor distT="0" distB="0" distL="114300" distR="114300" simplePos="0" relativeHeight="251756544" behindDoc="0" locked="0" layoutInCell="1" allowOverlap="1">
                      <wp:simplePos x="0" y="0"/>
                      <wp:positionH relativeFrom="column">
                        <wp:posOffset>778510</wp:posOffset>
                      </wp:positionH>
                      <wp:positionV relativeFrom="paragraph">
                        <wp:posOffset>1350010</wp:posOffset>
                      </wp:positionV>
                      <wp:extent cx="3228975" cy="396875"/>
                      <wp:effectExtent l="0" t="0" r="28575" b="22225"/>
                      <wp:wrapNone/>
                      <wp:docPr id="1015" name="Text Box 3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28975" cy="3968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2A0FAC" w:rsidRDefault="006802E6" w:rsidP="00BE7C50">
                                  <w:pPr>
                                    <w:jc w:val="center"/>
                                    <w:rPr>
                                      <w:b/>
                                      <w:color w:val="008000"/>
                                      <w:sz w:val="36"/>
                                      <w:szCs w:val="36"/>
                                    </w:rPr>
                                  </w:pPr>
                                  <w:r w:rsidRPr="002A0FAC">
                                    <w:rPr>
                                      <w:b/>
                                      <w:color w:val="008000"/>
                                      <w:sz w:val="36"/>
                                      <w:szCs w:val="36"/>
                                    </w:rPr>
                                    <w:t>9 × 28 = (9 × 20) + (9 × 8) = 25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13" o:spid="_x0000_s1102" type="#_x0000_t202" style="position:absolute;left:0;text-align:left;margin-left:61.3pt;margin-top:106.3pt;width:254.25pt;height:31.2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">
                      <v:textbox>
                        <w:txbxContent>
                          <w:p w:rsidR="006802E6" w:rsidRPr="002A0FAC" w:rsidRDefault="006802E6" w:rsidP="00BE7C50">
                            <w:pPr>
                              <w:jc w:val="center"/>
                              <w:rPr>
                                <w:b/>
                                <w:color w:val="008000"/>
                                <w:sz w:val="36"/>
                                <w:szCs w:val="36"/>
                              </w:rPr>
                            </w:pPr>
                            <w:r w:rsidRPr="002A0FAC">
                              <w:rPr>
                                <w:b/>
                                <w:color w:val="008000"/>
                                <w:sz w:val="36"/>
                                <w:szCs w:val="36"/>
                              </w:rPr>
                              <w:t>9 × 28 = (9 × 20) + (9 × 8) = 25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B97948" w:rsidTr="00F84DAD">
        <w:trPr>
          <w:gridAfter w:val="1"/>
          <w:wAfter w:w="72" w:type="dxa"/>
          <w:trHeight w:val="4041"/>
        </w:trPr>
        <w:tc>
          <w:tcPr>
            <w:tcW w:w="4968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B97948" w:rsidRPr="00A27080" w:rsidRDefault="00B97948" w:rsidP="00B97948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a</w:t>
            </w:r>
            <w:r w:rsidRPr="00A27080">
              <w:rPr>
                <w:b/>
                <w:sz w:val="120"/>
                <w:szCs w:val="120"/>
              </w:rPr>
              <w:t>rea</w:t>
            </w:r>
            <w:r>
              <w:rPr>
                <w:b/>
                <w:sz w:val="120"/>
                <w:szCs w:val="120"/>
              </w:rPr>
              <w:t xml:space="preserve"> model</w:t>
            </w:r>
          </w:p>
        </w:tc>
        <w:tc>
          <w:tcPr>
            <w:tcW w:w="6210" w:type="dxa"/>
            <w:gridSpan w:val="1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B97948" w:rsidRPr="00A27080" w:rsidRDefault="00E1793D" w:rsidP="00B97948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noProof/>
                <w:sz w:val="52"/>
                <w:szCs w:val="52"/>
              </w:rPr>
              <mc:AlternateContent>
                <mc:Choice Requires="wpg">
                  <w:drawing>
                    <wp:anchor distT="0" distB="0" distL="114300" distR="114300" simplePos="0" relativeHeight="252556288" behindDoc="0" locked="0" layoutInCell="1" allowOverlap="1">
                      <wp:simplePos x="0" y="0"/>
                      <wp:positionH relativeFrom="column">
                        <wp:posOffset>535305</wp:posOffset>
                      </wp:positionH>
                      <wp:positionV relativeFrom="paragraph">
                        <wp:posOffset>483870</wp:posOffset>
                      </wp:positionV>
                      <wp:extent cx="3215640" cy="904875"/>
                      <wp:effectExtent l="19050" t="19050" r="22860" b="28575"/>
                      <wp:wrapNone/>
                      <wp:docPr id="1239" name="Group 12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215640" cy="904875"/>
                                <a:chOff x="0" y="0"/>
                                <a:chExt cx="3215640" cy="904875"/>
                              </a:xfrm>
                            </wpg:grpSpPr>
                            <wpg:grpSp>
                              <wpg:cNvPr id="1240" name="Group 124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3215640" cy="904875"/>
                                  <a:chOff x="1457" y="7505"/>
                                  <a:chExt cx="5064" cy="563"/>
                                </a:xfrm>
                              </wpg:grpSpPr>
                              <wps:wsp>
                                <wps:cNvPr id="1241" name="Text Box 181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57" y="7505"/>
                                    <a:ext cx="3111" cy="56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00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6802E6" w:rsidRDefault="006802E6" w:rsidP="00E26358">
                                      <w:r>
                                        <w:t xml:space="preserve">       </w:t>
                                      </w:r>
                                    </w:p>
                                    <w:p w:rsidR="006802E6" w:rsidRPr="00F659D6" w:rsidRDefault="006802E6" w:rsidP="00E26358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42" name="Text Box 181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568" y="7505"/>
                                    <a:ext cx="1953" cy="56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92D050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6802E6" w:rsidRPr="001F5C08" w:rsidRDefault="006802E6" w:rsidP="00E26358">
                                      <w:pPr>
                                        <w:rPr>
                                          <w:b/>
                                          <w:sz w:val="36"/>
                                          <w:szCs w:val="3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243" name="Text Box 1243"/>
                              <wps:cNvSpPr txBox="1"/>
                              <wps:spPr>
                                <a:xfrm>
                                  <a:off x="228600" y="257175"/>
                                  <a:ext cx="158115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6802E6" w:rsidRPr="00E26358" w:rsidRDefault="006802E6" w:rsidP="00E26358">
                                    <w:pPr>
                                      <w:jc w:val="center"/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</w:pPr>
                                    <w:r w:rsidRPr="00E26358"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  <w:t>9 × 20 = 18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44" name="Text Box 1244"/>
                              <wps:cNvSpPr txBox="1"/>
                              <wps:spPr>
                                <a:xfrm>
                                  <a:off x="2066925" y="247650"/>
                                  <a:ext cx="1009650" cy="457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6802E6" w:rsidRPr="00E26358" w:rsidRDefault="006802E6" w:rsidP="00E26358">
                                    <w:pPr>
                                      <w:jc w:val="center"/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</w:pPr>
                                    <w:r w:rsidRPr="00E26358"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  <w:t>9 × 8 = 7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39" o:spid="_x0000_s1103" style="position:absolute;left:0;text-align:left;margin-left:42.15pt;margin-top:38.1pt;width:253.2pt;height:71.25pt;z-index:252556288;mso-width-relative:margin;mso-height-relative:margin" coordsize="32156,9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">
                      <v:group id="Group 1240" o:spid="_x0000_s1104" style="position:absolute;width:32156;height:9048" coordorigin="1457,7505" coordsize="5064,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VDS+QscAAADd&#10;AAAADwAAAAAAAAAAAAAAAACqAgAAZHJzL2Rvd25yZXYueG1sUEsFBgAAAAAEAAQA+gAAAJ4DAAAA&#10;AA==&#10;">
                        <v:shape id="Text Box 1818" o:spid="_x0000_s1105" type="#_x0000_t202" style="position:absolute;left:1457;top:7505;width:3111;height:5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j9esIA&#10;AADdAAAADwAAAGRycy9kb3ducmV2LnhtbERP3WrCMBS+F/YO4Qx2p0nLmNIZSxHH5sUQdQ9waI5t&#10;sTkpSVa7t18GA+/Ox/d71uVkezGSD51jDdlCgSCunem40fB1fpuvQISIbLB3TBp+KEC5eZitsTDu&#10;xkcaT7ERKYRDgRraGIdCylC3ZDEs3ECcuIvzFmOCvpHG4y2F217mSr1Iix2nhhYH2rZUX0/fVsMn&#10;9fmue8ewHP2hUgPvM3XYa/30OFWvICJN8S7+d3+YND9/zuDvm3SC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qP16wgAAAN0AAAAPAAAAAAAAAAAAAAAAAJgCAABkcnMvZG93&#10;bnJldi54bWxQSwUGAAAAAAQABAD1AAAAhwMAAAAA&#10;" fillcolor="yellow" strokeweight="2.25pt">
                          <v:textbox>
                            <w:txbxContent>
                              <w:p w:rsidR="006802E6" w:rsidRDefault="006802E6" w:rsidP="00E26358">
                                <w:r>
                                  <w:t xml:space="preserve">       </w:t>
                                </w:r>
                              </w:p>
                              <w:p w:rsidR="006802E6" w:rsidRPr="00F659D6" w:rsidRDefault="006802E6" w:rsidP="00E26358"/>
                            </w:txbxContent>
                          </v:textbox>
                        </v:shape>
                        <v:shape id="Text Box 1819" o:spid="_x0000_s1106" type="#_x0000_t202" style="position:absolute;left:4568;top:7505;width:1953;height:5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ZuJ8EA&#10;AADdAAAADwAAAGRycy9kb3ducmV2LnhtbERPTYvCMBC9C/6HMII3TS0iUo0ioiKyF7te9jY2Y1tt&#10;JqWJWv/9RhC8zeN9znzZmko8qHGlZQWjYQSCOLO65FzB6Xc7mIJwHlljZZkUvMjBctHtzDHR9slH&#10;eqQ+FyGEXYIKCu/rREqXFWTQDW1NHLiLbQz6AJtc6gafIdxUMo6iiTRYcmgosKZ1QdktvRsFZ7nF&#10;8WVaXf9+/OFY4yZO5WmnVL/XrmYgPLX+K/649zrMj8cxvL8JJ8jF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E2bifBAAAA3QAAAA8AAAAAAAAAAAAAAAAAmAIAAGRycy9kb3du&#10;cmV2LnhtbFBLBQYAAAAABAAEAPUAAACGAwAAAAA=&#10;" fillcolor="#92d050" strokeweight="2.25pt">
                          <v:textbox>
                            <w:txbxContent>
                              <w:p w:rsidR="006802E6" w:rsidRPr="001F5C08" w:rsidRDefault="006802E6" w:rsidP="00E26358">
                                <w:pPr>
                                  <w:rPr>
                                    <w:b/>
                                    <w:sz w:val="36"/>
                                    <w:szCs w:val="36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  <v:shape id="Text Box 1243" o:spid="_x0000_s1107" type="#_x0000_t202" style="position:absolute;left:2286;top:2571;width:15811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cf4MUA&#10;AADdAAAADwAAAGRycy9kb3ducmV2LnhtbERPS2vCQBC+C/0PyxR6003TViRmFQlIRdqDj4u3MTt5&#10;YHY2zW417a93BcHbfHzPSee9acSZOldbVvA6ikAQ51bXXCrY75bDCQjnkTU2lknBHzmYz54GKSba&#10;XnhD560vRQhhl6CCyvs2kdLlFRl0I9sSB66wnUEfYFdK3eElhJtGxlE0lgZrDg0VtpRVlJ+2v0bB&#10;Olt+4+YYm8l/k31+FYv2Z3/4UOrluV9MQXjq/UN8d690mB+/v8Htm3CCn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Nx/gxQAAAN0AAAAPAAAAAAAAAAAAAAAAAJgCAABkcnMv&#10;ZG93bnJldi54bWxQSwUGAAAAAAQABAD1AAAAigMAAAAA&#10;" filled="f" stroked="f" strokeweight=".5pt">
                        <v:textbox>
                          <w:txbxContent>
                            <w:p w:rsidR="006802E6" w:rsidRPr="00E26358" w:rsidRDefault="006802E6" w:rsidP="00E26358">
                              <w:pPr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E26358">
                                <w:rPr>
                                  <w:b/>
                                  <w:sz w:val="28"/>
                                  <w:szCs w:val="28"/>
                                </w:rPr>
                                <w:t>9 × 20 = 180</w:t>
                              </w:r>
                            </w:p>
                          </w:txbxContent>
                        </v:textbox>
                      </v:shape>
                      <v:shape id="Text Box 1244" o:spid="_x0000_s1108" type="#_x0000_t202" style="position:absolute;left:20669;top:2476;width:10096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6HlMUA&#10;AADdAAAADwAAAGRycy9kb3ducmV2LnhtbERPS2vCQBC+F/oflin0VjcNsUh0FQkES9GDj0tv0+yY&#10;BLOzaXZN0v76rlDwNh/fcxar0TSip87VlhW8TiIQxIXVNZcKTsf8ZQbCeWSNjWVS8EMOVsvHhwWm&#10;2g68p/7gSxFC2KWooPK+TaV0RUUG3cS2xIE7286gD7Arpe5wCOGmkXEUvUmDNYeGClvKKiouh6tR&#10;8JHlO9x/xWb222Sb7Xndfp8+p0o9P43rOQhPo7+L/93vOsyPkwRu34QT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3oeUxQAAAN0AAAAPAAAAAAAAAAAAAAAAAJgCAABkcnMv&#10;ZG93bnJldi54bWxQSwUGAAAAAAQABAD1AAAAigMAAAAA&#10;" filled="f" stroked="f" strokeweight=".5pt">
                        <v:textbox>
                          <w:txbxContent>
                            <w:p w:rsidR="006802E6" w:rsidRPr="00E26358" w:rsidRDefault="006802E6" w:rsidP="00E26358">
                              <w:pPr>
                                <w:jc w:val="center"/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E26358">
                                <w:rPr>
                                  <w:b/>
                                  <w:sz w:val="28"/>
                                  <w:szCs w:val="28"/>
                                </w:rPr>
                                <w:t>9 × 8 = 7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b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2480512" behindDoc="0" locked="0" layoutInCell="1" allowOverlap="1">
                      <wp:simplePos x="0" y="0"/>
                      <wp:positionH relativeFrom="column">
                        <wp:posOffset>-19685</wp:posOffset>
                      </wp:positionH>
                      <wp:positionV relativeFrom="paragraph">
                        <wp:posOffset>586740</wp:posOffset>
                      </wp:positionV>
                      <wp:extent cx="552450" cy="676275"/>
                      <wp:effectExtent l="0" t="0" r="0" b="0"/>
                      <wp:wrapNone/>
                      <wp:docPr id="1014" name="Text Box 5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552450" cy="676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802E6" w:rsidRPr="005A2E2A" w:rsidRDefault="006802E6" w:rsidP="007D6E0F">
                                  <w:pPr>
                                    <w:jc w:val="center"/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</w:pPr>
                                  <w:r w:rsidRPr="005A2E2A"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09" type="#_x0000_t202" style="position:absolute;left:0;text-align:left;margin-left:-1.55pt;margin-top:46.2pt;width:43.5pt;height:53.25pt;z-index:25248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" filled="f" stroked="f" strokeweight=".5pt">
                      <v:path arrowok="t"/>
                      <v:textbox>
                        <w:txbxContent>
                          <w:p w:rsidR="006802E6" w:rsidRPr="005A2E2A" w:rsidRDefault="006802E6" w:rsidP="007D6E0F">
                            <w:pPr>
                              <w:jc w:val="center"/>
                              <w:rPr>
                                <w:b/>
                                <w:sz w:val="72"/>
                                <w:szCs w:val="72"/>
                              </w:rPr>
                            </w:pPr>
                            <w:r w:rsidRPr="005A2E2A">
                              <w:rPr>
                                <w:b/>
                                <w:sz w:val="72"/>
                                <w:szCs w:val="72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2478464" behindDoc="0" locked="0" layoutInCell="1" allowOverlap="1">
                      <wp:simplePos x="0" y="0"/>
                      <wp:positionH relativeFrom="column">
                        <wp:posOffset>359410</wp:posOffset>
                      </wp:positionH>
                      <wp:positionV relativeFrom="paragraph">
                        <wp:posOffset>-99695</wp:posOffset>
                      </wp:positionV>
                      <wp:extent cx="3381375" cy="581025"/>
                      <wp:effectExtent l="0" t="0" r="9525" b="9525"/>
                      <wp:wrapNone/>
                      <wp:docPr id="1013" name="Text Box 5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381375" cy="5810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802E6" w:rsidRPr="005A2E2A" w:rsidRDefault="006802E6" w:rsidP="007D6E0F">
                                  <w:pPr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</w:pPr>
                                  <w:r>
                                    <w:rPr>
                                      <w:sz w:val="72"/>
                                      <w:szCs w:val="72"/>
                                    </w:rPr>
                                    <w:t xml:space="preserve">        </w:t>
                                  </w:r>
                                  <w:r w:rsidRPr="005A2E2A"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 xml:space="preserve">20     +   8      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10" type="#_x0000_t202" style="position:absolute;left:0;text-align:left;margin-left:28.3pt;margin-top:-7.85pt;width:266.25pt;height:45.75pt;z-index:25247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" fillcolor="white [3201]" stroked="f" strokeweight=".5pt">
                      <v:path arrowok="t"/>
                      <v:textbox>
                        <w:txbxContent>
                          <w:p w:rsidR="006802E6" w:rsidRPr="005A2E2A" w:rsidRDefault="006802E6" w:rsidP="007D6E0F">
                            <w:pPr>
                              <w:rPr>
                                <w:b/>
                                <w:sz w:val="72"/>
                                <w:szCs w:val="72"/>
                              </w:rPr>
                            </w:pPr>
                            <w:r>
                              <w:rPr>
                                <w:sz w:val="72"/>
                                <w:szCs w:val="72"/>
                              </w:rPr>
                              <w:t xml:space="preserve">        </w:t>
                            </w:r>
                            <w:r w:rsidRPr="005A2E2A">
                              <w:rPr>
                                <w:b/>
                                <w:sz w:val="72"/>
                                <w:szCs w:val="72"/>
                              </w:rPr>
                              <w:t xml:space="preserve">20     +   8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1809792" behindDoc="0" locked="0" layoutInCell="1" allowOverlap="1">
                      <wp:simplePos x="0" y="0"/>
                      <wp:positionH relativeFrom="column">
                        <wp:posOffset>652145</wp:posOffset>
                      </wp:positionH>
                      <wp:positionV relativeFrom="paragraph">
                        <wp:posOffset>1542415</wp:posOffset>
                      </wp:positionV>
                      <wp:extent cx="3006090" cy="396875"/>
                      <wp:effectExtent l="0" t="0" r="22860" b="22225"/>
                      <wp:wrapNone/>
                      <wp:docPr id="1012" name="Text Box 3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06090" cy="3968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2A0FAC" w:rsidRDefault="006802E6" w:rsidP="00BE7C50">
                                  <w:pPr>
                                    <w:jc w:val="center"/>
                                    <w:rPr>
                                      <w:b/>
                                      <w:color w:val="008000"/>
                                      <w:sz w:val="30"/>
                                      <w:szCs w:val="30"/>
                                    </w:rPr>
                                  </w:pPr>
                                  <w:r w:rsidRPr="002A0FAC">
                                    <w:rPr>
                                      <w:b/>
                                      <w:color w:val="008000"/>
                                      <w:sz w:val="30"/>
                                      <w:szCs w:val="30"/>
                                    </w:rPr>
                                    <w:t>9 × 28 = (9 × 20) + (9 × 8) = 25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98" o:spid="_x0000_s1111" type="#_x0000_t202" style="position:absolute;left:0;text-align:left;margin-left:51.35pt;margin-top:121.45pt;width:236.7pt;height:31.25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">
                      <v:textbox>
                        <w:txbxContent>
                          <w:p w:rsidR="006802E6" w:rsidRPr="002A0FAC" w:rsidRDefault="006802E6" w:rsidP="00BE7C50">
                            <w:pPr>
                              <w:jc w:val="center"/>
                              <w:rPr>
                                <w:b/>
                                <w:color w:val="008000"/>
                                <w:sz w:val="30"/>
                                <w:szCs w:val="30"/>
                              </w:rPr>
                            </w:pPr>
                            <w:r w:rsidRPr="002A0FAC">
                              <w:rPr>
                                <w:b/>
                                <w:color w:val="008000"/>
                                <w:sz w:val="30"/>
                                <w:szCs w:val="30"/>
                              </w:rPr>
                              <w:t>9 × 28 = (9 × 20) + (9 × 8) = 25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767" w:type="dxa"/>
            <w:gridSpan w:val="9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E6278C" w:rsidRDefault="00B97948" w:rsidP="00B97948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model of multiplication that shows each place </w:t>
            </w:r>
          </w:p>
          <w:p w:rsidR="00B97948" w:rsidRPr="000701DE" w:rsidRDefault="00B97948" w:rsidP="00B97948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value product. </w:t>
            </w:r>
          </w:p>
        </w:tc>
      </w:tr>
      <w:tr w:rsidR="00D11B63" w:rsidTr="00A16233">
        <w:trPr>
          <w:gridAfter w:val="1"/>
          <w:wAfter w:w="72" w:type="dxa"/>
          <w:trHeight w:val="4041"/>
        </w:trPr>
        <w:tc>
          <w:tcPr>
            <w:tcW w:w="15945" w:type="dxa"/>
            <w:gridSpan w:val="27"/>
            <w:tcBorders>
              <w:top w:val="nil"/>
              <w:bottom w:val="dashed" w:sz="4" w:space="0" w:color="auto"/>
            </w:tcBorders>
            <w:vAlign w:val="center"/>
          </w:tcPr>
          <w:p w:rsidR="00D11B63" w:rsidRPr="006007DF" w:rsidRDefault="00D11B63" w:rsidP="00B97948">
            <w:pPr>
              <w:jc w:val="center"/>
              <w:rPr>
                <w:b/>
                <w:sz w:val="200"/>
                <w:szCs w:val="200"/>
              </w:rPr>
            </w:pPr>
            <w:r>
              <w:lastRenderedPageBreak/>
              <w:br w:type="page"/>
            </w:r>
            <w:r>
              <w:rPr>
                <w:b/>
                <w:sz w:val="200"/>
                <w:szCs w:val="200"/>
              </w:rPr>
              <w:t>array</w:t>
            </w:r>
          </w:p>
        </w:tc>
      </w:tr>
      <w:tr w:rsidR="00D11B63" w:rsidTr="00A16233">
        <w:trPr>
          <w:gridAfter w:val="1"/>
          <w:wAfter w:w="72" w:type="dxa"/>
          <w:trHeight w:val="4041"/>
        </w:trPr>
        <w:tc>
          <w:tcPr>
            <w:tcW w:w="8033" w:type="dxa"/>
            <w:gridSpan w:val="1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11B63" w:rsidRPr="006007DF" w:rsidRDefault="00D11B63" w:rsidP="00B97948">
            <w:pPr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   array    </w:t>
            </w:r>
          </w:p>
        </w:tc>
        <w:tc>
          <w:tcPr>
            <w:tcW w:w="7912" w:type="dxa"/>
            <w:gridSpan w:val="14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D11B63" w:rsidRPr="003561E9" w:rsidRDefault="00E1793D" w:rsidP="00B97948">
            <w:pPr>
              <w:rPr>
                <w:color w:val="FF0000"/>
                <w:sz w:val="56"/>
                <w:szCs w:val="56"/>
              </w:rPr>
            </w:pPr>
            <w:r>
              <w:rPr>
                <w:noProof/>
                <w:color w:val="FF0000"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384256" behindDoc="0" locked="0" layoutInCell="1" allowOverlap="1">
                      <wp:simplePos x="0" y="0"/>
                      <wp:positionH relativeFrom="column">
                        <wp:posOffset>206375</wp:posOffset>
                      </wp:positionH>
                      <wp:positionV relativeFrom="paragraph">
                        <wp:posOffset>99060</wp:posOffset>
                      </wp:positionV>
                      <wp:extent cx="2125980" cy="671830"/>
                      <wp:effectExtent l="0" t="0" r="7620" b="0"/>
                      <wp:wrapNone/>
                      <wp:docPr id="1011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2125980" cy="67183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802E6" w:rsidRPr="00291F14" w:rsidRDefault="006802E6" w:rsidP="00291F14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 w:rsidRPr="00291F14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>3 rows of 5</w:t>
                                  </w:r>
                                </w:p>
                                <w:p w:rsidR="006802E6" w:rsidRPr="00291F14" w:rsidRDefault="006802E6" w:rsidP="00291F14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>3 ×</w:t>
                                  </w:r>
                                  <w:r w:rsidRPr="00291F14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 xml:space="preserve"> 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" o:spid="_x0000_s1112" type="#_x0000_t202" style="position:absolute;margin-left:16.25pt;margin-top:7.8pt;width:167.4pt;height:52.9pt;z-index:25238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" fillcolor="white [3201]" stroked="f" strokeweight=".5pt">
                      <v:path arrowok="t"/>
                      <v:textbox>
                        <w:txbxContent>
                          <w:p w:rsidR="006802E6" w:rsidRPr="00291F14" w:rsidRDefault="006802E6" w:rsidP="00291F14">
                            <w:pPr>
                              <w:jc w:val="center"/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 w:rsidRPr="00291F14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>3 rows of 5</w:t>
                            </w:r>
                          </w:p>
                          <w:p w:rsidR="006802E6" w:rsidRPr="00291F14" w:rsidRDefault="006802E6" w:rsidP="00291F14">
                            <w:pPr>
                              <w:jc w:val="center"/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>3 ×</w:t>
                            </w:r>
                            <w:r w:rsidRPr="00291F14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 xml:space="preserve"> 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D11B63" w:rsidRDefault="00291F14" w:rsidP="00B97948">
            <w:pPr>
              <w:jc w:val="center"/>
            </w:pPr>
            <w:r>
              <w:rPr>
                <w:noProof/>
                <w:color w:val="FF0000"/>
                <w:sz w:val="56"/>
                <w:szCs w:val="56"/>
              </w:rPr>
              <w:drawing>
                <wp:anchor distT="0" distB="0" distL="114300" distR="114300" simplePos="0" relativeHeight="252382208" behindDoc="0" locked="0" layoutInCell="1" allowOverlap="1">
                  <wp:simplePos x="0" y="0"/>
                  <wp:positionH relativeFrom="column">
                    <wp:posOffset>340360</wp:posOffset>
                  </wp:positionH>
                  <wp:positionV relativeFrom="paragraph">
                    <wp:posOffset>367030</wp:posOffset>
                  </wp:positionV>
                  <wp:extent cx="4114800" cy="1438275"/>
                  <wp:effectExtent l="0" t="0" r="0" b="9525"/>
                  <wp:wrapNone/>
                  <wp:docPr id="3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85" t="35898" r="3046" b="51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0" cy="1438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D11B63" w:rsidTr="00A16233">
        <w:trPr>
          <w:gridAfter w:val="1"/>
          <w:wAfter w:w="72" w:type="dxa"/>
          <w:trHeight w:val="4042"/>
        </w:trPr>
        <w:tc>
          <w:tcPr>
            <w:tcW w:w="5944" w:type="dxa"/>
            <w:gridSpan w:val="6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D11B63" w:rsidRDefault="00E1793D" w:rsidP="00B97948">
            <w:pPr>
              <w:jc w:val="center"/>
            </w:pPr>
            <w:r>
              <w:rPr>
                <w:noProof/>
                <w:color w:val="FF0000"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386304" behindDoc="0" locked="0" layoutInCell="1" allowOverlap="1">
                      <wp:simplePos x="0" y="0"/>
                      <wp:positionH relativeFrom="column">
                        <wp:posOffset>3536315</wp:posOffset>
                      </wp:positionH>
                      <wp:positionV relativeFrom="paragraph">
                        <wp:posOffset>-605790</wp:posOffset>
                      </wp:positionV>
                      <wp:extent cx="2125980" cy="671830"/>
                      <wp:effectExtent l="0" t="0" r="7620" b="0"/>
                      <wp:wrapNone/>
                      <wp:docPr id="1010" name="Text Box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2125980" cy="67183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6802E6" w:rsidRPr="00291F14" w:rsidRDefault="006802E6" w:rsidP="00291F14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 w:rsidRPr="00291F14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>3 rows of 5</w:t>
                                  </w:r>
                                </w:p>
                                <w:p w:rsidR="006802E6" w:rsidRPr="00291F14" w:rsidRDefault="006802E6" w:rsidP="00291F14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>3 ×</w:t>
                                  </w:r>
                                  <w:r w:rsidRPr="00291F14">
                                    <w:rPr>
                                      <w:b/>
                                      <w:color w:val="FF0000"/>
                                      <w:sz w:val="40"/>
                                      <w:szCs w:val="40"/>
                                    </w:rPr>
                                    <w:t xml:space="preserve"> 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5" o:spid="_x0000_s1113" type="#_x0000_t202" style="position:absolute;left:0;text-align:left;margin-left:278.45pt;margin-top:-47.7pt;width:167.4pt;height:52.9pt;z-index:25238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" fillcolor="window" stroked="f" strokeweight=".5pt">
                      <v:path arrowok="t"/>
                      <v:textbox>
                        <w:txbxContent>
                          <w:p w:rsidR="006802E6" w:rsidRPr="00291F14" w:rsidRDefault="006802E6" w:rsidP="00291F14">
                            <w:pPr>
                              <w:jc w:val="center"/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 w:rsidRPr="00291F14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>3 rows of 5</w:t>
                            </w:r>
                          </w:p>
                          <w:p w:rsidR="006802E6" w:rsidRPr="00291F14" w:rsidRDefault="006802E6" w:rsidP="00291F14">
                            <w:pPr>
                              <w:jc w:val="center"/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>3 ×</w:t>
                            </w:r>
                            <w:r w:rsidRPr="00291F14">
                              <w:rPr>
                                <w:b/>
                                <w:color w:val="FF0000"/>
                                <w:sz w:val="40"/>
                                <w:szCs w:val="40"/>
                              </w:rPr>
                              <w:t xml:space="preserve"> 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11B63">
              <w:rPr>
                <w:b/>
                <w:sz w:val="120"/>
                <w:szCs w:val="120"/>
              </w:rPr>
              <w:t>array</w:t>
            </w:r>
          </w:p>
        </w:tc>
        <w:tc>
          <w:tcPr>
            <w:tcW w:w="5310" w:type="dxa"/>
            <w:gridSpan w:val="1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D11B63" w:rsidRPr="003561E9" w:rsidRDefault="00291F14" w:rsidP="00B97948">
            <w:pPr>
              <w:rPr>
                <w:color w:val="FF0000"/>
                <w:sz w:val="40"/>
                <w:szCs w:val="40"/>
              </w:rPr>
            </w:pPr>
            <w:r>
              <w:rPr>
                <w:noProof/>
                <w:color w:val="FF0000"/>
                <w:sz w:val="40"/>
                <w:szCs w:val="40"/>
              </w:rPr>
              <w:drawing>
                <wp:anchor distT="0" distB="0" distL="114300" distR="114300" simplePos="0" relativeHeight="252383232" behindDoc="0" locked="0" layoutInCell="1" allowOverlap="1">
                  <wp:simplePos x="0" y="0"/>
                  <wp:positionH relativeFrom="column">
                    <wp:posOffset>175260</wp:posOffset>
                  </wp:positionH>
                  <wp:positionV relativeFrom="paragraph">
                    <wp:posOffset>278765</wp:posOffset>
                  </wp:positionV>
                  <wp:extent cx="2876550" cy="1047750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85" t="35898" r="3046" b="51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550" cy="1047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D11B63">
              <w:rPr>
                <w:color w:val="FF0000"/>
                <w:sz w:val="40"/>
                <w:szCs w:val="40"/>
              </w:rPr>
              <w:t xml:space="preserve">                     </w:t>
            </w:r>
          </w:p>
          <w:p w:rsidR="00D11B63" w:rsidRPr="003561E9" w:rsidRDefault="00D11B63" w:rsidP="00B97948">
            <w:pPr>
              <w:rPr>
                <w:color w:val="FF0000"/>
                <w:sz w:val="40"/>
                <w:szCs w:val="40"/>
              </w:rPr>
            </w:pPr>
            <w:r>
              <w:rPr>
                <w:color w:val="FF0000"/>
                <w:sz w:val="40"/>
                <w:szCs w:val="40"/>
              </w:rPr>
              <w:t xml:space="preserve">    </w:t>
            </w:r>
          </w:p>
          <w:p w:rsidR="00D11B63" w:rsidRDefault="00D11B63" w:rsidP="00B97948">
            <w:pPr>
              <w:jc w:val="center"/>
            </w:pPr>
          </w:p>
        </w:tc>
        <w:tc>
          <w:tcPr>
            <w:tcW w:w="4691" w:type="dxa"/>
            <w:gridSpan w:val="8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D11B63" w:rsidRPr="006007DF" w:rsidRDefault="00D11B63" w:rsidP="00B97948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n arrangement of objects in equal rows.</w:t>
            </w:r>
          </w:p>
        </w:tc>
      </w:tr>
      <w:tr w:rsidR="00D11B63" w:rsidRPr="003A467C" w:rsidTr="00A16233">
        <w:trPr>
          <w:gridAfter w:val="1"/>
          <w:wAfter w:w="72" w:type="dxa"/>
          <w:trHeight w:val="4041"/>
        </w:trPr>
        <w:tc>
          <w:tcPr>
            <w:tcW w:w="15945" w:type="dxa"/>
            <w:gridSpan w:val="27"/>
            <w:tcBorders>
              <w:top w:val="nil"/>
              <w:bottom w:val="dashed" w:sz="4" w:space="0" w:color="auto"/>
            </w:tcBorders>
            <w:vAlign w:val="center"/>
          </w:tcPr>
          <w:p w:rsidR="00D11B63" w:rsidRDefault="00D11B63" w:rsidP="00B97948">
            <w:pPr>
              <w:jc w:val="center"/>
              <w:rPr>
                <w:b/>
                <w:sz w:val="144"/>
                <w:szCs w:val="144"/>
              </w:rPr>
            </w:pPr>
            <w:r>
              <w:lastRenderedPageBreak/>
              <w:br w:type="page"/>
            </w:r>
            <w:r>
              <w:br w:type="page"/>
            </w:r>
            <w:r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 w:rsidRPr="003A467C">
              <w:rPr>
                <w:b/>
                <w:sz w:val="144"/>
                <w:szCs w:val="144"/>
              </w:rPr>
              <w:t xml:space="preserve">Associative Property </w:t>
            </w:r>
          </w:p>
          <w:p w:rsidR="00D11B63" w:rsidRPr="003A467C" w:rsidRDefault="00D11B63" w:rsidP="00B97948">
            <w:pPr>
              <w:jc w:val="center"/>
              <w:rPr>
                <w:b/>
                <w:sz w:val="144"/>
                <w:szCs w:val="144"/>
              </w:rPr>
            </w:pPr>
            <w:r w:rsidRPr="003A467C">
              <w:rPr>
                <w:b/>
                <w:sz w:val="144"/>
                <w:szCs w:val="144"/>
              </w:rPr>
              <w:t>of Addition</w:t>
            </w:r>
          </w:p>
        </w:tc>
      </w:tr>
      <w:tr w:rsidR="00D11B63" w:rsidTr="00A16233">
        <w:trPr>
          <w:gridAfter w:val="1"/>
          <w:wAfter w:w="72" w:type="dxa"/>
          <w:trHeight w:val="4041"/>
        </w:trPr>
        <w:tc>
          <w:tcPr>
            <w:tcW w:w="7198" w:type="dxa"/>
            <w:gridSpan w:val="1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11B63" w:rsidRDefault="00D11B63" w:rsidP="00B97948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b/>
                <w:sz w:val="96"/>
                <w:szCs w:val="96"/>
              </w:rPr>
              <w:t xml:space="preserve">Associative </w:t>
            </w:r>
          </w:p>
          <w:p w:rsidR="00D11B63" w:rsidRDefault="00D11B63" w:rsidP="00B97948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b/>
                <w:sz w:val="96"/>
                <w:szCs w:val="96"/>
              </w:rPr>
              <w:t xml:space="preserve">Property </w:t>
            </w:r>
          </w:p>
          <w:p w:rsidR="00D11B63" w:rsidRPr="003A467C" w:rsidRDefault="00D11B63" w:rsidP="00B97948">
            <w:pPr>
              <w:jc w:val="center"/>
              <w:rPr>
                <w:sz w:val="96"/>
                <w:szCs w:val="96"/>
              </w:rPr>
            </w:pPr>
            <w:r>
              <w:rPr>
                <w:b/>
                <w:sz w:val="96"/>
                <w:szCs w:val="96"/>
              </w:rPr>
              <w:t>of Addition</w:t>
            </w:r>
          </w:p>
        </w:tc>
        <w:tc>
          <w:tcPr>
            <w:tcW w:w="8747" w:type="dxa"/>
            <w:gridSpan w:val="15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D11B63" w:rsidRPr="004F1F01" w:rsidRDefault="00D11B63" w:rsidP="00B97948">
            <w:pPr>
              <w:ind w:right="972"/>
              <w:jc w:val="center"/>
              <w:rPr>
                <w:b/>
                <w:color w:val="E36C0A"/>
                <w:sz w:val="72"/>
                <w:szCs w:val="72"/>
              </w:rPr>
            </w:pPr>
            <w:r w:rsidRPr="004F1F01">
              <w:rPr>
                <w:b/>
                <w:color w:val="E36C0A"/>
                <w:sz w:val="72"/>
                <w:szCs w:val="72"/>
              </w:rPr>
              <w:t>(5 + 7) + 3 = 5 + (7 + 3)</w:t>
            </w:r>
          </w:p>
          <w:p w:rsidR="00D11B63" w:rsidRPr="004F1F01" w:rsidRDefault="00D11B63" w:rsidP="00B97948">
            <w:pPr>
              <w:ind w:right="972"/>
              <w:jc w:val="center"/>
              <w:rPr>
                <w:b/>
                <w:color w:val="92D050"/>
                <w:sz w:val="72"/>
                <w:szCs w:val="72"/>
              </w:rPr>
            </w:pPr>
            <w:r w:rsidRPr="004F1F01">
              <w:rPr>
                <w:b/>
                <w:color w:val="92D050"/>
                <w:sz w:val="72"/>
                <w:szCs w:val="72"/>
              </w:rPr>
              <w:t>12 + 3 = 5 + 10</w:t>
            </w:r>
          </w:p>
          <w:p w:rsidR="00D11B63" w:rsidRDefault="00D11B63" w:rsidP="00B97948">
            <w:pPr>
              <w:ind w:right="972"/>
              <w:jc w:val="center"/>
            </w:pPr>
            <w:r w:rsidRPr="004F1F01">
              <w:rPr>
                <w:b/>
                <w:color w:val="7030A0"/>
                <w:sz w:val="72"/>
                <w:szCs w:val="72"/>
              </w:rPr>
              <w:t>15 = 15</w:t>
            </w:r>
          </w:p>
        </w:tc>
      </w:tr>
      <w:tr w:rsidR="00D11B63" w:rsidRPr="006007DF" w:rsidTr="004F1F01">
        <w:trPr>
          <w:gridAfter w:val="1"/>
          <w:wAfter w:w="72" w:type="dxa"/>
          <w:trHeight w:val="4042"/>
        </w:trPr>
        <w:tc>
          <w:tcPr>
            <w:tcW w:w="5868" w:type="dxa"/>
            <w:gridSpan w:val="5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D11B63" w:rsidRDefault="00D11B63" w:rsidP="00B97948">
            <w:pPr>
              <w:jc w:val="center"/>
              <w:rPr>
                <w:b/>
                <w:sz w:val="72"/>
                <w:szCs w:val="72"/>
              </w:rPr>
            </w:pPr>
            <w:r w:rsidRPr="00FD72C0">
              <w:rPr>
                <w:b/>
                <w:sz w:val="72"/>
                <w:szCs w:val="72"/>
              </w:rPr>
              <w:t xml:space="preserve">Associative Property </w:t>
            </w:r>
          </w:p>
          <w:p w:rsidR="00D11B63" w:rsidRPr="00FD72C0" w:rsidRDefault="00D11B63" w:rsidP="00B97948">
            <w:pPr>
              <w:jc w:val="center"/>
              <w:rPr>
                <w:sz w:val="72"/>
                <w:szCs w:val="72"/>
              </w:rPr>
            </w:pPr>
            <w:r w:rsidRPr="00FD72C0">
              <w:rPr>
                <w:b/>
                <w:sz w:val="72"/>
                <w:szCs w:val="72"/>
              </w:rPr>
              <w:t>of Addition</w:t>
            </w:r>
          </w:p>
        </w:tc>
        <w:tc>
          <w:tcPr>
            <w:tcW w:w="5850" w:type="dxa"/>
            <w:gridSpan w:val="20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D11B63" w:rsidRPr="004F1F01" w:rsidRDefault="00D11B63" w:rsidP="00B97948">
            <w:pPr>
              <w:jc w:val="center"/>
              <w:rPr>
                <w:b/>
                <w:color w:val="E36C0A"/>
                <w:sz w:val="56"/>
                <w:szCs w:val="56"/>
              </w:rPr>
            </w:pPr>
            <w:r w:rsidRPr="004F1F01">
              <w:rPr>
                <w:b/>
                <w:color w:val="E36C0A"/>
                <w:sz w:val="56"/>
                <w:szCs w:val="56"/>
              </w:rPr>
              <w:t>(5 + 7) + 3 = 5 + (7 + 3)</w:t>
            </w:r>
          </w:p>
          <w:p w:rsidR="00D11B63" w:rsidRPr="004F1F01" w:rsidRDefault="00D11B63" w:rsidP="00B97948">
            <w:pPr>
              <w:jc w:val="center"/>
              <w:rPr>
                <w:b/>
                <w:color w:val="92D050"/>
                <w:sz w:val="56"/>
                <w:szCs w:val="56"/>
              </w:rPr>
            </w:pPr>
            <w:r w:rsidRPr="004F1F01">
              <w:rPr>
                <w:b/>
                <w:color w:val="92D050"/>
                <w:sz w:val="56"/>
                <w:szCs w:val="56"/>
              </w:rPr>
              <w:t>12 + 3 = 5 + 10</w:t>
            </w:r>
          </w:p>
          <w:p w:rsidR="00D11B63" w:rsidRDefault="00D11B63" w:rsidP="00B97948">
            <w:pPr>
              <w:jc w:val="center"/>
            </w:pPr>
            <w:r w:rsidRPr="004F1F01">
              <w:rPr>
                <w:b/>
                <w:color w:val="7030A0"/>
                <w:sz w:val="56"/>
                <w:szCs w:val="56"/>
              </w:rPr>
              <w:t>15 = 15</w:t>
            </w:r>
          </w:p>
        </w:tc>
        <w:tc>
          <w:tcPr>
            <w:tcW w:w="4227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E6278C" w:rsidRDefault="00D11B63" w:rsidP="00B97948">
            <w:pPr>
              <w:ind w:left="329" w:right="98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Changing the grouping of three </w:t>
            </w:r>
          </w:p>
          <w:p w:rsidR="00E6278C" w:rsidRDefault="00D11B63" w:rsidP="00B97948">
            <w:pPr>
              <w:ind w:left="329" w:right="98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r more addends </w:t>
            </w:r>
          </w:p>
          <w:p w:rsidR="00E6278C" w:rsidRDefault="00D11B63" w:rsidP="00B97948">
            <w:pPr>
              <w:ind w:left="329" w:right="98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does not change </w:t>
            </w:r>
          </w:p>
          <w:p w:rsidR="00D11B63" w:rsidRPr="006007DF" w:rsidRDefault="00D11B63" w:rsidP="00B97948">
            <w:pPr>
              <w:ind w:left="329" w:right="98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sum. </w:t>
            </w:r>
          </w:p>
        </w:tc>
      </w:tr>
      <w:tr w:rsidR="00D11B63" w:rsidRPr="006007DF" w:rsidTr="00A16233">
        <w:trPr>
          <w:gridAfter w:val="1"/>
          <w:wAfter w:w="72" w:type="dxa"/>
          <w:trHeight w:val="4041"/>
        </w:trPr>
        <w:tc>
          <w:tcPr>
            <w:tcW w:w="15945" w:type="dxa"/>
            <w:gridSpan w:val="27"/>
            <w:tcBorders>
              <w:top w:val="nil"/>
              <w:bottom w:val="dashed" w:sz="4" w:space="0" w:color="auto"/>
            </w:tcBorders>
            <w:vAlign w:val="center"/>
          </w:tcPr>
          <w:p w:rsidR="00D11B63" w:rsidRDefault="00D11B63" w:rsidP="00B97948">
            <w:pPr>
              <w:jc w:val="center"/>
              <w:rPr>
                <w:b/>
                <w:sz w:val="144"/>
                <w:szCs w:val="144"/>
              </w:rPr>
            </w:pPr>
            <w:r w:rsidRPr="003561E9">
              <w:rPr>
                <w:b/>
                <w:sz w:val="144"/>
                <w:szCs w:val="144"/>
              </w:rPr>
              <w:lastRenderedPageBreak/>
              <w:t xml:space="preserve">Associative Property </w:t>
            </w:r>
          </w:p>
          <w:p w:rsidR="00D11B63" w:rsidRPr="003561E9" w:rsidRDefault="00D11B63" w:rsidP="00B97948">
            <w:pPr>
              <w:jc w:val="center"/>
              <w:rPr>
                <w:b/>
                <w:sz w:val="144"/>
                <w:szCs w:val="144"/>
              </w:rPr>
            </w:pPr>
            <w:r w:rsidRPr="003561E9">
              <w:rPr>
                <w:b/>
                <w:sz w:val="144"/>
                <w:szCs w:val="144"/>
              </w:rPr>
              <w:t>of Multiplication</w:t>
            </w:r>
          </w:p>
        </w:tc>
      </w:tr>
      <w:tr w:rsidR="00D11B63" w:rsidTr="004F1F01">
        <w:trPr>
          <w:gridAfter w:val="1"/>
          <w:wAfter w:w="72" w:type="dxa"/>
          <w:trHeight w:val="4041"/>
        </w:trPr>
        <w:tc>
          <w:tcPr>
            <w:tcW w:w="7128" w:type="dxa"/>
            <w:gridSpan w:val="11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11B63" w:rsidRDefault="00D11B63" w:rsidP="00B97948">
            <w:pPr>
              <w:jc w:val="center"/>
              <w:rPr>
                <w:b/>
                <w:sz w:val="96"/>
                <w:szCs w:val="96"/>
              </w:rPr>
            </w:pPr>
            <w:r w:rsidRPr="003561E9">
              <w:rPr>
                <w:b/>
                <w:sz w:val="96"/>
                <w:szCs w:val="96"/>
              </w:rPr>
              <w:t xml:space="preserve">Associative </w:t>
            </w:r>
          </w:p>
          <w:p w:rsidR="00D11B63" w:rsidRPr="003561E9" w:rsidRDefault="00D11B63" w:rsidP="00B97948">
            <w:pPr>
              <w:jc w:val="center"/>
              <w:rPr>
                <w:sz w:val="96"/>
                <w:szCs w:val="96"/>
              </w:rPr>
            </w:pPr>
            <w:r w:rsidRPr="003561E9">
              <w:rPr>
                <w:b/>
                <w:sz w:val="96"/>
                <w:szCs w:val="96"/>
              </w:rPr>
              <w:t>Property of Multiplication</w:t>
            </w:r>
          </w:p>
        </w:tc>
        <w:tc>
          <w:tcPr>
            <w:tcW w:w="8817" w:type="dxa"/>
            <w:gridSpan w:val="1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D11B63" w:rsidRPr="004F1F01" w:rsidRDefault="004F1F01" w:rsidP="00B97948">
            <w:pPr>
              <w:ind w:right="1627"/>
              <w:jc w:val="center"/>
              <w:rPr>
                <w:b/>
                <w:color w:val="E36C0A"/>
                <w:sz w:val="72"/>
                <w:szCs w:val="72"/>
              </w:rPr>
            </w:pPr>
            <w:r w:rsidRPr="004F1F01">
              <w:rPr>
                <w:b/>
                <w:color w:val="E36C0A"/>
                <w:sz w:val="72"/>
                <w:szCs w:val="72"/>
              </w:rPr>
              <w:t>(5 ×</w:t>
            </w:r>
            <w:r w:rsidR="00D11B63" w:rsidRPr="004F1F01">
              <w:rPr>
                <w:b/>
                <w:color w:val="E36C0A"/>
                <w:sz w:val="72"/>
                <w:szCs w:val="72"/>
              </w:rPr>
              <w:t xml:space="preserve"> 7)</w:t>
            </w:r>
            <w:r w:rsidRPr="004F1F01">
              <w:rPr>
                <w:b/>
                <w:color w:val="E36C0A"/>
                <w:sz w:val="72"/>
                <w:szCs w:val="72"/>
              </w:rPr>
              <w:t xml:space="preserve"> × 3 = 5 × (7 × </w:t>
            </w:r>
            <w:r w:rsidR="00D11B63" w:rsidRPr="004F1F01">
              <w:rPr>
                <w:b/>
                <w:color w:val="E36C0A"/>
                <w:sz w:val="72"/>
                <w:szCs w:val="72"/>
              </w:rPr>
              <w:t>3)</w:t>
            </w:r>
          </w:p>
          <w:p w:rsidR="00D11B63" w:rsidRPr="004F1F01" w:rsidRDefault="004F1F01" w:rsidP="00B97948">
            <w:pPr>
              <w:ind w:right="1627"/>
              <w:jc w:val="center"/>
              <w:rPr>
                <w:b/>
                <w:color w:val="FF0000"/>
                <w:sz w:val="72"/>
                <w:szCs w:val="72"/>
              </w:rPr>
            </w:pPr>
            <w:r w:rsidRPr="004F1F01">
              <w:rPr>
                <w:b/>
                <w:color w:val="FF0000"/>
                <w:sz w:val="72"/>
                <w:szCs w:val="72"/>
              </w:rPr>
              <w:t>35 × 3 = 5 ×</w:t>
            </w:r>
            <w:r w:rsidR="00D11B63" w:rsidRPr="004F1F01">
              <w:rPr>
                <w:b/>
                <w:color w:val="FF0000"/>
                <w:sz w:val="72"/>
                <w:szCs w:val="72"/>
              </w:rPr>
              <w:t xml:space="preserve"> 21</w:t>
            </w:r>
          </w:p>
          <w:p w:rsidR="00D11B63" w:rsidRPr="00070F1A" w:rsidRDefault="00D11B63" w:rsidP="00B97948">
            <w:pPr>
              <w:ind w:right="1627"/>
              <w:jc w:val="center"/>
              <w:rPr>
                <w:color w:val="7030A0"/>
                <w:sz w:val="56"/>
                <w:szCs w:val="56"/>
              </w:rPr>
            </w:pPr>
            <w:r w:rsidRPr="004F1F01">
              <w:rPr>
                <w:b/>
                <w:color w:val="7030A0"/>
                <w:sz w:val="72"/>
                <w:szCs w:val="72"/>
              </w:rPr>
              <w:t>105 = 105</w:t>
            </w:r>
          </w:p>
        </w:tc>
      </w:tr>
      <w:tr w:rsidR="00D11B63" w:rsidRPr="006007DF" w:rsidTr="004F1F01">
        <w:trPr>
          <w:gridAfter w:val="1"/>
          <w:wAfter w:w="72" w:type="dxa"/>
          <w:trHeight w:val="4042"/>
        </w:trPr>
        <w:tc>
          <w:tcPr>
            <w:tcW w:w="6228" w:type="dxa"/>
            <w:gridSpan w:val="8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D11B63" w:rsidRPr="00291039" w:rsidRDefault="00D11B63" w:rsidP="00B97948">
            <w:pPr>
              <w:jc w:val="center"/>
              <w:rPr>
                <w:sz w:val="84"/>
                <w:szCs w:val="84"/>
              </w:rPr>
            </w:pPr>
            <w:r w:rsidRPr="00291039">
              <w:rPr>
                <w:b/>
                <w:sz w:val="84"/>
                <w:szCs w:val="84"/>
              </w:rPr>
              <w:t>Associative Property of Multiplication</w:t>
            </w:r>
          </w:p>
        </w:tc>
        <w:tc>
          <w:tcPr>
            <w:tcW w:w="5850" w:type="dxa"/>
            <w:gridSpan w:val="18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D11B63" w:rsidRPr="004F1F01" w:rsidRDefault="004F1F01" w:rsidP="00B97948">
            <w:pPr>
              <w:jc w:val="center"/>
              <w:rPr>
                <w:b/>
                <w:color w:val="E36C0A"/>
                <w:sz w:val="56"/>
                <w:szCs w:val="56"/>
              </w:rPr>
            </w:pPr>
            <w:r>
              <w:rPr>
                <w:b/>
                <w:color w:val="E36C0A"/>
                <w:sz w:val="56"/>
                <w:szCs w:val="56"/>
              </w:rPr>
              <w:t>(5 × 7) × 3 = 5 × (7 ×</w:t>
            </w:r>
            <w:r w:rsidR="00D11B63" w:rsidRPr="004F1F01">
              <w:rPr>
                <w:b/>
                <w:color w:val="E36C0A"/>
                <w:sz w:val="56"/>
                <w:szCs w:val="56"/>
              </w:rPr>
              <w:t xml:space="preserve"> 3)</w:t>
            </w:r>
          </w:p>
          <w:p w:rsidR="00D11B63" w:rsidRPr="004F1F01" w:rsidRDefault="004F1F01" w:rsidP="00B97948">
            <w:pPr>
              <w:jc w:val="center"/>
              <w:rPr>
                <w:b/>
                <w:color w:val="FF0000"/>
                <w:sz w:val="56"/>
                <w:szCs w:val="56"/>
              </w:rPr>
            </w:pPr>
            <w:r>
              <w:rPr>
                <w:b/>
                <w:color w:val="FF0000"/>
                <w:sz w:val="56"/>
                <w:szCs w:val="56"/>
              </w:rPr>
              <w:t>35 × 3 = 5 ×</w:t>
            </w:r>
            <w:r w:rsidR="00D11B63" w:rsidRPr="004F1F01">
              <w:rPr>
                <w:b/>
                <w:color w:val="FF0000"/>
                <w:sz w:val="56"/>
                <w:szCs w:val="56"/>
              </w:rPr>
              <w:t xml:space="preserve"> 21</w:t>
            </w:r>
          </w:p>
          <w:p w:rsidR="00D11B63" w:rsidRPr="004F1F01" w:rsidRDefault="00D11B63" w:rsidP="00B97948">
            <w:pPr>
              <w:jc w:val="center"/>
              <w:rPr>
                <w:color w:val="7030A0"/>
                <w:sz w:val="56"/>
                <w:szCs w:val="56"/>
              </w:rPr>
            </w:pPr>
            <w:r w:rsidRPr="004F1F01">
              <w:rPr>
                <w:b/>
                <w:color w:val="7030A0"/>
                <w:sz w:val="56"/>
                <w:szCs w:val="56"/>
              </w:rPr>
              <w:t>105 = 105</w:t>
            </w:r>
          </w:p>
          <w:p w:rsidR="00D11B63" w:rsidRPr="006E3538" w:rsidRDefault="00D11B63" w:rsidP="00B97948">
            <w:pPr>
              <w:jc w:val="center"/>
              <w:rPr>
                <w:sz w:val="48"/>
                <w:szCs w:val="48"/>
              </w:rPr>
            </w:pPr>
          </w:p>
        </w:tc>
        <w:tc>
          <w:tcPr>
            <w:tcW w:w="3867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E6278C" w:rsidRDefault="00D11B63" w:rsidP="001879AF">
            <w:pPr>
              <w:ind w:left="329"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Changing the grouping of three </w:t>
            </w:r>
          </w:p>
          <w:p w:rsidR="00E6278C" w:rsidRDefault="00D11B63" w:rsidP="001879AF">
            <w:pPr>
              <w:ind w:left="329"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r more factors </w:t>
            </w:r>
          </w:p>
          <w:p w:rsidR="00E6278C" w:rsidRDefault="00D11B63" w:rsidP="001879AF">
            <w:pPr>
              <w:ind w:left="329"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does not change </w:t>
            </w:r>
          </w:p>
          <w:p w:rsidR="00D11B63" w:rsidRPr="006007DF" w:rsidRDefault="00D11B63" w:rsidP="001879AF">
            <w:pPr>
              <w:ind w:left="329"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product. </w:t>
            </w:r>
          </w:p>
        </w:tc>
      </w:tr>
      <w:tr w:rsidR="00D11B63" w:rsidRPr="006007DF" w:rsidTr="00A16233">
        <w:trPr>
          <w:gridAfter w:val="1"/>
          <w:wAfter w:w="72" w:type="dxa"/>
          <w:trHeight w:val="4041"/>
        </w:trPr>
        <w:tc>
          <w:tcPr>
            <w:tcW w:w="15945" w:type="dxa"/>
            <w:gridSpan w:val="27"/>
            <w:tcBorders>
              <w:top w:val="nil"/>
              <w:bottom w:val="dashed" w:sz="4" w:space="0" w:color="auto"/>
            </w:tcBorders>
            <w:vAlign w:val="center"/>
          </w:tcPr>
          <w:p w:rsidR="00D11B63" w:rsidRPr="006007DF" w:rsidRDefault="00D11B63" w:rsidP="00B97948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lastRenderedPageBreak/>
              <w:t>attribute</w:t>
            </w:r>
          </w:p>
        </w:tc>
      </w:tr>
      <w:tr w:rsidR="00D11B63" w:rsidTr="00A16233">
        <w:trPr>
          <w:gridAfter w:val="1"/>
          <w:wAfter w:w="72" w:type="dxa"/>
          <w:trHeight w:val="4041"/>
        </w:trPr>
        <w:tc>
          <w:tcPr>
            <w:tcW w:w="8033" w:type="dxa"/>
            <w:gridSpan w:val="1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11B63" w:rsidRPr="006007DF" w:rsidRDefault="00D11B63" w:rsidP="00B97948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attribute</w:t>
            </w:r>
          </w:p>
        </w:tc>
        <w:tc>
          <w:tcPr>
            <w:tcW w:w="7912" w:type="dxa"/>
            <w:gridSpan w:val="14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D11B63" w:rsidRDefault="00D11B63" w:rsidP="00B97948"/>
          <w:p w:rsidR="00D11B63" w:rsidRDefault="00E1793D" w:rsidP="00B97948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85536" behindDoc="0" locked="0" layoutInCell="1" allowOverlap="1">
                      <wp:simplePos x="0" y="0"/>
                      <wp:positionH relativeFrom="column">
                        <wp:posOffset>83820</wp:posOffset>
                      </wp:positionH>
                      <wp:positionV relativeFrom="paragraph">
                        <wp:posOffset>12065</wp:posOffset>
                      </wp:positionV>
                      <wp:extent cx="1704975" cy="970280"/>
                      <wp:effectExtent l="0" t="0" r="28575" b="20320"/>
                      <wp:wrapNone/>
                      <wp:docPr id="1009" name="Text Box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04975" cy="9702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A42CB9" w:rsidRDefault="006802E6" w:rsidP="00A42CB9">
                                  <w:pPr>
                                    <w:jc w:val="center"/>
                                    <w:rPr>
                                      <w:sz w:val="96"/>
                                      <w:szCs w:val="96"/>
                                    </w:rPr>
                                  </w:pPr>
                                  <w:proofErr w:type="gramStart"/>
                                  <w:r w:rsidRPr="00A42CB9">
                                    <w:rPr>
                                      <w:sz w:val="96"/>
                                      <w:szCs w:val="96"/>
                                    </w:rPr>
                                    <w:t>large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7" o:spid="_x0000_s1114" type="#_x0000_t202" style="position:absolute;margin-left:6.6pt;margin-top:.95pt;width:134.25pt;height:76.4pt;z-index:251585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">
                      <v:textbox>
                        <w:txbxContent>
                          <w:p w:rsidR="006802E6" w:rsidRPr="00A42CB9" w:rsidRDefault="006802E6" w:rsidP="00A42CB9">
                            <w:pPr>
                              <w:jc w:val="center"/>
                              <w:rPr>
                                <w:sz w:val="96"/>
                                <w:szCs w:val="96"/>
                              </w:rPr>
                            </w:pPr>
                            <w:proofErr w:type="gramStart"/>
                            <w:r w:rsidRPr="00A42CB9">
                              <w:rPr>
                                <w:sz w:val="96"/>
                                <w:szCs w:val="96"/>
                              </w:rPr>
                              <w:t>large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83488" behindDoc="0" locked="0" layoutInCell="1" allowOverlap="1">
                      <wp:simplePos x="0" y="0"/>
                      <wp:positionH relativeFrom="column">
                        <wp:posOffset>2735580</wp:posOffset>
                      </wp:positionH>
                      <wp:positionV relativeFrom="paragraph">
                        <wp:posOffset>6985</wp:posOffset>
                      </wp:positionV>
                      <wp:extent cx="1327785" cy="1959610"/>
                      <wp:effectExtent l="19050" t="38100" r="43815" b="21590"/>
                      <wp:wrapNone/>
                      <wp:docPr id="1008" name="AutoShape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27785" cy="195961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CC0099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EC429B" id="AutoShape 88" o:spid="_x0000_s1026" type="#_x0000_t5" style="position:absolute;margin-left:215.4pt;margin-top:.55pt;width:104.55pt;height:154.3pt;z-index:251583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" fillcolor="#c09"/>
                  </w:pict>
                </mc:Fallback>
              </mc:AlternateContent>
            </w:r>
          </w:p>
          <w:p w:rsidR="00D11B63" w:rsidRDefault="00E1793D" w:rsidP="00B97948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86560" behindDoc="0" locked="0" layoutInCell="1" allowOverlap="1">
                      <wp:simplePos x="0" y="0"/>
                      <wp:positionH relativeFrom="column">
                        <wp:posOffset>1350645</wp:posOffset>
                      </wp:positionH>
                      <wp:positionV relativeFrom="paragraph">
                        <wp:posOffset>933450</wp:posOffset>
                      </wp:positionV>
                      <wp:extent cx="1051560" cy="349885"/>
                      <wp:effectExtent l="0" t="0" r="15240" b="12065"/>
                      <wp:wrapNone/>
                      <wp:docPr id="1007" name="Text Box 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1560" cy="3498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A42CB9" w:rsidRDefault="006802E6" w:rsidP="00A42CB9">
                                  <w:pPr>
                                    <w:jc w:val="center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>triangle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9" o:spid="_x0000_s1115" type="#_x0000_t202" style="position:absolute;margin-left:106.35pt;margin-top:73.5pt;width:82.8pt;height:27.55pt;z-index:251586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">
                      <v:textbox>
                        <w:txbxContent>
                          <w:p w:rsidR="006802E6" w:rsidRPr="00A42CB9" w:rsidRDefault="006802E6" w:rsidP="00A42CB9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proofErr w:type="gramStart"/>
                            <w:r>
                              <w:rPr>
                                <w:sz w:val="36"/>
                                <w:szCs w:val="36"/>
                              </w:rPr>
                              <w:t>triangle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87584" behindDoc="0" locked="0" layoutInCell="1" allowOverlap="1">
                      <wp:simplePos x="0" y="0"/>
                      <wp:positionH relativeFrom="column">
                        <wp:posOffset>76200</wp:posOffset>
                      </wp:positionH>
                      <wp:positionV relativeFrom="paragraph">
                        <wp:posOffset>1507490</wp:posOffset>
                      </wp:positionV>
                      <wp:extent cx="1007745" cy="578485"/>
                      <wp:effectExtent l="0" t="0" r="20955" b="12065"/>
                      <wp:wrapNone/>
                      <wp:docPr id="1003" name="Text Box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07745" cy="5784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A42CB9" w:rsidRDefault="006802E6" w:rsidP="00A42CB9">
                                  <w:pPr>
                                    <w:jc w:val="center"/>
                                    <w:rPr>
                                      <w:color w:val="CC0099"/>
                                      <w:sz w:val="56"/>
                                      <w:szCs w:val="56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color w:val="CC0099"/>
                                      <w:sz w:val="56"/>
                                      <w:szCs w:val="56"/>
                                    </w:rPr>
                                    <w:t>p</w:t>
                                  </w:r>
                                  <w:r w:rsidRPr="00A42CB9">
                                    <w:rPr>
                                      <w:color w:val="CC0099"/>
                                      <w:sz w:val="56"/>
                                      <w:szCs w:val="56"/>
                                    </w:rPr>
                                    <w:t>ink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0" o:spid="_x0000_s1116" type="#_x0000_t202" style="position:absolute;margin-left:6pt;margin-top:118.7pt;width:79.35pt;height:45.55pt;z-index:251587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">
                      <v:textbox>
                        <w:txbxContent>
                          <w:p w:rsidR="006802E6" w:rsidRPr="00A42CB9" w:rsidRDefault="006802E6" w:rsidP="00A42CB9">
                            <w:pPr>
                              <w:jc w:val="center"/>
                              <w:rPr>
                                <w:color w:val="CC0099"/>
                                <w:sz w:val="56"/>
                                <w:szCs w:val="56"/>
                              </w:rPr>
                            </w:pPr>
                            <w:proofErr w:type="gramStart"/>
                            <w:r>
                              <w:rPr>
                                <w:color w:val="CC0099"/>
                                <w:sz w:val="56"/>
                                <w:szCs w:val="56"/>
                              </w:rPr>
                              <w:t>p</w:t>
                            </w:r>
                            <w:r w:rsidRPr="00A42CB9">
                              <w:rPr>
                                <w:color w:val="CC0099"/>
                                <w:sz w:val="56"/>
                                <w:szCs w:val="56"/>
                              </w:rPr>
                              <w:t>ink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D11B63" w:rsidRPr="006007DF" w:rsidTr="00A16233">
        <w:trPr>
          <w:gridAfter w:val="1"/>
          <w:wAfter w:w="72" w:type="dxa"/>
          <w:trHeight w:val="4042"/>
        </w:trPr>
        <w:tc>
          <w:tcPr>
            <w:tcW w:w="6092" w:type="dxa"/>
            <w:gridSpan w:val="7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D11B63" w:rsidRDefault="00D11B63" w:rsidP="00B97948">
            <w:pPr>
              <w:jc w:val="center"/>
            </w:pPr>
            <w:r>
              <w:rPr>
                <w:b/>
                <w:sz w:val="120"/>
                <w:szCs w:val="120"/>
              </w:rPr>
              <w:t>attribute</w:t>
            </w:r>
          </w:p>
        </w:tc>
        <w:tc>
          <w:tcPr>
            <w:tcW w:w="5478" w:type="dxa"/>
            <w:gridSpan w:val="1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D11B63" w:rsidRDefault="00E1793D" w:rsidP="00B97948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90656" behindDoc="0" locked="0" layoutInCell="1" allowOverlap="1">
                      <wp:simplePos x="0" y="0"/>
                      <wp:positionH relativeFrom="column">
                        <wp:posOffset>222885</wp:posOffset>
                      </wp:positionH>
                      <wp:positionV relativeFrom="paragraph">
                        <wp:posOffset>1731010</wp:posOffset>
                      </wp:positionV>
                      <wp:extent cx="1007745" cy="578485"/>
                      <wp:effectExtent l="0" t="0" r="20955" b="12065"/>
                      <wp:wrapNone/>
                      <wp:docPr id="1002" name="Text Box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07745" cy="5784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A42CB9" w:rsidRDefault="006802E6" w:rsidP="00A42CB9">
                                  <w:pPr>
                                    <w:jc w:val="center"/>
                                    <w:rPr>
                                      <w:color w:val="CC0099"/>
                                      <w:sz w:val="56"/>
                                      <w:szCs w:val="56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color w:val="CC0099"/>
                                      <w:sz w:val="56"/>
                                      <w:szCs w:val="56"/>
                                    </w:rPr>
                                    <w:t>p</w:t>
                                  </w:r>
                                  <w:r w:rsidRPr="00A42CB9">
                                    <w:rPr>
                                      <w:color w:val="CC0099"/>
                                      <w:sz w:val="56"/>
                                      <w:szCs w:val="56"/>
                                    </w:rPr>
                                    <w:t>ink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1" o:spid="_x0000_s1117" type="#_x0000_t202" style="position:absolute;left:0;text-align:left;margin-left:17.55pt;margin-top:136.3pt;width:79.35pt;height:45.55pt;z-index:251590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">
                      <v:textbox>
                        <w:txbxContent>
                          <w:p w:rsidR="006802E6" w:rsidRPr="00A42CB9" w:rsidRDefault="006802E6" w:rsidP="00A42CB9">
                            <w:pPr>
                              <w:jc w:val="center"/>
                              <w:rPr>
                                <w:color w:val="CC0099"/>
                                <w:sz w:val="56"/>
                                <w:szCs w:val="56"/>
                              </w:rPr>
                            </w:pPr>
                            <w:proofErr w:type="gramStart"/>
                            <w:r>
                              <w:rPr>
                                <w:color w:val="CC0099"/>
                                <w:sz w:val="56"/>
                                <w:szCs w:val="56"/>
                              </w:rPr>
                              <w:t>p</w:t>
                            </w:r>
                            <w:r w:rsidRPr="00A42CB9">
                              <w:rPr>
                                <w:color w:val="CC0099"/>
                                <w:sz w:val="56"/>
                                <w:szCs w:val="56"/>
                              </w:rPr>
                              <w:t>ink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89632" behindDoc="0" locked="0" layoutInCell="1" allowOverlap="1">
                      <wp:simplePos x="0" y="0"/>
                      <wp:positionH relativeFrom="column">
                        <wp:posOffset>581025</wp:posOffset>
                      </wp:positionH>
                      <wp:positionV relativeFrom="paragraph">
                        <wp:posOffset>1043305</wp:posOffset>
                      </wp:positionV>
                      <wp:extent cx="1051560" cy="349885"/>
                      <wp:effectExtent l="0" t="0" r="15240" b="12065"/>
                      <wp:wrapNone/>
                      <wp:docPr id="1001" name="Text Box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1560" cy="3498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A42CB9" w:rsidRDefault="006802E6" w:rsidP="00A42CB9">
                                  <w:pPr>
                                    <w:jc w:val="center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>triangle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2" o:spid="_x0000_s1118" type="#_x0000_t202" style="position:absolute;left:0;text-align:left;margin-left:45.75pt;margin-top:82.15pt;width:82.8pt;height:27.55pt;z-index:251589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">
                      <v:textbox>
                        <w:txbxContent>
                          <w:p w:rsidR="006802E6" w:rsidRPr="00A42CB9" w:rsidRDefault="006802E6" w:rsidP="00A42CB9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proofErr w:type="gramStart"/>
                            <w:r>
                              <w:rPr>
                                <w:sz w:val="36"/>
                                <w:szCs w:val="36"/>
                              </w:rPr>
                              <w:t>triangle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88608" behindDoc="0" locked="0" layoutInCell="1" allowOverlap="1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205105</wp:posOffset>
                      </wp:positionV>
                      <wp:extent cx="1355090" cy="628650"/>
                      <wp:effectExtent l="0" t="0" r="16510" b="19050"/>
                      <wp:wrapNone/>
                      <wp:docPr id="1000" name="Text Box 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55090" cy="628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A42CB9" w:rsidRDefault="006802E6" w:rsidP="00A42CB9">
                                  <w:pPr>
                                    <w:jc w:val="center"/>
                                    <w:rPr>
                                      <w:sz w:val="72"/>
                                      <w:szCs w:val="72"/>
                                    </w:rPr>
                                  </w:pPr>
                                  <w:proofErr w:type="gramStart"/>
                                  <w:r w:rsidRPr="00A42CB9">
                                    <w:rPr>
                                      <w:sz w:val="72"/>
                                      <w:szCs w:val="72"/>
                                    </w:rPr>
                                    <w:t>large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3" o:spid="_x0000_s1119" type="#_x0000_t202" style="position:absolute;left:0;text-align:left;margin-left:7.65pt;margin-top:16.15pt;width:106.7pt;height:49.5pt;z-index:251588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">
                      <v:textbox>
                        <w:txbxContent>
                          <w:p w:rsidR="006802E6" w:rsidRPr="00A42CB9" w:rsidRDefault="006802E6" w:rsidP="00A42CB9">
                            <w:pPr>
                              <w:jc w:val="center"/>
                              <w:rPr>
                                <w:sz w:val="72"/>
                                <w:szCs w:val="72"/>
                              </w:rPr>
                            </w:pPr>
                            <w:proofErr w:type="gramStart"/>
                            <w:r w:rsidRPr="00A42CB9">
                              <w:rPr>
                                <w:sz w:val="72"/>
                                <w:szCs w:val="72"/>
                              </w:rPr>
                              <w:t>large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84512" behindDoc="0" locked="0" layoutInCell="1" allowOverlap="1">
                      <wp:simplePos x="0" y="0"/>
                      <wp:positionH relativeFrom="column">
                        <wp:posOffset>1449070</wp:posOffset>
                      </wp:positionH>
                      <wp:positionV relativeFrom="paragraph">
                        <wp:posOffset>346710</wp:posOffset>
                      </wp:positionV>
                      <wp:extent cx="1327785" cy="1959610"/>
                      <wp:effectExtent l="19050" t="38100" r="43815" b="21590"/>
                      <wp:wrapNone/>
                      <wp:docPr id="999" name="AutoShape 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27785" cy="1959610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CC0099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154B1E3" id="AutoShape 94" o:spid="_x0000_s1026" type="#_x0000_t5" style="position:absolute;margin-left:114.1pt;margin-top:27.3pt;width:104.55pt;height:154.3pt;z-index:251584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" fillcolor="#c09"/>
                  </w:pict>
                </mc:Fallback>
              </mc:AlternateContent>
            </w:r>
          </w:p>
        </w:tc>
        <w:tc>
          <w:tcPr>
            <w:tcW w:w="4375" w:type="dxa"/>
            <w:gridSpan w:val="4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D11B63" w:rsidRPr="006007DF" w:rsidRDefault="00D11B63" w:rsidP="001879AF">
            <w:pPr>
              <w:ind w:left="329"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characteristic of an object, such as color, shape, size, etc.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450"/>
        <w:gridCol w:w="2226"/>
        <w:gridCol w:w="294"/>
        <w:gridCol w:w="1350"/>
        <w:gridCol w:w="3708"/>
      </w:tblGrid>
      <w:tr w:rsidR="00A16233" w:rsidRPr="00B0038F" w:rsidTr="00A16233">
        <w:trPr>
          <w:trHeight w:val="4044"/>
        </w:trPr>
        <w:tc>
          <w:tcPr>
            <w:tcW w:w="16056" w:type="dxa"/>
            <w:gridSpan w:val="7"/>
            <w:vAlign w:val="center"/>
          </w:tcPr>
          <w:p w:rsidR="00A16233" w:rsidRPr="00B0038F" w:rsidRDefault="00FE4E1A" w:rsidP="00A16233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lastRenderedPageBreak/>
              <w:t>bar model</w:t>
            </w:r>
          </w:p>
        </w:tc>
      </w:tr>
      <w:tr w:rsidR="00FE4E1A" w:rsidTr="00A16233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4A0D9D" w:rsidRDefault="00FE4E1A" w:rsidP="00FE4E1A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bar </w:t>
            </w:r>
          </w:p>
          <w:p w:rsidR="00FE4E1A" w:rsidRPr="009D7153" w:rsidRDefault="00FE4E1A" w:rsidP="00FE4E1A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model</w:t>
            </w:r>
          </w:p>
        </w:tc>
        <w:tc>
          <w:tcPr>
            <w:tcW w:w="8028" w:type="dxa"/>
            <w:gridSpan w:val="5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FE4E1A" w:rsidRDefault="00E1793D" w:rsidP="00FE4E1A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49408" behindDoc="0" locked="0" layoutInCell="1" allowOverlap="1">
                      <wp:simplePos x="0" y="0"/>
                      <wp:positionH relativeFrom="column">
                        <wp:posOffset>2990850</wp:posOffset>
                      </wp:positionH>
                      <wp:positionV relativeFrom="paragraph">
                        <wp:posOffset>991235</wp:posOffset>
                      </wp:positionV>
                      <wp:extent cx="914400" cy="509905"/>
                      <wp:effectExtent l="19050" t="19050" r="19050" b="23495"/>
                      <wp:wrapNone/>
                      <wp:docPr id="998" name="Rectangle 6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5099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00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BA5144F" id="Rectangle 616" o:spid="_x0000_s1026" style="position:absolute;margin-left:235.5pt;margin-top:78.05pt;width:1in;height:40.15pt;z-index:252049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" fillcolor="#ffc000" strokeweight="3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89696" behindDoc="0" locked="0" layoutInCell="1" allowOverlap="1">
                      <wp:simplePos x="0" y="0"/>
                      <wp:positionH relativeFrom="column">
                        <wp:posOffset>3256280</wp:posOffset>
                      </wp:positionH>
                      <wp:positionV relativeFrom="paragraph">
                        <wp:posOffset>983615</wp:posOffset>
                      </wp:positionV>
                      <wp:extent cx="346075" cy="507365"/>
                      <wp:effectExtent l="0" t="0" r="0" b="6985"/>
                      <wp:wrapNone/>
                      <wp:docPr id="997" name="Text Box 8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6075" cy="507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5268A1" w:rsidRDefault="006802E6" w:rsidP="00FC6E01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97" o:spid="_x0000_s1120" type="#_x0000_t202" style="position:absolute;left:0;text-align:left;margin-left:256.4pt;margin-top:77.45pt;width:27.25pt;height:39.95pt;z-index:252189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" filled="f" stroked="f">
                      <v:textbox>
                        <w:txbxContent>
                          <w:p w:rsidR="006802E6" w:rsidRPr="005268A1" w:rsidRDefault="006802E6" w:rsidP="00FC6E01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88672" behindDoc="0" locked="0" layoutInCell="1" allowOverlap="1">
                      <wp:simplePos x="0" y="0"/>
                      <wp:positionH relativeFrom="column">
                        <wp:posOffset>2369820</wp:posOffset>
                      </wp:positionH>
                      <wp:positionV relativeFrom="paragraph">
                        <wp:posOffset>991235</wp:posOffset>
                      </wp:positionV>
                      <wp:extent cx="346075" cy="507365"/>
                      <wp:effectExtent l="0" t="0" r="0" b="6985"/>
                      <wp:wrapNone/>
                      <wp:docPr id="996" name="Text Box 8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6075" cy="507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5268A1" w:rsidRDefault="006802E6" w:rsidP="00FC6E01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96" o:spid="_x0000_s1121" type="#_x0000_t202" style="position:absolute;left:0;text-align:left;margin-left:186.6pt;margin-top:78.05pt;width:27.25pt;height:39.95pt;z-index:252188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" filled="f" stroked="f">
                      <v:textbox>
                        <w:txbxContent>
                          <w:p w:rsidR="006802E6" w:rsidRPr="005268A1" w:rsidRDefault="006802E6" w:rsidP="00FC6E01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91744" behindDoc="0" locked="0" layoutInCell="1" allowOverlap="1">
                      <wp:simplePos x="0" y="0"/>
                      <wp:positionH relativeFrom="column">
                        <wp:posOffset>255270</wp:posOffset>
                      </wp:positionH>
                      <wp:positionV relativeFrom="paragraph">
                        <wp:posOffset>946150</wp:posOffset>
                      </wp:positionV>
                      <wp:extent cx="731520" cy="615950"/>
                      <wp:effectExtent l="0" t="0" r="0" b="0"/>
                      <wp:wrapNone/>
                      <wp:docPr id="995" name="Text Box 8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31520" cy="6159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FC6E01" w:rsidRDefault="006802E6" w:rsidP="00FC6E01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Jeff</w:t>
                                  </w:r>
                                  <w:r w:rsidRPr="00FC6E01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’s Card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99" o:spid="_x0000_s1122" type="#_x0000_t202" style="position:absolute;left:0;text-align:left;margin-left:20.1pt;margin-top:74.5pt;width:57.6pt;height:48.5pt;z-index:25219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" stroked="f">
                      <v:textbox>
                        <w:txbxContent>
                          <w:p w:rsidR="006802E6" w:rsidRPr="00FC6E01" w:rsidRDefault="006802E6" w:rsidP="00FC6E01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Jeff</w:t>
                            </w:r>
                            <w:r w:rsidRPr="00FC6E01">
                              <w:rPr>
                                <w:b/>
                                <w:sz w:val="32"/>
                                <w:szCs w:val="32"/>
                              </w:rPr>
                              <w:t>’s Card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90720" behindDoc="0" locked="0" layoutInCell="1" allowOverlap="1">
                      <wp:simplePos x="0" y="0"/>
                      <wp:positionH relativeFrom="column">
                        <wp:posOffset>255270</wp:posOffset>
                      </wp:positionH>
                      <wp:positionV relativeFrom="paragraph">
                        <wp:posOffset>201295</wp:posOffset>
                      </wp:positionV>
                      <wp:extent cx="803275" cy="585470"/>
                      <wp:effectExtent l="0" t="0" r="0" b="5080"/>
                      <wp:wrapNone/>
                      <wp:docPr id="994" name="Text Box 8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3275" cy="5854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FC6E01" w:rsidRDefault="006802E6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 w:rsidRPr="00FC6E01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Amy’s Card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98" o:spid="_x0000_s1123" type="#_x0000_t202" style="position:absolute;left:0;text-align:left;margin-left:20.1pt;margin-top:15.85pt;width:63.25pt;height:46.1pt;z-index:252190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" stroked="f">
                      <v:textbox>
                        <w:txbxContent>
                          <w:p w:rsidR="006802E6" w:rsidRPr="00FC6E01" w:rsidRDefault="006802E6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FC6E01">
                              <w:rPr>
                                <w:b/>
                                <w:sz w:val="32"/>
                                <w:szCs w:val="32"/>
                              </w:rPr>
                              <w:t>Amy’s Card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48384" behindDoc="0" locked="0" layoutInCell="1" allowOverlap="1">
                      <wp:simplePos x="0" y="0"/>
                      <wp:positionH relativeFrom="column">
                        <wp:posOffset>1440180</wp:posOffset>
                      </wp:positionH>
                      <wp:positionV relativeFrom="paragraph">
                        <wp:posOffset>995045</wp:posOffset>
                      </wp:positionV>
                      <wp:extent cx="346075" cy="507365"/>
                      <wp:effectExtent l="0" t="0" r="0" b="6985"/>
                      <wp:wrapNone/>
                      <wp:docPr id="993" name="Text Box 6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6075" cy="507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5268A1" w:rsidRDefault="006802E6" w:rsidP="00FE4E1A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19" o:spid="_x0000_s1124" type="#_x0000_t202" style="position:absolute;left:0;text-align:left;margin-left:113.4pt;margin-top:78.35pt;width:27.25pt;height:39.95pt;z-index:252048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" filled="f" stroked="f">
                      <v:textbox>
                        <w:txbxContent>
                          <w:p w:rsidR="006802E6" w:rsidRPr="005268A1" w:rsidRDefault="006802E6" w:rsidP="00FE4E1A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51456" behindDoc="0" locked="0" layoutInCell="1" allowOverlap="1">
                      <wp:simplePos x="0" y="0"/>
                      <wp:positionH relativeFrom="column">
                        <wp:posOffset>4254500</wp:posOffset>
                      </wp:positionH>
                      <wp:positionV relativeFrom="paragraph">
                        <wp:posOffset>495300</wp:posOffset>
                      </wp:positionV>
                      <wp:extent cx="346075" cy="507365"/>
                      <wp:effectExtent l="0" t="0" r="0" b="6985"/>
                      <wp:wrapNone/>
                      <wp:docPr id="943" name="Text Box 6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6075" cy="507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5268A1" w:rsidRDefault="006802E6" w:rsidP="00FE4E1A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?</w:t>
                                  </w:r>
                                  <w:r>
                                    <w:rPr>
                                      <w:b/>
                                      <w:noProof/>
                                      <w:sz w:val="56"/>
                                      <w:szCs w:val="56"/>
                                    </w:rPr>
                                    <w:drawing>
                                      <wp:inline distT="0" distB="0" distL="0" distR="0">
                                        <wp:extent cx="158750" cy="243840"/>
                                        <wp:effectExtent l="0" t="0" r="0" b="0"/>
                                        <wp:docPr id="1057" name="Picture 105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7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8750" cy="24384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rPr>
                                      <w:b/>
                                      <w:noProof/>
                                      <w:sz w:val="56"/>
                                      <w:szCs w:val="56"/>
                                    </w:rPr>
                                    <w:drawing>
                                      <wp:inline distT="0" distB="0" distL="0" distR="0">
                                        <wp:extent cx="158750" cy="243840"/>
                                        <wp:effectExtent l="0" t="0" r="0" b="0"/>
                                        <wp:docPr id="1058" name="Picture 105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7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8750" cy="24384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13" o:spid="_x0000_s1125" type="#_x0000_t202" style="position:absolute;left:0;text-align:left;margin-left:335pt;margin-top:39pt;width:27.25pt;height:39.95pt;z-index:252051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" filled="f" stroked="f">
                      <v:textbox>
                        <w:txbxContent>
                          <w:p w:rsidR="006802E6" w:rsidRPr="005268A1" w:rsidRDefault="006802E6" w:rsidP="00FE4E1A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>?</w:t>
                            </w:r>
                            <w:r>
                              <w:rPr>
                                <w:b/>
                                <w:noProof/>
                                <w:sz w:val="56"/>
                                <w:szCs w:val="56"/>
                              </w:rPr>
                              <w:drawing>
                                <wp:inline distT="0" distB="0" distL="0" distR="0">
                                  <wp:extent cx="158750" cy="243840"/>
                                  <wp:effectExtent l="0" t="0" r="0" b="0"/>
                                  <wp:docPr id="1057" name="Picture 105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7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8750" cy="2438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b/>
                                <w:noProof/>
                                <w:sz w:val="56"/>
                                <w:szCs w:val="56"/>
                              </w:rPr>
                              <w:drawing>
                                <wp:inline distT="0" distB="0" distL="0" distR="0">
                                  <wp:extent cx="158750" cy="243840"/>
                                  <wp:effectExtent l="0" t="0" r="0" b="0"/>
                                  <wp:docPr id="1058" name="Picture 105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7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8750" cy="2438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43264" behindDoc="0" locked="0" layoutInCell="1" allowOverlap="1">
                      <wp:simplePos x="0" y="0"/>
                      <wp:positionH relativeFrom="column">
                        <wp:posOffset>4013200</wp:posOffset>
                      </wp:positionH>
                      <wp:positionV relativeFrom="paragraph">
                        <wp:posOffset>187325</wp:posOffset>
                      </wp:positionV>
                      <wp:extent cx="212090" cy="1202055"/>
                      <wp:effectExtent l="0" t="19050" r="16510" b="17145"/>
                      <wp:wrapNone/>
                      <wp:docPr id="942" name="AutoShape 6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-10800000">
                                <a:off x="0" y="0"/>
                                <a:ext cx="212090" cy="1202055"/>
                              </a:xfrm>
                              <a:prstGeom prst="leftBrace">
                                <a:avLst>
                                  <a:gd name="adj1" fmla="val 47231"/>
                                  <a:gd name="adj2" fmla="val 50000"/>
                                </a:avLst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0B72B7A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AutoShape 615" o:spid="_x0000_s1026" type="#_x0000_t87" style="position:absolute;margin-left:316pt;margin-top:14.75pt;width:16.7pt;height:94.65pt;rotation:180;z-index:25204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" strokeweight="3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50432" behindDoc="0" locked="0" layoutInCell="1" allowOverlap="1">
                      <wp:simplePos x="0" y="0"/>
                      <wp:positionH relativeFrom="column">
                        <wp:posOffset>2082165</wp:posOffset>
                      </wp:positionH>
                      <wp:positionV relativeFrom="paragraph">
                        <wp:posOffset>987425</wp:posOffset>
                      </wp:positionV>
                      <wp:extent cx="914400" cy="509905"/>
                      <wp:effectExtent l="19050" t="19050" r="19050" b="23495"/>
                      <wp:wrapNone/>
                      <wp:docPr id="941" name="Rectangle 6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5099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00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4376E5A" id="Rectangle 618" o:spid="_x0000_s1026" style="position:absolute;margin-left:163.95pt;margin-top:77.75pt;width:1in;height:40.15pt;z-index:252050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" fillcolor="#ffc000" strokeweight="3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41216" behindDoc="0" locked="0" layoutInCell="1" allowOverlap="1">
                      <wp:simplePos x="0" y="0"/>
                      <wp:positionH relativeFrom="column">
                        <wp:posOffset>1167130</wp:posOffset>
                      </wp:positionH>
                      <wp:positionV relativeFrom="paragraph">
                        <wp:posOffset>984885</wp:posOffset>
                      </wp:positionV>
                      <wp:extent cx="914400" cy="509905"/>
                      <wp:effectExtent l="19050" t="19050" r="19050" b="23495"/>
                      <wp:wrapNone/>
                      <wp:docPr id="940" name="Rectangle 6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5099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00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DF3DCA7" id="Rectangle 621" o:spid="_x0000_s1026" style="position:absolute;margin-left:91.9pt;margin-top:77.55pt;width:1in;height:40.15pt;z-index:25204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" fillcolor="#ffc000" strokeweight="3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87648" behindDoc="0" locked="0" layoutInCell="1" allowOverlap="1">
                      <wp:simplePos x="0" y="0"/>
                      <wp:positionH relativeFrom="column">
                        <wp:posOffset>1403350</wp:posOffset>
                      </wp:positionH>
                      <wp:positionV relativeFrom="paragraph">
                        <wp:posOffset>288290</wp:posOffset>
                      </wp:positionV>
                      <wp:extent cx="346075" cy="507365"/>
                      <wp:effectExtent l="0" t="0" r="0" b="6985"/>
                      <wp:wrapNone/>
                      <wp:docPr id="939" name="Text Box 6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6075" cy="507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5268A1" w:rsidRDefault="006802E6" w:rsidP="00FE4E1A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23" o:spid="_x0000_s1126" type="#_x0000_t202" style="position:absolute;left:0;text-align:left;margin-left:110.5pt;margin-top:22.7pt;width:27.25pt;height:39.95pt;z-index:252187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" filled="f" stroked="f">
                      <v:textbox>
                        <w:txbxContent>
                          <w:p w:rsidR="006802E6" w:rsidRPr="005268A1" w:rsidRDefault="006802E6" w:rsidP="00FE4E1A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46336" behindDoc="0" locked="0" layoutInCell="1" allowOverlap="1">
                      <wp:simplePos x="0" y="0"/>
                      <wp:positionH relativeFrom="column">
                        <wp:posOffset>1155065</wp:posOffset>
                      </wp:positionH>
                      <wp:positionV relativeFrom="paragraph">
                        <wp:posOffset>294005</wp:posOffset>
                      </wp:positionV>
                      <wp:extent cx="914400" cy="509905"/>
                      <wp:effectExtent l="19050" t="19050" r="19050" b="23495"/>
                      <wp:wrapNone/>
                      <wp:docPr id="938" name="Rectangle 6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5099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00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7880A9B" id="Rectangle 617" o:spid="_x0000_s1026" style="position:absolute;margin-left:90.95pt;margin-top:23.15pt;width:1in;height:40.15pt;z-index:252046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" fillcolor="#ffc000" strokeweight="3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42240" behindDoc="0" locked="0" layoutInCell="1" allowOverlap="1">
                      <wp:simplePos x="0" y="0"/>
                      <wp:positionH relativeFrom="column">
                        <wp:posOffset>255270</wp:posOffset>
                      </wp:positionH>
                      <wp:positionV relativeFrom="paragraph">
                        <wp:posOffset>1592580</wp:posOffset>
                      </wp:positionV>
                      <wp:extent cx="4345305" cy="840740"/>
                      <wp:effectExtent l="0" t="0" r="17145" b="16510"/>
                      <wp:wrapNone/>
                      <wp:docPr id="936" name="Text Box 6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45305" cy="840740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6802E6" w:rsidRPr="0050544B" w:rsidRDefault="006802E6" w:rsidP="00FE4E1A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 Amy had 5 baseball cards.  Jeff had 3 times as many cards as Amy.  How many baseball cards did they have altogether?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14" o:spid="_x0000_s1127" type="#_x0000_t202" style="position:absolute;left:0;text-align:left;margin-left:20.1pt;margin-top:125.4pt;width:342.15pt;height:66.2pt;z-index:25204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" filled="f" strokeweight="1pt">
                      <v:textbox>
                        <w:txbxContent>
                          <w:p w:rsidR="006802E6" w:rsidRPr="0050544B" w:rsidRDefault="006802E6" w:rsidP="00FE4E1A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 xml:space="preserve"> Amy had 5 baseball cards.  Jeff had 3 times as many cards as Amy.  How many baseball cards did they have altogether?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45312" behindDoc="0" locked="0" layoutInCell="1" allowOverlap="1">
                      <wp:simplePos x="0" y="0"/>
                      <wp:positionH relativeFrom="column">
                        <wp:posOffset>1749425</wp:posOffset>
                      </wp:positionH>
                      <wp:positionV relativeFrom="paragraph">
                        <wp:posOffset>295910</wp:posOffset>
                      </wp:positionV>
                      <wp:extent cx="346075" cy="507365"/>
                      <wp:effectExtent l="0" t="0" r="0" b="6985"/>
                      <wp:wrapNone/>
                      <wp:docPr id="935" name="Text Box 6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6075" cy="507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5268A1" w:rsidRDefault="006802E6" w:rsidP="00FE4E1A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22" o:spid="_x0000_s1128" type="#_x0000_t202" style="position:absolute;left:0;text-align:left;margin-left:137.75pt;margin-top:23.3pt;width:27.25pt;height:39.95pt;z-index:25204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" filled="f" stroked="f">
                      <v:textbox>
                        <w:txbxContent>
                          <w:p w:rsidR="006802E6" w:rsidRPr="005268A1" w:rsidRDefault="006802E6" w:rsidP="00FE4E1A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2196E" w:rsidRPr="00B0038F" w:rsidTr="0062196E">
        <w:trPr>
          <w:trHeight w:val="4044"/>
        </w:trPr>
        <w:tc>
          <w:tcPr>
            <w:tcW w:w="5352" w:type="dxa"/>
            <w:vAlign w:val="center"/>
          </w:tcPr>
          <w:p w:rsidR="0062196E" w:rsidRPr="009D7153" w:rsidRDefault="0062196E" w:rsidP="0062196E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bar model</w:t>
            </w:r>
          </w:p>
        </w:tc>
        <w:tc>
          <w:tcPr>
            <w:tcW w:w="6996" w:type="dxa"/>
            <w:gridSpan w:val="5"/>
            <w:vAlign w:val="center"/>
          </w:tcPr>
          <w:p w:rsidR="0062196E" w:rsidRDefault="004A0D9D" w:rsidP="0062196E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63744" behindDoc="0" locked="0" layoutInCell="1" allowOverlap="1" wp14:anchorId="37ACF9ED" wp14:editId="01FCC887">
                      <wp:simplePos x="0" y="0"/>
                      <wp:positionH relativeFrom="column">
                        <wp:posOffset>2668270</wp:posOffset>
                      </wp:positionH>
                      <wp:positionV relativeFrom="paragraph">
                        <wp:posOffset>954405</wp:posOffset>
                      </wp:positionV>
                      <wp:extent cx="914400" cy="509905"/>
                      <wp:effectExtent l="19050" t="19050" r="19050" b="23495"/>
                      <wp:wrapNone/>
                      <wp:docPr id="932" name="Rectangle 6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5099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00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BF6B540" id="Rectangle 653" o:spid="_x0000_s1026" style="position:absolute;margin-left:210.1pt;margin-top:75.15pt;width:1in;height:40.15pt;z-index:25206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" fillcolor="#ffc000" strokeweight="3pt"/>
                  </w:pict>
                </mc:Fallback>
              </mc:AlternateContent>
            </w:r>
            <w:r w:rsidR="00E1793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95840" behindDoc="0" locked="0" layoutInCell="1" allowOverlap="1" wp14:anchorId="40EB6C65" wp14:editId="22AA3FCD">
                      <wp:simplePos x="0" y="0"/>
                      <wp:positionH relativeFrom="column">
                        <wp:posOffset>2952115</wp:posOffset>
                      </wp:positionH>
                      <wp:positionV relativeFrom="paragraph">
                        <wp:posOffset>955675</wp:posOffset>
                      </wp:positionV>
                      <wp:extent cx="346075" cy="507365"/>
                      <wp:effectExtent l="0" t="0" r="0" b="6985"/>
                      <wp:wrapNone/>
                      <wp:docPr id="934" name="Text Box 6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6075" cy="507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5268A1" w:rsidRDefault="006802E6" w:rsidP="0062196E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5</w:t>
                                  </w:r>
                                  <w:r>
                                    <w:rPr>
                                      <w:b/>
                                      <w:noProof/>
                                      <w:sz w:val="56"/>
                                      <w:szCs w:val="56"/>
                                    </w:rPr>
                                    <w:drawing>
                                      <wp:inline distT="0" distB="0" distL="0" distR="0" wp14:anchorId="774F4A56" wp14:editId="37E3AF31">
                                        <wp:extent cx="159385" cy="247015"/>
                                        <wp:effectExtent l="0" t="0" r="0" b="0"/>
                                        <wp:docPr id="1059" name="Picture 9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9385" cy="24701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rPr>
                                      <w:b/>
                                      <w:noProof/>
                                      <w:sz w:val="56"/>
                                      <w:szCs w:val="56"/>
                                    </w:rPr>
                                    <w:drawing>
                                      <wp:inline distT="0" distB="0" distL="0" distR="0" wp14:anchorId="34C4BE7F" wp14:editId="7ACCE3DA">
                                        <wp:extent cx="159385" cy="247015"/>
                                        <wp:effectExtent l="0" t="0" r="0" b="0"/>
                                        <wp:docPr id="1060" name="Picture 9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9385" cy="24701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EB6C65" id="Text Box 658" o:spid="_x0000_s1129" type="#_x0000_t202" style="position:absolute;left:0;text-align:left;margin-left:232.45pt;margin-top:75.25pt;width:27.25pt;height:39.95pt;z-index:252195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" filled="f" stroked="f">
                      <v:textbox>
                        <w:txbxContent>
                          <w:p w:rsidR="006802E6" w:rsidRPr="005268A1" w:rsidRDefault="006802E6" w:rsidP="0062196E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>5</w:t>
                            </w:r>
                            <w:r>
                              <w:rPr>
                                <w:b/>
                                <w:noProof/>
                                <w:sz w:val="56"/>
                                <w:szCs w:val="56"/>
                              </w:rPr>
                              <w:drawing>
                                <wp:inline distT="0" distB="0" distL="0" distR="0" wp14:anchorId="774F4A56" wp14:editId="37E3AF31">
                                  <wp:extent cx="159385" cy="247015"/>
                                  <wp:effectExtent l="0" t="0" r="0" b="0"/>
                                  <wp:docPr id="1059" name="Picture 9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9385" cy="2470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b/>
                                <w:noProof/>
                                <w:sz w:val="56"/>
                                <w:szCs w:val="56"/>
                              </w:rPr>
                              <w:drawing>
                                <wp:inline distT="0" distB="0" distL="0" distR="0" wp14:anchorId="34C4BE7F" wp14:editId="7ACCE3DA">
                                  <wp:extent cx="159385" cy="247015"/>
                                  <wp:effectExtent l="0" t="0" r="0" b="0"/>
                                  <wp:docPr id="1060" name="Picture 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9385" cy="2470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1793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93792" behindDoc="0" locked="0" layoutInCell="1" allowOverlap="1" wp14:anchorId="785E5E88" wp14:editId="575D770C">
                      <wp:simplePos x="0" y="0"/>
                      <wp:positionH relativeFrom="column">
                        <wp:posOffset>2023745</wp:posOffset>
                      </wp:positionH>
                      <wp:positionV relativeFrom="paragraph">
                        <wp:posOffset>955675</wp:posOffset>
                      </wp:positionV>
                      <wp:extent cx="346075" cy="507365"/>
                      <wp:effectExtent l="0" t="0" r="0" b="6985"/>
                      <wp:wrapNone/>
                      <wp:docPr id="933" name="Text Box 6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6075" cy="507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5268A1" w:rsidRDefault="006802E6" w:rsidP="0062196E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5E5E88" id="Text Box 652" o:spid="_x0000_s1130" type="#_x0000_t202" style="position:absolute;left:0;text-align:left;margin-left:159.35pt;margin-top:75.25pt;width:27.25pt;height:39.95pt;z-index:252193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" filled="f" stroked="f">
                      <v:textbox>
                        <w:txbxContent>
                          <w:p w:rsidR="006802E6" w:rsidRPr="005268A1" w:rsidRDefault="006802E6" w:rsidP="0062196E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1793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60672" behindDoc="0" locked="0" layoutInCell="1" allowOverlap="1">
                      <wp:simplePos x="0" y="0"/>
                      <wp:positionH relativeFrom="column">
                        <wp:posOffset>1753235</wp:posOffset>
                      </wp:positionH>
                      <wp:positionV relativeFrom="paragraph">
                        <wp:posOffset>957580</wp:posOffset>
                      </wp:positionV>
                      <wp:extent cx="914400" cy="509905"/>
                      <wp:effectExtent l="19050" t="19050" r="19050" b="23495"/>
                      <wp:wrapNone/>
                      <wp:docPr id="931" name="Rectangle 6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5099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00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5346981" id="Rectangle 651" o:spid="_x0000_s1026" style="position:absolute;margin-left:138.05pt;margin-top:75.4pt;width:1in;height:40.15pt;z-index:25206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" fillcolor="#ffc000" strokeweight="3pt"/>
                  </w:pict>
                </mc:Fallback>
              </mc:AlternateContent>
            </w:r>
            <w:r w:rsidR="00E1793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98912" behindDoc="0" locked="0" layoutInCell="1" allowOverlap="1">
                      <wp:simplePos x="0" y="0"/>
                      <wp:positionH relativeFrom="column">
                        <wp:posOffset>-22860</wp:posOffset>
                      </wp:positionH>
                      <wp:positionV relativeFrom="paragraph">
                        <wp:posOffset>936625</wp:posOffset>
                      </wp:positionV>
                      <wp:extent cx="731520" cy="615950"/>
                      <wp:effectExtent l="0" t="0" r="0" b="0"/>
                      <wp:wrapNone/>
                      <wp:docPr id="930" name="Text Box 9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31520" cy="6159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FC6E01" w:rsidRDefault="006802E6" w:rsidP="00FF7A19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Jeff</w:t>
                                  </w:r>
                                  <w:r w:rsidRPr="00FC6E01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’s Card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02" o:spid="_x0000_s1131" type="#_x0000_t202" style="position:absolute;left:0;text-align:left;margin-left:-1.8pt;margin-top:73.75pt;width:57.6pt;height:48.5pt;z-index:252198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" stroked="f">
                      <v:textbox>
                        <w:txbxContent>
                          <w:p w:rsidR="006802E6" w:rsidRPr="00FC6E01" w:rsidRDefault="006802E6" w:rsidP="00FF7A19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Jeff</w:t>
                            </w:r>
                            <w:r w:rsidRPr="00FC6E01">
                              <w:rPr>
                                <w:b/>
                                <w:sz w:val="32"/>
                                <w:szCs w:val="32"/>
                              </w:rPr>
                              <w:t>’s Card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1793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97888" behindDoc="0" locked="0" layoutInCell="1" allowOverlap="1">
                      <wp:simplePos x="0" y="0"/>
                      <wp:positionH relativeFrom="column">
                        <wp:posOffset>-26670</wp:posOffset>
                      </wp:positionH>
                      <wp:positionV relativeFrom="paragraph">
                        <wp:posOffset>202565</wp:posOffset>
                      </wp:positionV>
                      <wp:extent cx="803275" cy="585470"/>
                      <wp:effectExtent l="0" t="0" r="0" b="5080"/>
                      <wp:wrapNone/>
                      <wp:docPr id="929" name="Text Box 9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3275" cy="5854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FC6E01" w:rsidRDefault="006802E6" w:rsidP="00FF7A19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 w:rsidRPr="00FC6E01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Amy’s Card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01" o:spid="_x0000_s1132" type="#_x0000_t202" style="position:absolute;left:0;text-align:left;margin-left:-2.1pt;margin-top:15.95pt;width:63.25pt;height:46.1pt;z-index:252197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" stroked="f">
                      <v:textbox>
                        <w:txbxContent>
                          <w:p w:rsidR="006802E6" w:rsidRPr="00FC6E01" w:rsidRDefault="006802E6" w:rsidP="00FF7A19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FC6E01">
                              <w:rPr>
                                <w:b/>
                                <w:sz w:val="32"/>
                                <w:szCs w:val="32"/>
                              </w:rPr>
                              <w:t>Amy’s Card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1793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54528" behindDoc="0" locked="0" layoutInCell="1" allowOverlap="1">
                      <wp:simplePos x="0" y="0"/>
                      <wp:positionH relativeFrom="column">
                        <wp:posOffset>4007485</wp:posOffset>
                      </wp:positionH>
                      <wp:positionV relativeFrom="paragraph">
                        <wp:posOffset>584200</wp:posOffset>
                      </wp:positionV>
                      <wp:extent cx="346075" cy="507365"/>
                      <wp:effectExtent l="0" t="0" r="0" b="6985"/>
                      <wp:wrapNone/>
                      <wp:docPr id="928" name="Text Box 6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6075" cy="507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5268A1" w:rsidRDefault="006802E6" w:rsidP="0062196E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?</w:t>
                                  </w:r>
                                  <w:r>
                                    <w:rPr>
                                      <w:b/>
                                      <w:noProof/>
                                      <w:sz w:val="56"/>
                                      <w:szCs w:val="56"/>
                                    </w:rPr>
                                    <w:drawing>
                                      <wp:inline distT="0" distB="0" distL="0" distR="0">
                                        <wp:extent cx="158750" cy="243840"/>
                                        <wp:effectExtent l="0" t="0" r="0" b="0"/>
                                        <wp:docPr id="1061" name="Picture 37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7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8750" cy="24384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rPr>
                                      <w:b/>
                                      <w:noProof/>
                                      <w:sz w:val="56"/>
                                      <w:szCs w:val="56"/>
                                    </w:rPr>
                                    <w:drawing>
                                      <wp:inline distT="0" distB="0" distL="0" distR="0">
                                        <wp:extent cx="158750" cy="243840"/>
                                        <wp:effectExtent l="0" t="0" r="0" b="0"/>
                                        <wp:docPr id="1062" name="Picture 37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7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8750" cy="24384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48" o:spid="_x0000_s1133" type="#_x0000_t202" style="position:absolute;left:0;text-align:left;margin-left:315.55pt;margin-top:46pt;width:27.25pt;height:39.95pt;z-index:252054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REhugIAAMQ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" filled="f" stroked="f">
                      <v:textbox>
                        <w:txbxContent>
                          <w:p w:rsidR="006802E6" w:rsidRPr="005268A1" w:rsidRDefault="006802E6" w:rsidP="0062196E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>?</w:t>
                            </w:r>
                            <w:r>
                              <w:rPr>
                                <w:b/>
                                <w:noProof/>
                                <w:sz w:val="56"/>
                                <w:szCs w:val="56"/>
                              </w:rPr>
                              <w:drawing>
                                <wp:inline distT="0" distB="0" distL="0" distR="0">
                                  <wp:extent cx="158750" cy="243840"/>
                                  <wp:effectExtent l="0" t="0" r="0" b="0"/>
                                  <wp:docPr id="1061" name="Picture 37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7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8750" cy="2438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b/>
                                <w:noProof/>
                                <w:sz w:val="56"/>
                                <w:szCs w:val="56"/>
                              </w:rPr>
                              <w:drawing>
                                <wp:inline distT="0" distB="0" distL="0" distR="0">
                                  <wp:extent cx="158750" cy="243840"/>
                                  <wp:effectExtent l="0" t="0" r="0" b="0"/>
                                  <wp:docPr id="1062" name="Picture 37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7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8750" cy="2438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1793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96864" behindDoc="0" locked="0" layoutInCell="1" allowOverlap="1">
                      <wp:simplePos x="0" y="0"/>
                      <wp:positionH relativeFrom="column">
                        <wp:posOffset>3773805</wp:posOffset>
                      </wp:positionH>
                      <wp:positionV relativeFrom="paragraph">
                        <wp:posOffset>280670</wp:posOffset>
                      </wp:positionV>
                      <wp:extent cx="212090" cy="1202055"/>
                      <wp:effectExtent l="0" t="19050" r="16510" b="17145"/>
                      <wp:wrapNone/>
                      <wp:docPr id="927" name="AutoShape 9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-10800000">
                                <a:off x="0" y="0"/>
                                <a:ext cx="212090" cy="1202055"/>
                              </a:xfrm>
                              <a:prstGeom prst="leftBrace">
                                <a:avLst>
                                  <a:gd name="adj1" fmla="val 47231"/>
                                  <a:gd name="adj2" fmla="val 50000"/>
                                </a:avLst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487558" id="AutoShape 900" o:spid="_x0000_s1026" type="#_x0000_t87" style="position:absolute;margin-left:297.15pt;margin-top:22.1pt;width:16.7pt;height:94.65pt;rotation:180;z-index:252196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" strokeweight="3pt"/>
                  </w:pict>
                </mc:Fallback>
              </mc:AlternateContent>
            </w:r>
            <w:r w:rsidR="00E1793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94816" behindDoc="0" locked="0" layoutInCell="1" allowOverlap="1">
                      <wp:simplePos x="0" y="0"/>
                      <wp:positionH relativeFrom="column">
                        <wp:posOffset>1106805</wp:posOffset>
                      </wp:positionH>
                      <wp:positionV relativeFrom="paragraph">
                        <wp:posOffset>960120</wp:posOffset>
                      </wp:positionV>
                      <wp:extent cx="346075" cy="507365"/>
                      <wp:effectExtent l="0" t="0" r="0" b="6985"/>
                      <wp:wrapNone/>
                      <wp:docPr id="926" name="Text Box 6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6075" cy="507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5268A1" w:rsidRDefault="006802E6" w:rsidP="0062196E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5</w:t>
                                  </w:r>
                                  <w:r>
                                    <w:rPr>
                                      <w:b/>
                                      <w:noProof/>
                                      <w:sz w:val="56"/>
                                      <w:szCs w:val="56"/>
                                    </w:rPr>
                                    <w:drawing>
                                      <wp:inline distT="0" distB="0" distL="0" distR="0">
                                        <wp:extent cx="159385" cy="247015"/>
                                        <wp:effectExtent l="0" t="0" r="0" b="0"/>
                                        <wp:docPr id="1063" name="Picture 3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9385" cy="24701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rPr>
                                      <w:b/>
                                      <w:noProof/>
                                      <w:sz w:val="56"/>
                                      <w:szCs w:val="56"/>
                                    </w:rPr>
                                    <w:drawing>
                                      <wp:inline distT="0" distB="0" distL="0" distR="0">
                                        <wp:extent cx="159385" cy="247015"/>
                                        <wp:effectExtent l="0" t="0" r="0" b="0"/>
                                        <wp:docPr id="1064" name="Picture 3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9385" cy="24701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55" o:spid="_x0000_s1134" type="#_x0000_t202" style="position:absolute;left:0;text-align:left;margin-left:87.15pt;margin-top:75.6pt;width:27.25pt;height:39.95pt;z-index:252194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" filled="f" stroked="f">
                      <v:textbox>
                        <w:txbxContent>
                          <w:p w:rsidR="006802E6" w:rsidRPr="005268A1" w:rsidRDefault="006802E6" w:rsidP="0062196E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>5</w:t>
                            </w:r>
                            <w:r>
                              <w:rPr>
                                <w:b/>
                                <w:noProof/>
                                <w:sz w:val="56"/>
                                <w:szCs w:val="56"/>
                              </w:rPr>
                              <w:drawing>
                                <wp:inline distT="0" distB="0" distL="0" distR="0">
                                  <wp:extent cx="159385" cy="247015"/>
                                  <wp:effectExtent l="0" t="0" r="0" b="0"/>
                                  <wp:docPr id="1063" name="Picture 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9385" cy="2470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b/>
                                <w:noProof/>
                                <w:sz w:val="56"/>
                                <w:szCs w:val="56"/>
                              </w:rPr>
                              <w:drawing>
                                <wp:inline distT="0" distB="0" distL="0" distR="0">
                                  <wp:extent cx="159385" cy="247015"/>
                                  <wp:effectExtent l="0" t="0" r="0" b="0"/>
                                  <wp:docPr id="1064" name="Picture 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9385" cy="2470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1793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92768" behindDoc="0" locked="0" layoutInCell="1" allowOverlap="1">
                      <wp:simplePos x="0" y="0"/>
                      <wp:positionH relativeFrom="column">
                        <wp:posOffset>1101725</wp:posOffset>
                      </wp:positionH>
                      <wp:positionV relativeFrom="paragraph">
                        <wp:posOffset>276860</wp:posOffset>
                      </wp:positionV>
                      <wp:extent cx="346075" cy="507365"/>
                      <wp:effectExtent l="0" t="0" r="0" b="6985"/>
                      <wp:wrapNone/>
                      <wp:docPr id="925" name="Text Box 6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6075" cy="507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5268A1" w:rsidRDefault="006802E6" w:rsidP="0062196E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5</w:t>
                                  </w:r>
                                  <w:r>
                                    <w:rPr>
                                      <w:b/>
                                      <w:noProof/>
                                      <w:sz w:val="56"/>
                                      <w:szCs w:val="56"/>
                                    </w:rPr>
                                    <w:drawing>
                                      <wp:inline distT="0" distB="0" distL="0" distR="0">
                                        <wp:extent cx="154305" cy="264160"/>
                                        <wp:effectExtent l="0" t="0" r="0" b="0"/>
                                        <wp:docPr id="1065" name="Picture 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4305" cy="2641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rPr>
                                      <w:b/>
                                      <w:noProof/>
                                      <w:sz w:val="56"/>
                                      <w:szCs w:val="56"/>
                                    </w:rPr>
                                    <w:drawing>
                                      <wp:inline distT="0" distB="0" distL="0" distR="0">
                                        <wp:extent cx="154305" cy="264160"/>
                                        <wp:effectExtent l="0" t="0" r="0" b="0"/>
                                        <wp:docPr id="1066" name="Picture 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4305" cy="2641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57" o:spid="_x0000_s1135" type="#_x0000_t202" style="position:absolute;left:0;text-align:left;margin-left:86.75pt;margin-top:21.8pt;width:27.25pt;height:39.95pt;z-index:252192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" filled="f" stroked="f">
                      <v:textbox>
                        <w:txbxContent>
                          <w:p w:rsidR="006802E6" w:rsidRPr="005268A1" w:rsidRDefault="006802E6" w:rsidP="0062196E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>5</w:t>
                            </w:r>
                            <w:r>
                              <w:rPr>
                                <w:b/>
                                <w:noProof/>
                                <w:sz w:val="56"/>
                                <w:szCs w:val="56"/>
                              </w:rPr>
                              <w:drawing>
                                <wp:inline distT="0" distB="0" distL="0" distR="0">
                                  <wp:extent cx="154305" cy="264160"/>
                                  <wp:effectExtent l="0" t="0" r="0" b="0"/>
                                  <wp:docPr id="1065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4305" cy="2641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b/>
                                <w:noProof/>
                                <w:sz w:val="56"/>
                                <w:szCs w:val="56"/>
                              </w:rPr>
                              <w:drawing>
                                <wp:inline distT="0" distB="0" distL="0" distR="0">
                                  <wp:extent cx="154305" cy="264160"/>
                                  <wp:effectExtent l="0" t="0" r="0" b="0"/>
                                  <wp:docPr id="1066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4305" cy="2641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1793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61696" behindDoc="0" locked="0" layoutInCell="1" allowOverlap="1">
                      <wp:simplePos x="0" y="0"/>
                      <wp:positionH relativeFrom="column">
                        <wp:posOffset>838835</wp:posOffset>
                      </wp:positionH>
                      <wp:positionV relativeFrom="paragraph">
                        <wp:posOffset>955675</wp:posOffset>
                      </wp:positionV>
                      <wp:extent cx="914400" cy="509905"/>
                      <wp:effectExtent l="19050" t="19050" r="19050" b="23495"/>
                      <wp:wrapNone/>
                      <wp:docPr id="924" name="Rectangle 6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5099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00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6754AA4" id="Rectangle 656" o:spid="_x0000_s1026" style="position:absolute;margin-left:66.05pt;margin-top:75.25pt;width:1in;height:40.15pt;z-index:25206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" fillcolor="#ffc000" strokeweight="3pt"/>
                  </w:pict>
                </mc:Fallback>
              </mc:AlternateContent>
            </w:r>
            <w:r w:rsidR="00E1793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62720" behindDoc="0" locked="0" layoutInCell="1" allowOverlap="1">
                      <wp:simplePos x="0" y="0"/>
                      <wp:positionH relativeFrom="column">
                        <wp:posOffset>831215</wp:posOffset>
                      </wp:positionH>
                      <wp:positionV relativeFrom="paragraph">
                        <wp:posOffset>272415</wp:posOffset>
                      </wp:positionV>
                      <wp:extent cx="914400" cy="509905"/>
                      <wp:effectExtent l="19050" t="19050" r="19050" b="23495"/>
                      <wp:wrapNone/>
                      <wp:docPr id="923" name="Rectangle 6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5099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00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ECC9B08" id="Rectangle 654" o:spid="_x0000_s1026" style="position:absolute;margin-left:65.45pt;margin-top:21.45pt;width:1in;height:40.15pt;z-index:25206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" fillcolor="#ffc000" strokeweight="3pt"/>
                  </w:pict>
                </mc:Fallback>
              </mc:AlternateContent>
            </w:r>
            <w:r w:rsidR="00E1793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64768" behindDoc="0" locked="0" layoutInCell="1" allowOverlap="1">
                      <wp:simplePos x="0" y="0"/>
                      <wp:positionH relativeFrom="column">
                        <wp:posOffset>-31750</wp:posOffset>
                      </wp:positionH>
                      <wp:positionV relativeFrom="paragraph">
                        <wp:posOffset>1620520</wp:posOffset>
                      </wp:positionV>
                      <wp:extent cx="4345305" cy="837565"/>
                      <wp:effectExtent l="0" t="0" r="17145" b="19685"/>
                      <wp:wrapNone/>
                      <wp:docPr id="922" name="Text Box 6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45305" cy="837565"/>
                              </a:xfrm>
                              <a:prstGeom prst="rect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6802E6" w:rsidRPr="0050544B" w:rsidRDefault="006802E6" w:rsidP="0062196E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Amy had 5 baseball cards.  Jeff had 3 times as many cards as Amy.  How many baseball cards did they have altogether?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49" o:spid="_x0000_s1136" type="#_x0000_t202" style="position:absolute;left:0;text-align:left;margin-left:-2.5pt;margin-top:127.6pt;width:342.15pt;height:65.95pt;z-index:252064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" filled="f" strokeweight="1pt">
                      <v:textbox>
                        <w:txbxContent>
                          <w:p w:rsidR="006802E6" w:rsidRPr="0050544B" w:rsidRDefault="006802E6" w:rsidP="0062196E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 xml:space="preserve">Amy had 5 baseball cards.  Jeff had 3 times as many cards as Amy.  How many baseball cards did they have altogether?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708" w:type="dxa"/>
            <w:vAlign w:val="center"/>
          </w:tcPr>
          <w:p w:rsidR="0062196E" w:rsidRPr="006007DF" w:rsidRDefault="0062196E" w:rsidP="0062196E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model that uses bars to represent known and unknown quantities and the relationship between these quantities.  </w:t>
            </w:r>
          </w:p>
        </w:tc>
      </w:tr>
      <w:tr w:rsidR="008744B5" w:rsidRPr="00B0038F" w:rsidTr="00E46447">
        <w:trPr>
          <w:trHeight w:val="4044"/>
        </w:trPr>
        <w:tc>
          <w:tcPr>
            <w:tcW w:w="16056" w:type="dxa"/>
            <w:gridSpan w:val="7"/>
            <w:vAlign w:val="center"/>
          </w:tcPr>
          <w:p w:rsidR="008744B5" w:rsidRPr="00B0038F" w:rsidRDefault="00DC0896" w:rsidP="00E46447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lastRenderedPageBreak/>
              <w:t>b</w:t>
            </w:r>
            <w:r w:rsidR="008744B5">
              <w:rPr>
                <w:b/>
                <w:sz w:val="200"/>
                <w:szCs w:val="200"/>
              </w:rPr>
              <w:t>ase</w:t>
            </w:r>
          </w:p>
        </w:tc>
      </w:tr>
      <w:tr w:rsidR="008744B5" w:rsidTr="00E46447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8744B5" w:rsidRPr="00B0038F" w:rsidRDefault="008744B5" w:rsidP="00E46447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base</w:t>
            </w:r>
          </w:p>
        </w:tc>
        <w:tc>
          <w:tcPr>
            <w:tcW w:w="8028" w:type="dxa"/>
            <w:gridSpan w:val="5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8744B5" w:rsidRDefault="00E1793D" w:rsidP="00E46447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311552" behindDoc="0" locked="0" layoutInCell="1" allowOverlap="1">
                      <wp:simplePos x="0" y="0"/>
                      <wp:positionH relativeFrom="column">
                        <wp:posOffset>281940</wp:posOffset>
                      </wp:positionH>
                      <wp:positionV relativeFrom="paragraph">
                        <wp:posOffset>912495</wp:posOffset>
                      </wp:positionV>
                      <wp:extent cx="382270" cy="356870"/>
                      <wp:effectExtent l="0" t="0" r="0" b="5080"/>
                      <wp:wrapNone/>
                      <wp:docPr id="921" name="Text Box 12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2270" cy="3568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B564CE" w:rsidRDefault="006802E6" w:rsidP="003C76BC">
                                  <w:pP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  <w:t>h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12" o:spid="_x0000_s1137" type="#_x0000_t202" style="position:absolute;left:0;text-align:left;margin-left:22.2pt;margin-top:71.85pt;width:30.1pt;height:28.1pt;z-index:25231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LkG6ugIAAMU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" filled="f" stroked="f">
                      <v:textbox>
                        <w:txbxContent>
                          <w:p w:rsidR="006802E6" w:rsidRPr="00B564CE" w:rsidRDefault="006802E6" w:rsidP="003C76BC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  <w:t>h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310528" behindDoc="0" locked="0" layoutInCell="1" allowOverlap="1">
                      <wp:simplePos x="0" y="0"/>
                      <wp:positionH relativeFrom="column">
                        <wp:posOffset>2949575</wp:posOffset>
                      </wp:positionH>
                      <wp:positionV relativeFrom="paragraph">
                        <wp:posOffset>700405</wp:posOffset>
                      </wp:positionV>
                      <wp:extent cx="382270" cy="356870"/>
                      <wp:effectExtent l="0" t="0" r="0" b="5080"/>
                      <wp:wrapNone/>
                      <wp:docPr id="920" name="Text Box 12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2270" cy="3568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B564CE" w:rsidRDefault="006802E6" w:rsidP="003C76BC">
                                  <w:pP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  <w:t>h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11" o:spid="_x0000_s1138" type="#_x0000_t202" style="position:absolute;left:0;text-align:left;margin-left:232.25pt;margin-top:55.15pt;width:30.1pt;height:28.1pt;z-index:25231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xdFuAIAAMU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" filled="f" stroked="f">
                      <v:textbox>
                        <w:txbxContent>
                          <w:p w:rsidR="006802E6" w:rsidRPr="00B564CE" w:rsidRDefault="006802E6" w:rsidP="003C76BC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  <w:t>h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305408" behindDoc="0" locked="0" layoutInCell="1" allowOverlap="1">
                      <wp:simplePos x="0" y="0"/>
                      <wp:positionH relativeFrom="column">
                        <wp:posOffset>3451225</wp:posOffset>
                      </wp:positionH>
                      <wp:positionV relativeFrom="paragraph">
                        <wp:posOffset>1937385</wp:posOffset>
                      </wp:positionV>
                      <wp:extent cx="382270" cy="356870"/>
                      <wp:effectExtent l="0" t="0" r="0" b="5080"/>
                      <wp:wrapNone/>
                      <wp:docPr id="919" name="Text Box 12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2270" cy="3568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B564CE" w:rsidRDefault="006802E6" w:rsidP="003C76BC">
                                  <w:pP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  <w:t>b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05" o:spid="_x0000_s1139" type="#_x0000_t202" style="position:absolute;left:0;text-align:left;margin-left:271.75pt;margin-top:152.55pt;width:30.1pt;height:28.1pt;z-index:25230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OVaugIAAMU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" filled="f" stroked="f">
                      <v:textbox>
                        <w:txbxContent>
                          <w:p w:rsidR="006802E6" w:rsidRPr="00B564CE" w:rsidRDefault="006802E6" w:rsidP="003C76BC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  <w:t>b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206080" behindDoc="0" locked="0" layoutInCell="1" allowOverlap="1">
                      <wp:simplePos x="0" y="0"/>
                      <wp:positionH relativeFrom="column">
                        <wp:posOffset>3275965</wp:posOffset>
                      </wp:positionH>
                      <wp:positionV relativeFrom="paragraph">
                        <wp:posOffset>114935</wp:posOffset>
                      </wp:positionV>
                      <wp:extent cx="762000" cy="1818005"/>
                      <wp:effectExtent l="19050" t="19050" r="19050" b="48895"/>
                      <wp:wrapNone/>
                      <wp:docPr id="916" name="Group 1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62000" cy="1818005"/>
                                <a:chOff x="12721" y="4929"/>
                                <a:chExt cx="1200" cy="2863"/>
                              </a:xfrm>
                            </wpg:grpSpPr>
                            <wps:wsp>
                              <wps:cNvPr id="917" name="Rectangle 905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11878" y="5772"/>
                                  <a:ext cx="2863" cy="117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8" name="AutoShape 9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743" y="7775"/>
                                  <a:ext cx="1178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54B8A02" id="Group 1164" o:spid="_x0000_s1026" style="position:absolute;margin-left:257.95pt;margin-top:9.05pt;width:60pt;height:143.15pt;z-index:252206080" coordorigin="12721,4929" coordsize="1200,28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">
                      <v:rect id="Rectangle 905" o:spid="_x0000_s1027" style="position:absolute;left:11878;top:5772;width:2863;height:117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JKaMQA&#10;AADcAAAADwAAAGRycy9kb3ducmV2LnhtbESPQWsCMRSE7wX/Q3hCbzXRg61bo1TR0tOCuvT82Lzu&#10;Lm5e1iS623/fCEKPw8x8wyzXg23FjXxoHGuYThQI4tKZhisNxWn/8gYiRGSDrWPS8EsB1qvR0xIz&#10;43o+0O0YK5EgHDLUUMfYZVKGsiaLYeI64uT9OG8xJukraTz2CW5bOVNqLi02nBZq7GhbU3k+Xq2G&#10;z2KfHza4K9rcf9ur6s8xvyitn8fDxzuISEP8Dz/aX0bDYvoK9zPpCMjV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iSmjEAAAA3AAAAA8AAAAAAAAAAAAAAAAAmAIAAGRycy9k&#10;b3ducmV2LnhtbFBLBQYAAAAABAAEAPUAAACJAwAAAAA=&#10;" fillcolor="yellow" strokeweight="3pt"/>
                      <v:shape id="AutoShape 909" o:spid="_x0000_s1028" type="#_x0000_t32" style="position:absolute;left:12743;top:7775;width:1178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X1j78AAADcAAAADwAAAGRycy9kb3ducmV2LnhtbERPTYvCMBC9L/gfwgje1rQe1K1GEUEQ&#10;9KBdvY/N2BabSWliW/+9OQgeH+97ue5NJVpqXGlZQTyOQBBnVpecK7j8737nIJxH1lhZJgUvcrBe&#10;DX6WmGjb8Zna1OcihLBLUEHhfZ1I6bKCDLqxrYkDd7eNQR9gk0vdYBfCTSUnUTSVBksODQXWtC0o&#10;e6RPoyC9xWl7PF7oej6ZeJZHcnLoWqVGw36zAOGp91/xx73XCv7isDacCUdArt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jX1j78AAADcAAAADwAAAAAAAAAAAAAAAACh&#10;AgAAZHJzL2Rvd25yZXYueG1sUEsFBgAAAAAEAAQA+QAAAI0DAAAAAA==&#10;" strokecolor="red" strokeweight="4.5pt"/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306432" behindDoc="0" locked="0" layoutInCell="1" allowOverlap="1">
                      <wp:simplePos x="0" y="0"/>
                      <wp:positionH relativeFrom="column">
                        <wp:posOffset>1294765</wp:posOffset>
                      </wp:positionH>
                      <wp:positionV relativeFrom="paragraph">
                        <wp:posOffset>1430655</wp:posOffset>
                      </wp:positionV>
                      <wp:extent cx="382270" cy="356870"/>
                      <wp:effectExtent l="0" t="0" r="0" b="5080"/>
                      <wp:wrapNone/>
                      <wp:docPr id="915" name="Text Box 12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2270" cy="3568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B564CE" w:rsidRDefault="006802E6" w:rsidP="003C76BC">
                                  <w:pP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  <w:t>b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07" o:spid="_x0000_s1140" type="#_x0000_t202" style="position:absolute;left:0;text-align:left;margin-left:101.95pt;margin-top:112.65pt;width:30.1pt;height:28.1pt;z-index:25230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cUHugIAAMU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" filled="f" stroked="f">
                      <v:textbox>
                        <w:txbxContent>
                          <w:p w:rsidR="006802E6" w:rsidRPr="00B564CE" w:rsidRDefault="006802E6" w:rsidP="003C76BC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  <w:t>b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201984" behindDoc="0" locked="0" layoutInCell="1" allowOverlap="1">
                      <wp:simplePos x="0" y="0"/>
                      <wp:positionH relativeFrom="column">
                        <wp:posOffset>624840</wp:posOffset>
                      </wp:positionH>
                      <wp:positionV relativeFrom="paragraph">
                        <wp:posOffset>678180</wp:posOffset>
                      </wp:positionV>
                      <wp:extent cx="1813560" cy="748030"/>
                      <wp:effectExtent l="19050" t="19050" r="15240" b="33020"/>
                      <wp:wrapNone/>
                      <wp:docPr id="912" name="Group 11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13560" cy="748030"/>
                                <a:chOff x="8291" y="5108"/>
                                <a:chExt cx="3317" cy="1178"/>
                              </a:xfrm>
                            </wpg:grpSpPr>
                            <wps:wsp>
                              <wps:cNvPr id="913" name="Rectangle 9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91" y="5108"/>
                                  <a:ext cx="3317" cy="117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14" name="AutoShape 9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13" y="6281"/>
                                  <a:ext cx="327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A14313F" id="Group 1169" o:spid="_x0000_s1026" style="position:absolute;margin-left:49.2pt;margin-top:53.4pt;width:142.8pt;height:58.9pt;z-index:252201984" coordorigin="8291,5108" coordsize="3317,11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">
                      <v:rect id="Rectangle 903" o:spid="_x0000_s1027" style="position:absolute;left:8291;top:5108;width:3317;height:1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NCl8UA&#10;AADcAAAADwAAAGRycy9kb3ducmV2LnhtbESPQWvCQBSE70L/w/IK3nRjW4umrlIs0uJJo/b8mn1N&#10;QrJvY3ZN0n/vCkKPw8x8wyxWvalES40rLCuYjCMQxKnVBWcKjofNaAbCeWSNlWVS8EcOVsuHwQJj&#10;bTveU5v4TAQIuxgV5N7XsZQuzcmgG9uaOHi/tjHog2wyqRvsAtxU8imKXqXBgsNCjjWtc0rL5GIU&#10;tNvZT1budy/nj+n3VJ5K7jb0qdTwsX9/A+Gp9//he/tLK5hPnuF2JhwBu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g0KXxQAAANwAAAAPAAAAAAAAAAAAAAAAAJgCAABkcnMv&#10;ZG93bnJldi54bWxQSwUGAAAAAAQABAD1AAAAigMAAAAA&#10;" fillcolor="yellow" strokeweight="3pt"/>
                      <v:shape id="AutoShape 907" o:spid="_x0000_s1028" type="#_x0000_t32" style="position:absolute;left:8313;top:6281;width:327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j/isQAAADcAAAADwAAAGRycy9kb3ducmV2LnhtbESPQWuDQBSE74H+h+UVeourITStySaE&#10;QCFQD9Xa+4v7ohL3rbhbtf++WyjkOMzMN8zuMJtOjDS41rKCJIpBEFdWt1wrKD/fli8gnEfW2Fkm&#10;BT/k4LB/WOww1XbinMbC1yJA2KWooPG+T6V0VUMGXWR74uBd7WDQBznUUg84Bbjp5CqOn6XBlsNC&#10;gz2dGqpuxbdRUFySYsyykr7yD5Ns6liu3qdRqafH+bgF4Wn29/B/+6wVvCZr+DsTjoD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eP+KxAAAANwAAAAPAAAAAAAAAAAA&#10;AAAAAKECAABkcnMvZG93bnJldi54bWxQSwUGAAAAAAQABAD5AAAAkgMAAAAA&#10;" strokecolor="red" strokeweight="4.5pt"/>
                    </v:group>
                  </w:pict>
                </mc:Fallback>
              </mc:AlternateContent>
            </w:r>
          </w:p>
        </w:tc>
      </w:tr>
      <w:tr w:rsidR="008744B5" w:rsidRPr="00B0038F" w:rsidTr="00687BDC">
        <w:trPr>
          <w:trHeight w:val="4044"/>
        </w:trPr>
        <w:tc>
          <w:tcPr>
            <w:tcW w:w="5352" w:type="dxa"/>
            <w:vAlign w:val="center"/>
          </w:tcPr>
          <w:p w:rsidR="008744B5" w:rsidRPr="00B0038F" w:rsidRDefault="008744B5" w:rsidP="00E46447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base</w:t>
            </w:r>
          </w:p>
        </w:tc>
        <w:tc>
          <w:tcPr>
            <w:tcW w:w="5646" w:type="dxa"/>
            <w:gridSpan w:val="4"/>
            <w:vAlign w:val="center"/>
          </w:tcPr>
          <w:p w:rsidR="008744B5" w:rsidRDefault="00E1793D" w:rsidP="00E46447">
            <w:pPr>
              <w:jc w:val="center"/>
              <w:rPr>
                <w:b/>
              </w:rPr>
            </w:pPr>
            <w:r>
              <w:rPr>
                <w:b/>
                <w:noProof/>
                <w:sz w:val="160"/>
                <w:szCs w:val="160"/>
              </w:rPr>
              <mc:AlternateContent>
                <mc:Choice Requires="wps">
                  <w:drawing>
                    <wp:anchor distT="0" distB="0" distL="114300" distR="114300" simplePos="0" relativeHeight="252312576" behindDoc="0" locked="0" layoutInCell="1" allowOverlap="1">
                      <wp:simplePos x="0" y="0"/>
                      <wp:positionH relativeFrom="column">
                        <wp:posOffset>-58420</wp:posOffset>
                      </wp:positionH>
                      <wp:positionV relativeFrom="paragraph">
                        <wp:posOffset>704850</wp:posOffset>
                      </wp:positionV>
                      <wp:extent cx="382270" cy="356870"/>
                      <wp:effectExtent l="0" t="0" r="0" b="5080"/>
                      <wp:wrapNone/>
                      <wp:docPr id="911" name="Text Box 12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2270" cy="3568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B564CE" w:rsidRDefault="006802E6" w:rsidP="003C76BC">
                                  <w:pP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  <w:t>h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13" o:spid="_x0000_s1141" type="#_x0000_t202" style="position:absolute;left:0;text-align:left;margin-left:-4.6pt;margin-top:55.5pt;width:30.1pt;height:28.1pt;z-index:25231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" filled="f" stroked="f">
                      <v:textbox>
                        <w:txbxContent>
                          <w:p w:rsidR="006802E6" w:rsidRPr="00B564CE" w:rsidRDefault="006802E6" w:rsidP="003C76BC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  <w:t>h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  <w:sz w:val="160"/>
                <w:szCs w:val="160"/>
              </w:rPr>
              <mc:AlternateContent>
                <mc:Choice Requires="wps">
                  <w:drawing>
                    <wp:anchor distT="0" distB="0" distL="114300" distR="114300" simplePos="0" relativeHeight="252308480" behindDoc="0" locked="0" layoutInCell="1" allowOverlap="1">
                      <wp:simplePos x="0" y="0"/>
                      <wp:positionH relativeFrom="column">
                        <wp:posOffset>1031875</wp:posOffset>
                      </wp:positionH>
                      <wp:positionV relativeFrom="paragraph">
                        <wp:posOffset>1304925</wp:posOffset>
                      </wp:positionV>
                      <wp:extent cx="382270" cy="356870"/>
                      <wp:effectExtent l="0" t="0" r="0" b="5080"/>
                      <wp:wrapNone/>
                      <wp:docPr id="910" name="Text Box 12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2270" cy="3568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B564CE" w:rsidRDefault="006802E6" w:rsidP="003C76BC">
                                  <w:pP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  <w:t>b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09" o:spid="_x0000_s1142" type="#_x0000_t202" style="position:absolute;left:0;text-align:left;margin-left:81.25pt;margin-top:102.75pt;width:30.1pt;height:28.1pt;z-index:25230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nDcugIAAMU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" filled="f" stroked="f">
                      <v:textbox>
                        <w:txbxContent>
                          <w:p w:rsidR="006802E6" w:rsidRPr="00B564CE" w:rsidRDefault="006802E6" w:rsidP="003C76BC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  <w:t>b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205056" behindDoc="0" locked="0" layoutInCell="1" allowOverlap="1">
                      <wp:simplePos x="0" y="0"/>
                      <wp:positionH relativeFrom="column">
                        <wp:posOffset>269240</wp:posOffset>
                      </wp:positionH>
                      <wp:positionV relativeFrom="paragraph">
                        <wp:posOffset>558165</wp:posOffset>
                      </wp:positionV>
                      <wp:extent cx="1872615" cy="749935"/>
                      <wp:effectExtent l="19050" t="19050" r="13335" b="31115"/>
                      <wp:wrapNone/>
                      <wp:docPr id="907" name="Group 11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72615" cy="749935"/>
                                <a:chOff x="5379" y="9617"/>
                                <a:chExt cx="3323" cy="1178"/>
                              </a:xfrm>
                            </wpg:grpSpPr>
                            <wps:wsp>
                              <wps:cNvPr id="908" name="Rectangle 9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79" y="9617"/>
                                  <a:ext cx="3317" cy="117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09" name="AutoShape 9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395" y="10787"/>
                                  <a:ext cx="330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F668FED" id="Group 1162" o:spid="_x0000_s1026" style="position:absolute;margin-left:21.2pt;margin-top:43.95pt;width:147.45pt;height:59.05pt;z-index:252205056" coordorigin="5379,9617" coordsize="3323,11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">
                      <v:rect id="Rectangle 904" o:spid="_x0000_s1027" style="position:absolute;left:5379;top:9617;width:3317;height:1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5GO8IA&#10;AADcAAAADwAAAGRycy9kb3ducmV2LnhtbERPTWvCQBC9F/wPywje6saiYqObIBWp9KS29TxmxyQk&#10;Oxuz2yT+++6h0OPjfW/SwdSio9aVlhXMphEI4szqknMFX5/75xUI55E11pZJwYMcpMnoaYOxtj2f&#10;qDv7XIQQdjEqKLxvYildVpBBN7UNceButjXoA2xzqVvsQ7ip5UsULaXBkkNDgQ29FZRV5x+joPtY&#10;XfPqdJzfd4vLQn5X3O/pXanJeNiuQXga/L/4z33QCl6jsDacCUdAJ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/kY7wgAAANwAAAAPAAAAAAAAAAAAAAAAAJgCAABkcnMvZG93&#10;bnJldi54bWxQSwUGAAAAAAQABAD1AAAAhwMAAAAA&#10;" fillcolor="yellow" strokeweight="3pt"/>
                      <v:shape id="AutoShape 908" o:spid="_x0000_s1028" type="#_x0000_t32" style="position:absolute;left:5395;top:10787;width:33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DGycQAAADcAAAADwAAAGRycy9kb3ducmV2LnhtbESPwWrDMBBE74X+g9hCbo1kH9LaiWJK&#10;oVBoDo2T3DfWxjaxVsZSbffvq0Cgx2Fm3jCbYradGGnwrWMNyVKBIK6cabnWcDx8PL+C8AHZYOeY&#10;NPySh2L7+LDB3LiJ9zSWoRYRwj5HDU0IfS6lrxqy6JeuJ47exQ0WQ5RDLc2AU4TbTqZKraTFluNC&#10;gz29N1Rdyx+roTwn5bjbHem0/7bJS61k+jWNWi+e5rc1iEBz+A/f259GQ6YyuJ2JR0B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oMbJxAAAANwAAAAPAAAAAAAAAAAA&#10;AAAAAKECAABkcnMvZG93bnJldi54bWxQSwUGAAAAAAQABAD5AAAAkgMAAAAA&#10;" strokecolor="red" strokeweight="4.5pt"/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309504" behindDoc="0" locked="0" layoutInCell="1" allowOverlap="1">
                      <wp:simplePos x="0" y="0"/>
                      <wp:positionH relativeFrom="column">
                        <wp:posOffset>2251710</wp:posOffset>
                      </wp:positionH>
                      <wp:positionV relativeFrom="paragraph">
                        <wp:posOffset>717550</wp:posOffset>
                      </wp:positionV>
                      <wp:extent cx="382270" cy="356870"/>
                      <wp:effectExtent l="0" t="0" r="0" b="5080"/>
                      <wp:wrapNone/>
                      <wp:docPr id="906" name="Text Box 12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2270" cy="3568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B564CE" w:rsidRDefault="006802E6" w:rsidP="003C76BC">
                                  <w:pP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  <w:t>h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10" o:spid="_x0000_s1143" type="#_x0000_t202" style="position:absolute;left:0;text-align:left;margin-left:177.3pt;margin-top:56.5pt;width:30.1pt;height:28.1pt;z-index:25230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N3GuwIAAMU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" filled="f" stroked="f">
                      <v:textbox>
                        <w:txbxContent>
                          <w:p w:rsidR="006802E6" w:rsidRPr="00B564CE" w:rsidRDefault="006802E6" w:rsidP="003C76BC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  <w:t>h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307456" behindDoc="0" locked="0" layoutInCell="1" allowOverlap="1">
                      <wp:simplePos x="0" y="0"/>
                      <wp:positionH relativeFrom="column">
                        <wp:posOffset>2733040</wp:posOffset>
                      </wp:positionH>
                      <wp:positionV relativeFrom="paragraph">
                        <wp:posOffset>1835150</wp:posOffset>
                      </wp:positionV>
                      <wp:extent cx="382270" cy="356870"/>
                      <wp:effectExtent l="0" t="0" r="0" b="5080"/>
                      <wp:wrapNone/>
                      <wp:docPr id="905" name="Text Box 12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2270" cy="3568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B564CE" w:rsidRDefault="006802E6" w:rsidP="003C76BC">
                                  <w:pP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  <w:t>b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08" o:spid="_x0000_s1144" type="#_x0000_t202" style="position:absolute;left:0;text-align:left;margin-left:215.2pt;margin-top:144.5pt;width:30.1pt;height:28.1pt;z-index:25230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JkSugIAAMU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" filled="f" stroked="f">
                      <v:textbox>
                        <w:txbxContent>
                          <w:p w:rsidR="006802E6" w:rsidRPr="00B564CE" w:rsidRDefault="006802E6" w:rsidP="003C76BC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  <w:t>b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207104" behindDoc="0" locked="0" layoutInCell="1" allowOverlap="1">
                      <wp:simplePos x="0" y="0"/>
                      <wp:positionH relativeFrom="column">
                        <wp:posOffset>2552700</wp:posOffset>
                      </wp:positionH>
                      <wp:positionV relativeFrom="paragraph">
                        <wp:posOffset>78105</wp:posOffset>
                      </wp:positionV>
                      <wp:extent cx="748030" cy="1757680"/>
                      <wp:effectExtent l="19050" t="19050" r="13970" b="52070"/>
                      <wp:wrapNone/>
                      <wp:docPr id="902" name="Group 11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48030" cy="1757680"/>
                                <a:chOff x="9327" y="8551"/>
                                <a:chExt cx="1182" cy="3317"/>
                              </a:xfrm>
                            </wpg:grpSpPr>
                            <wps:wsp>
                              <wps:cNvPr id="903" name="Rectangle 906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8257" y="9621"/>
                                  <a:ext cx="3317" cy="117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04" name="AutoShape 9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31" y="11863"/>
                                  <a:ext cx="1178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E3A7C64" id="Group 1161" o:spid="_x0000_s1026" style="position:absolute;margin-left:201pt;margin-top:6.15pt;width:58.9pt;height:138.4pt;z-index:252207104" coordorigin="9327,8551" coordsize="1182,3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">
                      <v:rect id="Rectangle 906" o:spid="_x0000_s1027" style="position:absolute;left:8257;top:9621;width:3317;height:117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DatsMA&#10;AADcAAAADwAAAGRycy9kb3ducmV2LnhtbESPQWsCMRSE7wX/Q3iCt5pUodStUaqo9LSgLp4fm9fd&#10;xc3LmkR3+++bQqHHYWa+YZbrwbbiQT40jjW8TBUI4tKZhisNxXn//AYiRGSDrWPS8E0B1qvR0xIz&#10;43o+0uMUK5EgHDLUUMfYZVKGsiaLYeo64uR9OW8xJukraTz2CW5bOVPqVVpsOC3U2NG2pvJ6ulsN&#10;h2KfHze4K9rcX+xd9deY35TWk/Hw8Q4i0hD/w3/tT6NhoebweyYdAbn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0DatsMAAADcAAAADwAAAAAAAAAAAAAAAACYAgAAZHJzL2Rv&#10;d25yZXYueG1sUEsFBgAAAAAEAAQA9QAAAIgDAAAAAA==&#10;" fillcolor="yellow" strokeweight="3pt"/>
                      <v:shape id="AutoShape 910" o:spid="_x0000_s1028" type="#_x0000_t32" style="position:absolute;left:9331;top:11863;width:1178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FpV8QAAADcAAAADwAAAGRycy9kb3ducmV2LnhtbESPQWvCQBSE7wX/w/KE3upuRNoasxER&#10;CkI91FTvz+wzCWbfhuw2Sf99t1DocZiZb5hsO9lWDNT7xrGGZKFAEJfONFxpOH++Pb2C8AHZYOuY&#10;NHyTh20+e8gwNW7kEw1FqESEsE9RQx1Cl0rpy5os+oXriKN3c73FEGVfSdPjGOG2lUulnqXFhuNC&#10;jR3tayrvxZfVUFyTYjgez3Q5fdjkpVJy+T4OWj/Op90GRKAp/If/2gejYa1W8HsmHgGZ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oWlXxAAAANwAAAAPAAAAAAAAAAAA&#10;AAAAAKECAABkcnMvZG93bnJldi54bWxQSwUGAAAAAAQABAD5AAAAkgMAAAAA&#10;" strokecolor="red" strokeweight="4.5pt"/>
                    </v:group>
                  </w:pict>
                </mc:Fallback>
              </mc:AlternateContent>
            </w:r>
          </w:p>
        </w:tc>
        <w:tc>
          <w:tcPr>
            <w:tcW w:w="5058" w:type="dxa"/>
            <w:gridSpan w:val="2"/>
            <w:vAlign w:val="center"/>
          </w:tcPr>
          <w:p w:rsidR="003C76BC" w:rsidRDefault="000E3D18" w:rsidP="00E46447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ny side of a plane </w:t>
            </w:r>
          </w:p>
          <w:p w:rsidR="003C76BC" w:rsidRDefault="000E3D18" w:rsidP="00E46447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figure.  Usually thought </w:t>
            </w:r>
          </w:p>
          <w:p w:rsidR="003C76BC" w:rsidRDefault="000E3D18" w:rsidP="00E46447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f as a side where </w:t>
            </w:r>
          </w:p>
          <w:p w:rsidR="008744B5" w:rsidRPr="00B0038F" w:rsidRDefault="000E3D18" w:rsidP="00E46447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figure “sits.” </w:t>
            </w:r>
          </w:p>
        </w:tc>
      </w:tr>
      <w:tr w:rsidR="0062196E" w:rsidRPr="00B0038F" w:rsidTr="00A16233">
        <w:trPr>
          <w:trHeight w:val="4044"/>
        </w:trPr>
        <w:tc>
          <w:tcPr>
            <w:tcW w:w="16056" w:type="dxa"/>
            <w:gridSpan w:val="7"/>
            <w:vAlign w:val="center"/>
          </w:tcPr>
          <w:p w:rsidR="0062196E" w:rsidRPr="00B0038F" w:rsidRDefault="0062196E" w:rsidP="00A16233">
            <w:pPr>
              <w:jc w:val="center"/>
              <w:rPr>
                <w:b/>
                <w:sz w:val="200"/>
                <w:szCs w:val="200"/>
              </w:rPr>
            </w:pPr>
            <w:r w:rsidRPr="009D5532">
              <w:rPr>
                <w:b/>
                <w:sz w:val="140"/>
                <w:szCs w:val="140"/>
              </w:rPr>
              <w:t>base-ten numeral</w:t>
            </w:r>
            <w:r>
              <w:rPr>
                <w:b/>
                <w:sz w:val="140"/>
                <w:szCs w:val="140"/>
              </w:rPr>
              <w:t xml:space="preserve"> form</w:t>
            </w:r>
          </w:p>
        </w:tc>
      </w:tr>
      <w:tr w:rsidR="0062196E" w:rsidTr="00A16233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2196E" w:rsidRPr="009D5532" w:rsidRDefault="0062196E" w:rsidP="0062196E">
            <w:pPr>
              <w:jc w:val="center"/>
              <w:rPr>
                <w:b/>
                <w:sz w:val="120"/>
                <w:szCs w:val="120"/>
              </w:rPr>
            </w:pPr>
            <w:r w:rsidRPr="009D5532">
              <w:rPr>
                <w:b/>
                <w:sz w:val="120"/>
                <w:szCs w:val="120"/>
              </w:rPr>
              <w:t>base-ten numeral</w:t>
            </w:r>
            <w:r>
              <w:rPr>
                <w:b/>
                <w:sz w:val="120"/>
                <w:szCs w:val="120"/>
              </w:rPr>
              <w:t xml:space="preserve"> form</w:t>
            </w:r>
          </w:p>
        </w:tc>
        <w:tc>
          <w:tcPr>
            <w:tcW w:w="8028" w:type="dxa"/>
            <w:gridSpan w:val="5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2196E" w:rsidRPr="00C97F2F" w:rsidRDefault="00E1793D" w:rsidP="0062196E">
            <w:pPr>
              <w:jc w:val="center"/>
              <w:rPr>
                <w:sz w:val="190"/>
                <w:szCs w:val="190"/>
              </w:rPr>
            </w:pPr>
            <w:r>
              <w:rPr>
                <w:noProof/>
                <w:sz w:val="190"/>
                <w:szCs w:val="190"/>
              </w:rPr>
              <mc:AlternateContent>
                <mc:Choice Requires="wps">
                  <w:drawing>
                    <wp:anchor distT="0" distB="0" distL="114300" distR="114300" simplePos="0" relativeHeight="252067840" behindDoc="0" locked="0" layoutInCell="1" allowOverlap="1">
                      <wp:simplePos x="0" y="0"/>
                      <wp:positionH relativeFrom="column">
                        <wp:posOffset>162560</wp:posOffset>
                      </wp:positionH>
                      <wp:positionV relativeFrom="paragraph">
                        <wp:posOffset>1304925</wp:posOffset>
                      </wp:positionV>
                      <wp:extent cx="4394835" cy="980440"/>
                      <wp:effectExtent l="0" t="0" r="5715" b="0"/>
                      <wp:wrapNone/>
                      <wp:docPr id="901" name="Text Box 6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94835" cy="9804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Default="006802E6" w:rsidP="0062196E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547D81">
                                    <w:rPr>
                                      <w:b/>
                                      <w:color w:val="FF0000"/>
                                      <w:sz w:val="36"/>
                                      <w:szCs w:val="36"/>
                                    </w:rPr>
                                    <w:t>3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is in the hundreds</w:t>
                                  </w:r>
                                  <w:r w:rsidRPr="009C7A4C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place. </w:t>
                                  </w:r>
                                </w:p>
                                <w:p w:rsidR="006802E6" w:rsidRDefault="006802E6" w:rsidP="0062196E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9C7A4C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It has a 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value of </w:t>
                                  </w:r>
                                </w:p>
                                <w:p w:rsidR="006802E6" w:rsidRPr="009C7A4C" w:rsidRDefault="006802E6" w:rsidP="0062196E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547D81">
                                    <w:rPr>
                                      <w:b/>
                                      <w:color w:val="FF0000"/>
                                      <w:sz w:val="36"/>
                                      <w:szCs w:val="36"/>
                                    </w:rPr>
                                    <w:t xml:space="preserve">3 hundreds </w:t>
                                  </w:r>
                                  <w:r w:rsidRPr="009C7A4C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or </w:t>
                                  </w:r>
                                  <w:r w:rsidRPr="00547D81">
                                    <w:rPr>
                                      <w:b/>
                                      <w:color w:val="FF0000"/>
                                      <w:sz w:val="36"/>
                                      <w:szCs w:val="36"/>
                                    </w:rPr>
                                    <w:t>300</w:t>
                                  </w:r>
                                  <w:r w:rsidRPr="009C7A4C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59" o:spid="_x0000_s1145" type="#_x0000_t202" style="position:absolute;left:0;text-align:left;margin-left:12.8pt;margin-top:102.75pt;width:346.05pt;height:77.2pt;z-index:25206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" stroked="f">
                      <v:textbox>
                        <w:txbxContent>
                          <w:p w:rsidR="006802E6" w:rsidRDefault="006802E6" w:rsidP="0062196E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547D81">
                              <w:rPr>
                                <w:b/>
                                <w:color w:val="FF0000"/>
                                <w:sz w:val="36"/>
                                <w:szCs w:val="36"/>
                              </w:rPr>
                              <w:t>3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 is in the hundreds</w:t>
                            </w:r>
                            <w:r w:rsidRPr="009C7A4C">
                              <w:rPr>
                                <w:b/>
                                <w:sz w:val="36"/>
                                <w:szCs w:val="36"/>
                              </w:rPr>
                              <w:t xml:space="preserve"> place. </w:t>
                            </w:r>
                          </w:p>
                          <w:p w:rsidR="006802E6" w:rsidRDefault="006802E6" w:rsidP="0062196E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9C7A4C">
                              <w:rPr>
                                <w:b/>
                                <w:sz w:val="36"/>
                                <w:szCs w:val="36"/>
                              </w:rPr>
                              <w:t xml:space="preserve">It has a 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value of </w:t>
                            </w:r>
                          </w:p>
                          <w:p w:rsidR="006802E6" w:rsidRPr="009C7A4C" w:rsidRDefault="006802E6" w:rsidP="0062196E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547D81">
                              <w:rPr>
                                <w:b/>
                                <w:color w:val="FF0000"/>
                                <w:sz w:val="36"/>
                                <w:szCs w:val="36"/>
                              </w:rPr>
                              <w:t xml:space="preserve">3 hundreds </w:t>
                            </w:r>
                            <w:r w:rsidRPr="009C7A4C">
                              <w:rPr>
                                <w:b/>
                                <w:sz w:val="36"/>
                                <w:szCs w:val="36"/>
                              </w:rPr>
                              <w:t xml:space="preserve">or </w:t>
                            </w:r>
                            <w:r w:rsidRPr="00547D81">
                              <w:rPr>
                                <w:b/>
                                <w:color w:val="FF0000"/>
                                <w:sz w:val="36"/>
                                <w:szCs w:val="36"/>
                              </w:rPr>
                              <w:t>300</w:t>
                            </w:r>
                            <w:r w:rsidRPr="009C7A4C">
                              <w:rPr>
                                <w:b/>
                                <w:sz w:val="36"/>
                                <w:szCs w:val="36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2196E" w:rsidRPr="00C97F2F">
              <w:rPr>
                <w:b/>
                <w:sz w:val="190"/>
                <w:szCs w:val="190"/>
              </w:rPr>
              <w:t>12,</w:t>
            </w:r>
            <w:r w:rsidR="0062196E" w:rsidRPr="00C97F2F">
              <w:rPr>
                <w:b/>
                <w:color w:val="FF0000"/>
                <w:sz w:val="190"/>
                <w:szCs w:val="190"/>
              </w:rPr>
              <w:t>3</w:t>
            </w:r>
            <w:r w:rsidR="0062196E" w:rsidRPr="00C97F2F">
              <w:rPr>
                <w:b/>
                <w:sz w:val="190"/>
                <w:szCs w:val="190"/>
              </w:rPr>
              <w:t>45</w:t>
            </w:r>
          </w:p>
        </w:tc>
      </w:tr>
      <w:tr w:rsidR="0062196E" w:rsidRPr="00B0038F" w:rsidTr="0062196E">
        <w:trPr>
          <w:trHeight w:val="4044"/>
        </w:trPr>
        <w:tc>
          <w:tcPr>
            <w:tcW w:w="5352" w:type="dxa"/>
            <w:vAlign w:val="center"/>
          </w:tcPr>
          <w:p w:rsidR="0062196E" w:rsidRPr="009D5532" w:rsidRDefault="0062196E" w:rsidP="0062196E">
            <w:pPr>
              <w:jc w:val="center"/>
              <w:rPr>
                <w:b/>
                <w:sz w:val="80"/>
                <w:szCs w:val="80"/>
              </w:rPr>
            </w:pPr>
            <w:r>
              <w:rPr>
                <w:b/>
                <w:sz w:val="120"/>
                <w:szCs w:val="120"/>
              </w:rPr>
              <w:t xml:space="preserve"> </w:t>
            </w:r>
            <w:r w:rsidRPr="009D5532">
              <w:rPr>
                <w:b/>
                <w:sz w:val="80"/>
                <w:szCs w:val="80"/>
              </w:rPr>
              <w:t>base-ten</w:t>
            </w:r>
            <w:r>
              <w:rPr>
                <w:b/>
                <w:sz w:val="80"/>
                <w:szCs w:val="80"/>
              </w:rPr>
              <w:t xml:space="preserve"> numeral form</w:t>
            </w:r>
            <w:r w:rsidRPr="009D5532">
              <w:rPr>
                <w:b/>
                <w:sz w:val="80"/>
                <w:szCs w:val="80"/>
              </w:rPr>
              <w:t xml:space="preserve"> </w:t>
            </w:r>
          </w:p>
        </w:tc>
        <w:tc>
          <w:tcPr>
            <w:tcW w:w="5352" w:type="dxa"/>
            <w:gridSpan w:val="3"/>
            <w:vAlign w:val="center"/>
          </w:tcPr>
          <w:p w:rsidR="0062196E" w:rsidRPr="00C97F2F" w:rsidRDefault="0062196E" w:rsidP="0062196E">
            <w:pPr>
              <w:jc w:val="center"/>
              <w:rPr>
                <w:sz w:val="160"/>
                <w:szCs w:val="160"/>
              </w:rPr>
            </w:pPr>
            <w:r w:rsidRPr="00C97F2F">
              <w:rPr>
                <w:b/>
                <w:sz w:val="160"/>
                <w:szCs w:val="160"/>
              </w:rPr>
              <w:t>12,</w:t>
            </w:r>
            <w:r w:rsidRPr="00C97F2F">
              <w:rPr>
                <w:b/>
                <w:color w:val="FF0000"/>
                <w:sz w:val="160"/>
                <w:szCs w:val="160"/>
              </w:rPr>
              <w:t>3</w:t>
            </w:r>
            <w:r w:rsidRPr="00C97F2F">
              <w:rPr>
                <w:b/>
                <w:sz w:val="160"/>
                <w:szCs w:val="160"/>
              </w:rPr>
              <w:t>45</w:t>
            </w:r>
            <w:r w:rsidR="00E1793D">
              <w:rPr>
                <w:noProof/>
                <w:sz w:val="160"/>
                <w:szCs w:val="160"/>
              </w:rPr>
              <mc:AlternateContent>
                <mc:Choice Requires="wps">
                  <w:drawing>
                    <wp:anchor distT="0" distB="0" distL="114300" distR="114300" simplePos="0" relativeHeight="252069888" behindDoc="0" locked="0" layoutInCell="1" allowOverlap="1">
                      <wp:simplePos x="0" y="0"/>
                      <wp:positionH relativeFrom="column">
                        <wp:posOffset>-25400</wp:posOffset>
                      </wp:positionH>
                      <wp:positionV relativeFrom="paragraph">
                        <wp:posOffset>1238885</wp:posOffset>
                      </wp:positionV>
                      <wp:extent cx="3321685" cy="904875"/>
                      <wp:effectExtent l="0" t="0" r="0" b="9525"/>
                      <wp:wrapNone/>
                      <wp:docPr id="822" name="Text Box 6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21685" cy="9048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Default="006802E6" w:rsidP="0062196E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547D81">
                                    <w:rPr>
                                      <w:b/>
                                      <w:color w:val="FF0000"/>
                                      <w:sz w:val="36"/>
                                      <w:szCs w:val="36"/>
                                    </w:rPr>
                                    <w:t>3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is in the hundreds</w:t>
                                  </w:r>
                                  <w:r w:rsidRPr="009C7A4C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place.  </w:t>
                                  </w:r>
                                </w:p>
                                <w:p w:rsidR="006802E6" w:rsidRDefault="006802E6" w:rsidP="0062196E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9C7A4C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It has a 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value of </w:t>
                                  </w:r>
                                </w:p>
                                <w:p w:rsidR="006802E6" w:rsidRPr="009C7A4C" w:rsidRDefault="006802E6" w:rsidP="0062196E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547D81">
                                    <w:rPr>
                                      <w:b/>
                                      <w:color w:val="FF0000"/>
                                      <w:sz w:val="36"/>
                                      <w:szCs w:val="36"/>
                                    </w:rPr>
                                    <w:t xml:space="preserve">3 hundreds </w:t>
                                  </w:r>
                                  <w:r w:rsidRPr="009C7A4C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or </w:t>
                                  </w:r>
                                  <w:r w:rsidRPr="00547D81">
                                    <w:rPr>
                                      <w:b/>
                                      <w:color w:val="FF0000"/>
                                      <w:sz w:val="36"/>
                                      <w:szCs w:val="36"/>
                                    </w:rPr>
                                    <w:t>300</w:t>
                                  </w:r>
                                  <w:r w:rsidRPr="009C7A4C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.  </w:t>
                                  </w:r>
                                </w:p>
                                <w:p w:rsidR="006802E6" w:rsidRDefault="006802E6" w:rsidP="0062196E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60" o:spid="_x0000_s1146" type="#_x0000_t202" style="position:absolute;left:0;text-align:left;margin-left:-2pt;margin-top:97.55pt;width:261.55pt;height:71.25pt;z-index:25206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" stroked="f">
                      <v:textbox>
                        <w:txbxContent>
                          <w:p w:rsidR="006802E6" w:rsidRDefault="006802E6" w:rsidP="0062196E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547D81">
                              <w:rPr>
                                <w:b/>
                                <w:color w:val="FF0000"/>
                                <w:sz w:val="36"/>
                                <w:szCs w:val="36"/>
                              </w:rPr>
                              <w:t>3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 is in the hundreds</w:t>
                            </w:r>
                            <w:r w:rsidRPr="009C7A4C">
                              <w:rPr>
                                <w:b/>
                                <w:sz w:val="36"/>
                                <w:szCs w:val="36"/>
                              </w:rPr>
                              <w:t xml:space="preserve"> place.  </w:t>
                            </w:r>
                          </w:p>
                          <w:p w:rsidR="006802E6" w:rsidRDefault="006802E6" w:rsidP="0062196E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9C7A4C">
                              <w:rPr>
                                <w:b/>
                                <w:sz w:val="36"/>
                                <w:szCs w:val="36"/>
                              </w:rPr>
                              <w:t xml:space="preserve">It has a 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value of </w:t>
                            </w:r>
                          </w:p>
                          <w:p w:rsidR="006802E6" w:rsidRPr="009C7A4C" w:rsidRDefault="006802E6" w:rsidP="0062196E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547D81">
                              <w:rPr>
                                <w:b/>
                                <w:color w:val="FF0000"/>
                                <w:sz w:val="36"/>
                                <w:szCs w:val="36"/>
                              </w:rPr>
                              <w:t xml:space="preserve">3 hundreds </w:t>
                            </w:r>
                            <w:r w:rsidRPr="009C7A4C">
                              <w:rPr>
                                <w:b/>
                                <w:sz w:val="36"/>
                                <w:szCs w:val="36"/>
                              </w:rPr>
                              <w:t xml:space="preserve">or </w:t>
                            </w:r>
                            <w:r w:rsidRPr="00547D81">
                              <w:rPr>
                                <w:b/>
                                <w:color w:val="FF0000"/>
                                <w:sz w:val="36"/>
                                <w:szCs w:val="36"/>
                              </w:rPr>
                              <w:t>300</w:t>
                            </w:r>
                            <w:r w:rsidRPr="009C7A4C">
                              <w:rPr>
                                <w:b/>
                                <w:sz w:val="36"/>
                                <w:szCs w:val="36"/>
                              </w:rPr>
                              <w:t xml:space="preserve">.  </w:t>
                            </w:r>
                          </w:p>
                          <w:p w:rsidR="006802E6" w:rsidRDefault="006802E6" w:rsidP="0062196E"/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352" w:type="dxa"/>
            <w:gridSpan w:val="3"/>
            <w:vAlign w:val="center"/>
          </w:tcPr>
          <w:p w:rsidR="00C41150" w:rsidRDefault="0062196E" w:rsidP="0062196E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common way of writing </w:t>
            </w:r>
          </w:p>
          <w:p w:rsidR="0062196E" w:rsidRDefault="0062196E" w:rsidP="0062196E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number using digits. </w:t>
            </w:r>
          </w:p>
          <w:p w:rsidR="00C41150" w:rsidRDefault="0062196E" w:rsidP="0062196E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value of a numeral depends on where it </w:t>
            </w:r>
          </w:p>
          <w:p w:rsidR="0062196E" w:rsidRDefault="0062196E" w:rsidP="0062196E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ppears in the number.  </w:t>
            </w:r>
          </w:p>
          <w:p w:rsidR="0062196E" w:rsidRDefault="0062196E" w:rsidP="0062196E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(also known as </w:t>
            </w:r>
          </w:p>
          <w:p w:rsidR="0062196E" w:rsidRDefault="0062196E" w:rsidP="0062196E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standard form)  </w:t>
            </w:r>
          </w:p>
          <w:p w:rsidR="0062196E" w:rsidRPr="006007DF" w:rsidRDefault="0062196E" w:rsidP="0062196E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</w:t>
            </w:r>
          </w:p>
        </w:tc>
      </w:tr>
      <w:tr w:rsidR="00946230" w:rsidRPr="00B0038F" w:rsidTr="009F34A1">
        <w:trPr>
          <w:trHeight w:val="4044"/>
        </w:trPr>
        <w:tc>
          <w:tcPr>
            <w:tcW w:w="16056" w:type="dxa"/>
            <w:gridSpan w:val="7"/>
            <w:vAlign w:val="center"/>
          </w:tcPr>
          <w:p w:rsidR="00946230" w:rsidRPr="00946230" w:rsidRDefault="00946230" w:rsidP="009F34A1">
            <w:pPr>
              <w:jc w:val="center"/>
              <w:rPr>
                <w:b/>
                <w:sz w:val="180"/>
                <w:szCs w:val="180"/>
              </w:rPr>
            </w:pPr>
            <w:r w:rsidRPr="00946230">
              <w:rPr>
                <w:b/>
                <w:sz w:val="180"/>
                <w:szCs w:val="180"/>
              </w:rPr>
              <w:t>base-ten numerals</w:t>
            </w:r>
          </w:p>
        </w:tc>
      </w:tr>
      <w:tr w:rsidR="00946230" w:rsidRPr="00685412" w:rsidTr="009F34A1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46230" w:rsidRPr="00946230" w:rsidRDefault="00946230" w:rsidP="009F34A1">
            <w:pPr>
              <w:jc w:val="center"/>
              <w:rPr>
                <w:b/>
                <w:sz w:val="160"/>
                <w:szCs w:val="160"/>
              </w:rPr>
            </w:pPr>
            <w:r w:rsidRPr="00946230">
              <w:rPr>
                <w:b/>
                <w:sz w:val="160"/>
                <w:szCs w:val="160"/>
              </w:rPr>
              <w:t>base-ten</w:t>
            </w:r>
            <w:r>
              <w:rPr>
                <w:b/>
                <w:sz w:val="160"/>
                <w:szCs w:val="160"/>
              </w:rPr>
              <w:t xml:space="preserve"> numerals</w:t>
            </w:r>
          </w:p>
        </w:tc>
        <w:tc>
          <w:tcPr>
            <w:tcW w:w="8028" w:type="dxa"/>
            <w:gridSpan w:val="5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46230" w:rsidRPr="00685412" w:rsidRDefault="00E1793D" w:rsidP="00946230">
            <w:pPr>
              <w:rPr>
                <w:sz w:val="200"/>
                <w:szCs w:val="200"/>
              </w:rPr>
            </w:pPr>
            <w:r>
              <w:rPr>
                <w:noProof/>
                <w:sz w:val="200"/>
                <w:szCs w:val="200"/>
              </w:rPr>
              <mc:AlternateContent>
                <mc:Choice Requires="wps">
                  <w:drawing>
                    <wp:anchor distT="0" distB="0" distL="114300" distR="114300" simplePos="0" relativeHeight="252558336" behindDoc="0" locked="0" layoutInCell="1" allowOverlap="1">
                      <wp:simplePos x="0" y="0"/>
                      <wp:positionH relativeFrom="column">
                        <wp:posOffset>323850</wp:posOffset>
                      </wp:positionH>
                      <wp:positionV relativeFrom="paragraph">
                        <wp:posOffset>-53975</wp:posOffset>
                      </wp:positionV>
                      <wp:extent cx="4244975" cy="2122170"/>
                      <wp:effectExtent l="0" t="0" r="3175" b="0"/>
                      <wp:wrapNone/>
                      <wp:docPr id="1265" name="Text Box 12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4244975" cy="212217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6802E6" w:rsidRPr="005B24A7" w:rsidRDefault="006802E6" w:rsidP="005E4DB4">
                                  <w:pPr>
                                    <w:jc w:val="center"/>
                                    <w:rPr>
                                      <w:b/>
                                      <w:color w:val="7030A0"/>
                                      <w:sz w:val="144"/>
                                      <w:szCs w:val="144"/>
                                    </w:rPr>
                                  </w:pPr>
                                  <w:r w:rsidRPr="005B24A7">
                                    <w:rPr>
                                      <w:b/>
                                      <w:color w:val="7030A0"/>
                                      <w:sz w:val="144"/>
                                      <w:szCs w:val="144"/>
                                    </w:rPr>
                                    <w:t>0 1 2 3 4</w:t>
                                  </w:r>
                                </w:p>
                                <w:p w:rsidR="006802E6" w:rsidRPr="005B24A7" w:rsidRDefault="006802E6" w:rsidP="005E4DB4">
                                  <w:pPr>
                                    <w:jc w:val="center"/>
                                    <w:rPr>
                                      <w:b/>
                                      <w:color w:val="7030A0"/>
                                      <w:sz w:val="144"/>
                                      <w:szCs w:val="144"/>
                                    </w:rPr>
                                  </w:pPr>
                                  <w:r w:rsidRPr="005B24A7">
                                    <w:rPr>
                                      <w:b/>
                                      <w:color w:val="7030A0"/>
                                      <w:sz w:val="144"/>
                                      <w:szCs w:val="144"/>
                                    </w:rPr>
                                    <w:t>5 6 7 8 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5" o:spid="_x0000_s1147" type="#_x0000_t202" style="position:absolute;margin-left:25.5pt;margin-top:-4.25pt;width:334.25pt;height:167.1pt;z-index:252558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" fillcolor="window" stroked="f" strokeweight=".5pt">
                      <v:path arrowok="t"/>
                      <v:textbox>
                        <w:txbxContent>
                          <w:p w:rsidR="006802E6" w:rsidRPr="005B24A7" w:rsidRDefault="006802E6" w:rsidP="005E4DB4">
                            <w:pPr>
                              <w:jc w:val="center"/>
                              <w:rPr>
                                <w:b/>
                                <w:color w:val="7030A0"/>
                                <w:sz w:val="144"/>
                                <w:szCs w:val="144"/>
                              </w:rPr>
                            </w:pPr>
                            <w:r w:rsidRPr="005B24A7">
                              <w:rPr>
                                <w:b/>
                                <w:color w:val="7030A0"/>
                                <w:sz w:val="144"/>
                                <w:szCs w:val="144"/>
                              </w:rPr>
                              <w:t>0 1 2 3 4</w:t>
                            </w:r>
                          </w:p>
                          <w:p w:rsidR="006802E6" w:rsidRPr="005B24A7" w:rsidRDefault="006802E6" w:rsidP="005E4DB4">
                            <w:pPr>
                              <w:jc w:val="center"/>
                              <w:rPr>
                                <w:b/>
                                <w:color w:val="7030A0"/>
                                <w:sz w:val="144"/>
                                <w:szCs w:val="144"/>
                              </w:rPr>
                            </w:pPr>
                            <w:r w:rsidRPr="005B24A7">
                              <w:rPr>
                                <w:b/>
                                <w:color w:val="7030A0"/>
                                <w:sz w:val="144"/>
                                <w:szCs w:val="144"/>
                              </w:rPr>
                              <w:t>5 6 7 8 9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946230" w:rsidRPr="006007DF" w:rsidTr="009F34A1">
        <w:trPr>
          <w:trHeight w:val="4044"/>
        </w:trPr>
        <w:tc>
          <w:tcPr>
            <w:tcW w:w="5352" w:type="dxa"/>
            <w:vAlign w:val="center"/>
          </w:tcPr>
          <w:p w:rsidR="00946230" w:rsidRPr="00946230" w:rsidRDefault="00946230" w:rsidP="009F34A1">
            <w:pPr>
              <w:jc w:val="center"/>
              <w:rPr>
                <w:b/>
                <w:sz w:val="110"/>
                <w:szCs w:val="110"/>
              </w:rPr>
            </w:pPr>
            <w:r>
              <w:rPr>
                <w:b/>
                <w:sz w:val="110"/>
                <w:szCs w:val="110"/>
              </w:rPr>
              <w:t>b</w:t>
            </w:r>
            <w:r w:rsidRPr="00946230">
              <w:rPr>
                <w:b/>
                <w:sz w:val="110"/>
                <w:szCs w:val="110"/>
              </w:rPr>
              <w:t>ase</w:t>
            </w:r>
            <w:r>
              <w:rPr>
                <w:b/>
                <w:sz w:val="110"/>
                <w:szCs w:val="110"/>
              </w:rPr>
              <w:t>-ten numerals</w:t>
            </w:r>
            <w:r w:rsidRPr="00946230">
              <w:rPr>
                <w:b/>
                <w:sz w:val="110"/>
                <w:szCs w:val="110"/>
              </w:rPr>
              <w:t xml:space="preserve">  </w:t>
            </w:r>
          </w:p>
        </w:tc>
        <w:tc>
          <w:tcPr>
            <w:tcW w:w="5352" w:type="dxa"/>
            <w:gridSpan w:val="3"/>
            <w:vAlign w:val="center"/>
          </w:tcPr>
          <w:p w:rsidR="00946230" w:rsidRDefault="00E1793D" w:rsidP="009F34A1">
            <w:pPr>
              <w:jc w:val="center"/>
            </w:pPr>
            <w:r>
              <w:rPr>
                <w:noProof/>
                <w:sz w:val="200"/>
                <w:szCs w:val="200"/>
              </w:rPr>
              <mc:AlternateContent>
                <mc:Choice Requires="wps">
                  <w:drawing>
                    <wp:anchor distT="0" distB="0" distL="114300" distR="114300" simplePos="0" relativeHeight="252560384" behindDoc="0" locked="0" layoutInCell="1" allowOverlap="1">
                      <wp:simplePos x="0" y="0"/>
                      <wp:positionH relativeFrom="column">
                        <wp:posOffset>-50800</wp:posOffset>
                      </wp:positionH>
                      <wp:positionV relativeFrom="paragraph">
                        <wp:posOffset>30480</wp:posOffset>
                      </wp:positionV>
                      <wp:extent cx="3429000" cy="2176780"/>
                      <wp:effectExtent l="0" t="0" r="0" b="0"/>
                      <wp:wrapNone/>
                      <wp:docPr id="1266" name="Text Box 12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429000" cy="21767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6802E6" w:rsidRPr="005B24A7" w:rsidRDefault="006802E6" w:rsidP="005E4DB4">
                                  <w:pPr>
                                    <w:jc w:val="center"/>
                                    <w:rPr>
                                      <w:b/>
                                      <w:color w:val="7030A0"/>
                                      <w:sz w:val="144"/>
                                      <w:szCs w:val="144"/>
                                    </w:rPr>
                                  </w:pPr>
                                  <w:r w:rsidRPr="005B24A7">
                                    <w:rPr>
                                      <w:b/>
                                      <w:color w:val="7030A0"/>
                                      <w:sz w:val="144"/>
                                      <w:szCs w:val="144"/>
                                    </w:rPr>
                                    <w:t>0 1 2 3 4</w:t>
                                  </w:r>
                                </w:p>
                                <w:p w:rsidR="006802E6" w:rsidRPr="005B24A7" w:rsidRDefault="006802E6" w:rsidP="005E4DB4">
                                  <w:pPr>
                                    <w:jc w:val="center"/>
                                    <w:rPr>
                                      <w:b/>
                                      <w:color w:val="7030A0"/>
                                      <w:sz w:val="144"/>
                                      <w:szCs w:val="144"/>
                                    </w:rPr>
                                  </w:pPr>
                                  <w:r w:rsidRPr="005B24A7">
                                    <w:rPr>
                                      <w:b/>
                                      <w:color w:val="7030A0"/>
                                      <w:sz w:val="144"/>
                                      <w:szCs w:val="144"/>
                                    </w:rPr>
                                    <w:t>5 6 7 8 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6" o:spid="_x0000_s1148" type="#_x0000_t202" style="position:absolute;left:0;text-align:left;margin-left:-4pt;margin-top:2.4pt;width:270pt;height:171.4pt;z-index:25256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" filled="f" stroked="f" strokeweight=".5pt">
                      <v:path arrowok="t"/>
                      <v:textbox>
                        <w:txbxContent>
                          <w:p w:rsidR="006802E6" w:rsidRPr="005B24A7" w:rsidRDefault="006802E6" w:rsidP="005E4DB4">
                            <w:pPr>
                              <w:jc w:val="center"/>
                              <w:rPr>
                                <w:b/>
                                <w:color w:val="7030A0"/>
                                <w:sz w:val="144"/>
                                <w:szCs w:val="144"/>
                              </w:rPr>
                            </w:pPr>
                            <w:r w:rsidRPr="005B24A7">
                              <w:rPr>
                                <w:b/>
                                <w:color w:val="7030A0"/>
                                <w:sz w:val="144"/>
                                <w:szCs w:val="144"/>
                              </w:rPr>
                              <w:t>0 1 2 3 4</w:t>
                            </w:r>
                          </w:p>
                          <w:p w:rsidR="006802E6" w:rsidRPr="005B24A7" w:rsidRDefault="006802E6" w:rsidP="005E4DB4">
                            <w:pPr>
                              <w:jc w:val="center"/>
                              <w:rPr>
                                <w:b/>
                                <w:color w:val="7030A0"/>
                                <w:sz w:val="144"/>
                                <w:szCs w:val="144"/>
                              </w:rPr>
                            </w:pPr>
                            <w:r w:rsidRPr="005B24A7">
                              <w:rPr>
                                <w:b/>
                                <w:color w:val="7030A0"/>
                                <w:sz w:val="144"/>
                                <w:szCs w:val="144"/>
                              </w:rPr>
                              <w:t>5 6 7 8 9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352" w:type="dxa"/>
            <w:gridSpan w:val="3"/>
            <w:vAlign w:val="center"/>
          </w:tcPr>
          <w:p w:rsidR="00946230" w:rsidRDefault="00946230" w:rsidP="00946230">
            <w:pPr>
              <w:ind w:left="329" w:right="720"/>
              <w:jc w:val="center"/>
              <w:rPr>
                <w:sz w:val="36"/>
                <w:szCs w:val="36"/>
              </w:rPr>
            </w:pPr>
          </w:p>
          <w:p w:rsidR="00946230" w:rsidRDefault="00946230" w:rsidP="00946230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ny of the symbols 0, 1, 2, 3, 4, 5, 6, 7, 8, or 9. </w:t>
            </w:r>
          </w:p>
          <w:p w:rsidR="00946230" w:rsidRDefault="00946230" w:rsidP="00946230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symbols can represent any amount based on a place value system of grouping by tens. </w:t>
            </w:r>
          </w:p>
          <w:p w:rsidR="00946230" w:rsidRDefault="00946230" w:rsidP="00946230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(also known as digits)   </w:t>
            </w:r>
          </w:p>
          <w:p w:rsidR="00946230" w:rsidRPr="006007DF" w:rsidRDefault="00946230" w:rsidP="009F34A1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</w:t>
            </w:r>
          </w:p>
        </w:tc>
      </w:tr>
      <w:tr w:rsidR="0062196E" w:rsidRPr="00B0038F" w:rsidTr="00A16233">
        <w:trPr>
          <w:trHeight w:val="4044"/>
        </w:trPr>
        <w:tc>
          <w:tcPr>
            <w:tcW w:w="16056" w:type="dxa"/>
            <w:gridSpan w:val="7"/>
            <w:vAlign w:val="center"/>
          </w:tcPr>
          <w:p w:rsidR="0062196E" w:rsidRPr="00B0038F" w:rsidRDefault="0062196E" w:rsidP="00A16233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benchmark</w:t>
            </w:r>
          </w:p>
        </w:tc>
      </w:tr>
      <w:tr w:rsidR="0062196E" w:rsidTr="00486693">
        <w:trPr>
          <w:trHeight w:val="4044"/>
        </w:trPr>
        <w:tc>
          <w:tcPr>
            <w:tcW w:w="847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2196E" w:rsidRPr="008744B5" w:rsidRDefault="008744B5" w:rsidP="00A16233">
            <w:pPr>
              <w:jc w:val="center"/>
              <w:rPr>
                <w:b/>
                <w:sz w:val="150"/>
                <w:szCs w:val="150"/>
              </w:rPr>
            </w:pPr>
            <w:r w:rsidRPr="008744B5">
              <w:rPr>
                <w:b/>
                <w:sz w:val="150"/>
                <w:szCs w:val="150"/>
              </w:rPr>
              <w:t>benchmark</w:t>
            </w:r>
          </w:p>
        </w:tc>
        <w:tc>
          <w:tcPr>
            <w:tcW w:w="7578" w:type="dxa"/>
            <w:gridSpan w:val="4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2196E" w:rsidRDefault="00E1793D" w:rsidP="00A1623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338176" behindDoc="0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2020570</wp:posOffset>
                      </wp:positionV>
                      <wp:extent cx="4378325" cy="360045"/>
                      <wp:effectExtent l="0" t="0" r="0" b="1905"/>
                      <wp:wrapNone/>
                      <wp:docPr id="1054" name="Text Box 12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78325" cy="3600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AA4E34" w:rsidRDefault="006802E6" w:rsidP="00B93CE4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AA4E34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You can walk 1 mile in </w:t>
                                  </w:r>
                                  <w:r w:rsidRPr="00095A90">
                                    <w:rPr>
                                      <w:b/>
                                      <w:i/>
                                      <w:sz w:val="36"/>
                                      <w:szCs w:val="36"/>
                                    </w:rPr>
                                    <w:t xml:space="preserve">about </w:t>
                                  </w:r>
                                  <w:r w:rsidRPr="00AA4E34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20 minutes.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4" o:spid="_x0000_s1149" type="#_x0000_t202" style="position:absolute;left:0;text-align:left;margin-left:26.6pt;margin-top:159.1pt;width:344.75pt;height:28.35pt;z-index:25233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Z7/vQIAAMc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" filled="f" stroked="f">
                      <v:textbox>
                        <w:txbxContent>
                          <w:p w:rsidR="006802E6" w:rsidRPr="00AA4E34" w:rsidRDefault="006802E6" w:rsidP="00B93CE4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AA4E34">
                              <w:rPr>
                                <w:b/>
                                <w:sz w:val="36"/>
                                <w:szCs w:val="36"/>
                              </w:rPr>
                              <w:t xml:space="preserve">You can walk 1 mile in </w:t>
                            </w:r>
                            <w:r w:rsidRPr="00095A90">
                              <w:rPr>
                                <w:b/>
                                <w:i/>
                                <w:sz w:val="36"/>
                                <w:szCs w:val="36"/>
                              </w:rPr>
                              <w:t xml:space="preserve">about </w:t>
                            </w:r>
                            <w:r w:rsidRPr="00AA4E34">
                              <w:rPr>
                                <w:b/>
                                <w:sz w:val="36"/>
                                <w:szCs w:val="36"/>
                              </w:rPr>
                              <w:t xml:space="preserve">20 minutes.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93CE4">
              <w:rPr>
                <w:b/>
                <w:noProof/>
              </w:rPr>
              <w:drawing>
                <wp:anchor distT="0" distB="0" distL="114300" distR="114300" simplePos="0" relativeHeight="252336128" behindDoc="0" locked="0" layoutInCell="1" allowOverlap="1">
                  <wp:simplePos x="0" y="0"/>
                  <wp:positionH relativeFrom="column">
                    <wp:posOffset>1442720</wp:posOffset>
                  </wp:positionH>
                  <wp:positionV relativeFrom="paragraph">
                    <wp:posOffset>28575</wp:posOffset>
                  </wp:positionV>
                  <wp:extent cx="1969770" cy="1981200"/>
                  <wp:effectExtent l="0" t="0" r="0" b="0"/>
                  <wp:wrapNone/>
                  <wp:docPr id="1053" name="Picture 1053" descr="C:\Documents and Settings\dprigdon\Local Settings\Temporary Internet Files\Content.IE5\A6ALQX1Z\MC900445302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C:\Documents and Settings\dprigdon\Local Settings\Temporary Internet Files\Content.IE5\A6ALQX1Z\MC900445302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9770" cy="1981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1D7EB4">
              <w:rPr>
                <w:b/>
              </w:rPr>
              <w:t xml:space="preserve"> </w:t>
            </w:r>
          </w:p>
        </w:tc>
      </w:tr>
      <w:tr w:rsidR="0062196E" w:rsidRPr="00B0038F" w:rsidTr="0062196E">
        <w:trPr>
          <w:trHeight w:val="4044"/>
        </w:trPr>
        <w:tc>
          <w:tcPr>
            <w:tcW w:w="5352" w:type="dxa"/>
            <w:vAlign w:val="center"/>
          </w:tcPr>
          <w:p w:rsidR="0062196E" w:rsidRPr="008744B5" w:rsidRDefault="008744B5" w:rsidP="00A16233">
            <w:pPr>
              <w:jc w:val="center"/>
              <w:rPr>
                <w:b/>
                <w:sz w:val="96"/>
                <w:szCs w:val="96"/>
              </w:rPr>
            </w:pPr>
            <w:r w:rsidRPr="008744B5">
              <w:rPr>
                <w:b/>
                <w:sz w:val="96"/>
                <w:szCs w:val="96"/>
              </w:rPr>
              <w:t>benchmark</w:t>
            </w:r>
          </w:p>
        </w:tc>
        <w:tc>
          <w:tcPr>
            <w:tcW w:w="5352" w:type="dxa"/>
            <w:gridSpan w:val="3"/>
            <w:vAlign w:val="center"/>
          </w:tcPr>
          <w:p w:rsidR="0062196E" w:rsidRDefault="00B93CE4" w:rsidP="00A1623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2340224" behindDoc="0" locked="0" layoutInCell="1" allowOverlap="1">
                  <wp:simplePos x="0" y="0"/>
                  <wp:positionH relativeFrom="column">
                    <wp:posOffset>728980</wp:posOffset>
                  </wp:positionH>
                  <wp:positionV relativeFrom="paragraph">
                    <wp:posOffset>-5715</wp:posOffset>
                  </wp:positionV>
                  <wp:extent cx="1969770" cy="1981200"/>
                  <wp:effectExtent l="0" t="0" r="0" b="0"/>
                  <wp:wrapNone/>
                  <wp:docPr id="1055" name="Picture 41" descr="C:\Documents and Settings\dprigdon\Local Settings\Temporary Internet Files\Content.IE5\A6ALQX1Z\MC900445302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C:\Documents and Settings\dprigdon\Local Settings\Temporary Internet Files\Content.IE5\A6ALQX1Z\MC900445302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9770" cy="1981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E1793D"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342272" behindDoc="0" locked="0" layoutInCell="1" allowOverlap="1">
                      <wp:simplePos x="0" y="0"/>
                      <wp:positionH relativeFrom="column">
                        <wp:posOffset>-59690</wp:posOffset>
                      </wp:positionH>
                      <wp:positionV relativeFrom="paragraph">
                        <wp:posOffset>1983740</wp:posOffset>
                      </wp:positionV>
                      <wp:extent cx="3690620" cy="360045"/>
                      <wp:effectExtent l="0" t="0" r="0" b="1905"/>
                      <wp:wrapNone/>
                      <wp:docPr id="1056" name="Text Box 12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90620" cy="3600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095A90" w:rsidRDefault="006802E6" w:rsidP="00B93CE4">
                                  <w:pPr>
                                    <w:rPr>
                                      <w:b/>
                                      <w:sz w:val="30"/>
                                      <w:szCs w:val="30"/>
                                    </w:rPr>
                                  </w:pPr>
                                  <w:r w:rsidRPr="00095A90">
                                    <w:rPr>
                                      <w:b/>
                                      <w:sz w:val="30"/>
                                      <w:szCs w:val="30"/>
                                    </w:rPr>
                                    <w:t xml:space="preserve">You can walk 1 mile in </w:t>
                                  </w:r>
                                  <w:r w:rsidRPr="00095A90">
                                    <w:rPr>
                                      <w:b/>
                                      <w:i/>
                                      <w:sz w:val="30"/>
                                      <w:szCs w:val="30"/>
                                    </w:rPr>
                                    <w:t>about</w:t>
                                  </w:r>
                                  <w:r w:rsidRPr="00095A90">
                                    <w:rPr>
                                      <w:b/>
                                      <w:sz w:val="30"/>
                                      <w:szCs w:val="30"/>
                                    </w:rPr>
                                    <w:t xml:space="preserve"> 20 minutes.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82" o:spid="_x0000_s1150" type="#_x0000_t202" style="position:absolute;left:0;text-align:left;margin-left:-4.7pt;margin-top:156.2pt;width:290.6pt;height:28.35pt;z-index:25234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" filled="f" stroked="f">
                      <v:textbox>
                        <w:txbxContent>
                          <w:p w:rsidR="006802E6" w:rsidRPr="00095A90" w:rsidRDefault="006802E6" w:rsidP="00B93CE4">
                            <w:pPr>
                              <w:rPr>
                                <w:b/>
                                <w:sz w:val="30"/>
                                <w:szCs w:val="30"/>
                              </w:rPr>
                            </w:pPr>
                            <w:r w:rsidRPr="00095A90">
                              <w:rPr>
                                <w:b/>
                                <w:sz w:val="30"/>
                                <w:szCs w:val="30"/>
                              </w:rPr>
                              <w:t xml:space="preserve">You can walk 1 mile in </w:t>
                            </w:r>
                            <w:r w:rsidRPr="00095A90">
                              <w:rPr>
                                <w:b/>
                                <w:i/>
                                <w:sz w:val="30"/>
                                <w:szCs w:val="30"/>
                              </w:rPr>
                              <w:t>about</w:t>
                            </w:r>
                            <w:r w:rsidRPr="00095A90">
                              <w:rPr>
                                <w:b/>
                                <w:sz w:val="30"/>
                                <w:szCs w:val="30"/>
                              </w:rPr>
                              <w:t xml:space="preserve"> 20 minutes.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352" w:type="dxa"/>
            <w:gridSpan w:val="3"/>
            <w:vAlign w:val="center"/>
          </w:tcPr>
          <w:p w:rsidR="00A517F8" w:rsidRDefault="00A517F8" w:rsidP="004372A5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known size or amount </w:t>
            </w:r>
          </w:p>
          <w:p w:rsidR="00B93CE4" w:rsidRDefault="00A517F8" w:rsidP="00B93CE4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hat can be used</w:t>
            </w:r>
            <w:r w:rsidR="00874C51">
              <w:rPr>
                <w:sz w:val="36"/>
                <w:szCs w:val="36"/>
              </w:rPr>
              <w:t xml:space="preserve"> </w:t>
            </w:r>
            <w:r>
              <w:rPr>
                <w:sz w:val="36"/>
                <w:szCs w:val="36"/>
              </w:rPr>
              <w:t>as a reference</w:t>
            </w:r>
            <w:r w:rsidR="00874C51">
              <w:rPr>
                <w:sz w:val="36"/>
                <w:szCs w:val="36"/>
              </w:rPr>
              <w:t xml:space="preserve"> to help understand a different size or amount. </w:t>
            </w:r>
          </w:p>
          <w:p w:rsidR="00B93CE4" w:rsidRDefault="00B93CE4" w:rsidP="00B93CE4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benchmark can be used </w:t>
            </w:r>
          </w:p>
          <w:p w:rsidR="0062196E" w:rsidRPr="00B0038F" w:rsidRDefault="00B93CE4" w:rsidP="00B93CE4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o estimate measurement.</w:t>
            </w:r>
          </w:p>
        </w:tc>
      </w:tr>
    </w:tbl>
    <w:tbl>
      <w:tblPr>
        <w:tblpPr w:leftFromText="180" w:rightFromText="180" w:vertAnchor="text" w:tblpY="1"/>
        <w:tblOverlap w:val="never"/>
        <w:tblW w:w="161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06"/>
        <w:gridCol w:w="22"/>
        <w:gridCol w:w="79"/>
        <w:gridCol w:w="137"/>
        <w:gridCol w:w="889"/>
        <w:gridCol w:w="1166"/>
        <w:gridCol w:w="229"/>
        <w:gridCol w:w="364"/>
        <w:gridCol w:w="419"/>
        <w:gridCol w:w="844"/>
        <w:gridCol w:w="1219"/>
        <w:gridCol w:w="383"/>
        <w:gridCol w:w="293"/>
        <w:gridCol w:w="359"/>
        <w:gridCol w:w="398"/>
        <w:gridCol w:w="3838"/>
        <w:gridCol w:w="70"/>
        <w:gridCol w:w="167"/>
      </w:tblGrid>
      <w:tr w:rsidR="00486693" w:rsidRPr="003E40C4" w:rsidTr="00486693">
        <w:trPr>
          <w:trHeight w:val="4041"/>
        </w:trPr>
        <w:tc>
          <w:tcPr>
            <w:tcW w:w="16182" w:type="dxa"/>
            <w:gridSpan w:val="18"/>
            <w:tcBorders>
              <w:top w:val="nil"/>
              <w:bottom w:val="dashed" w:sz="4" w:space="0" w:color="auto"/>
            </w:tcBorders>
            <w:vAlign w:val="center"/>
          </w:tcPr>
          <w:p w:rsidR="00486693" w:rsidRPr="003E40C4" w:rsidRDefault="00486693" w:rsidP="00C263E0">
            <w:pPr>
              <w:ind w:right="1632"/>
              <w:jc w:val="center"/>
              <w:rPr>
                <w:b/>
                <w:sz w:val="160"/>
                <w:szCs w:val="160"/>
              </w:rPr>
            </w:pPr>
            <w:r>
              <w:br w:type="page"/>
            </w:r>
            <w:r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  <w:sz w:val="200"/>
                <w:szCs w:val="200"/>
              </w:rPr>
              <w:t xml:space="preserve"> </w:t>
            </w:r>
            <w:r w:rsidRPr="003E40C4">
              <w:rPr>
                <w:b/>
                <w:sz w:val="160"/>
                <w:szCs w:val="160"/>
              </w:rPr>
              <w:t>benchmark fractions</w:t>
            </w:r>
          </w:p>
        </w:tc>
      </w:tr>
      <w:tr w:rsidR="00486693" w:rsidRPr="00B47462" w:rsidTr="00486693">
        <w:trPr>
          <w:trHeight w:val="4041"/>
        </w:trPr>
        <w:tc>
          <w:tcPr>
            <w:tcW w:w="7599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486693" w:rsidRPr="003E40C4" w:rsidRDefault="00486693" w:rsidP="00C263E0">
            <w:pPr>
              <w:jc w:val="center"/>
              <w:rPr>
                <w:sz w:val="120"/>
                <w:szCs w:val="120"/>
              </w:rPr>
            </w:pPr>
            <w:r w:rsidRPr="003E40C4">
              <w:rPr>
                <w:b/>
                <w:sz w:val="120"/>
                <w:szCs w:val="120"/>
              </w:rPr>
              <w:t>benchmark fractions</w:t>
            </w:r>
          </w:p>
        </w:tc>
        <w:tc>
          <w:tcPr>
            <w:tcW w:w="8583" w:type="dxa"/>
            <w:gridSpan w:val="1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tbl>
            <w:tblPr>
              <w:tblStyle w:val="TableGrid"/>
              <w:tblpPr w:leftFromText="180" w:rightFromText="180" w:vertAnchor="page" w:horzAnchor="margin" w:tblpXSpec="center" w:tblpY="1398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404"/>
              <w:gridCol w:w="1404"/>
              <w:gridCol w:w="1404"/>
              <w:gridCol w:w="1404"/>
              <w:gridCol w:w="1404"/>
            </w:tblGrid>
            <w:tr w:rsidR="00486693" w:rsidTr="00C263E0">
              <w:trPr>
                <w:trHeight w:val="557"/>
              </w:trPr>
              <w:tc>
                <w:tcPr>
                  <w:tcW w:w="1404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  <w:shd w:val="clear" w:color="auto" w:fill="92D050"/>
                </w:tcPr>
                <w:p w:rsidR="00486693" w:rsidRDefault="00E1793D" w:rsidP="00C263E0">
                  <w:pPr>
                    <w:pStyle w:val="NoSpacing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2349440" behindDoc="0" locked="0" layoutInCell="1" allowOverlap="1">
                            <wp:simplePos x="0" y="0"/>
                            <wp:positionH relativeFrom="column">
                              <wp:posOffset>145415</wp:posOffset>
                            </wp:positionH>
                            <wp:positionV relativeFrom="paragraph">
                              <wp:posOffset>-6985</wp:posOffset>
                            </wp:positionV>
                            <wp:extent cx="407035" cy="485140"/>
                            <wp:effectExtent l="0" t="0" r="0" b="0"/>
                            <wp:wrapNone/>
                            <wp:docPr id="821" name="Text Box 129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407035" cy="485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802E6" w:rsidRDefault="00CE53AA" w:rsidP="00486693">
                                        <m:oMathPara>
                                          <m:oMath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5</m:t>
                                                </m:r>
                                              </m:den>
                                            </m:f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1292" o:spid="_x0000_s1151" type="#_x0000_t202" style="position:absolute;margin-left:11.45pt;margin-top:-.55pt;width:32.05pt;height:38.2pt;z-index:25234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AIVvQIAAMU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" filled="f" stroked="f">
                            <v:textbox>
                              <w:txbxContent>
                                <w:p w:rsidR="006802E6" w:rsidRDefault="00CE53AA" w:rsidP="00486693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5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  <w:p w:rsidR="00486693" w:rsidRDefault="00486693" w:rsidP="00C263E0">
                  <w:pPr>
                    <w:pStyle w:val="NoSpacing"/>
                  </w:pPr>
                </w:p>
                <w:p w:rsidR="00486693" w:rsidRDefault="00486693" w:rsidP="00C263E0">
                  <w:pPr>
                    <w:pStyle w:val="NoSpacing"/>
                  </w:pPr>
                </w:p>
              </w:tc>
              <w:tc>
                <w:tcPr>
                  <w:tcW w:w="1404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  <w:shd w:val="clear" w:color="auto" w:fill="92D050"/>
                </w:tcPr>
                <w:p w:rsidR="00486693" w:rsidRDefault="00E1793D" w:rsidP="00C263E0">
                  <w:pPr>
                    <w:pStyle w:val="NoSpacing"/>
                  </w:pPr>
                  <w:r>
                    <w:rPr>
                      <w:b/>
                      <w:noProof/>
                      <w:color w:val="FF0000"/>
                      <w:sz w:val="80"/>
                      <w:szCs w:val="8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350464" behindDoc="0" locked="0" layoutInCell="1" allowOverlap="1">
                            <wp:simplePos x="0" y="0"/>
                            <wp:positionH relativeFrom="column">
                              <wp:posOffset>140970</wp:posOffset>
                            </wp:positionH>
                            <wp:positionV relativeFrom="paragraph">
                              <wp:posOffset>-6985</wp:posOffset>
                            </wp:positionV>
                            <wp:extent cx="407035" cy="485140"/>
                            <wp:effectExtent l="0" t="0" r="0" b="0"/>
                            <wp:wrapNone/>
                            <wp:docPr id="820" name="Text Box 129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407035" cy="485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802E6" w:rsidRDefault="00CE53AA" w:rsidP="00486693">
                                        <m:oMathPara>
                                          <m:oMath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5</m:t>
                                                </m:r>
                                              </m:den>
                                            </m:f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1293" o:spid="_x0000_s1152" type="#_x0000_t202" style="position:absolute;margin-left:11.1pt;margin-top:-.55pt;width:32.05pt;height:38.2pt;z-index:25235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" filled="f" stroked="f">
                            <v:textbox>
                              <w:txbxContent>
                                <w:p w:rsidR="006802E6" w:rsidRDefault="00CE53AA" w:rsidP="00486693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5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1404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  <w:shd w:val="clear" w:color="auto" w:fill="92D050"/>
                </w:tcPr>
                <w:p w:rsidR="00486693" w:rsidRDefault="00E1793D" w:rsidP="00C263E0">
                  <w:pPr>
                    <w:pStyle w:val="NoSpacing"/>
                  </w:pPr>
                  <w:r>
                    <w:rPr>
                      <w:b/>
                      <w:noProof/>
                      <w:color w:val="FF0000"/>
                      <w:sz w:val="80"/>
                      <w:szCs w:val="8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351488" behindDoc="0" locked="0" layoutInCell="1" allowOverlap="1">
                            <wp:simplePos x="0" y="0"/>
                            <wp:positionH relativeFrom="column">
                              <wp:posOffset>163830</wp:posOffset>
                            </wp:positionH>
                            <wp:positionV relativeFrom="paragraph">
                              <wp:posOffset>-20955</wp:posOffset>
                            </wp:positionV>
                            <wp:extent cx="407035" cy="485140"/>
                            <wp:effectExtent l="0" t="0" r="0" b="0"/>
                            <wp:wrapNone/>
                            <wp:docPr id="819" name="Text Box 129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407035" cy="485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802E6" w:rsidRDefault="00CE53AA" w:rsidP="00486693">
                                        <m:oMathPara>
                                          <m:oMath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5</m:t>
                                                </m:r>
                                              </m:den>
                                            </m:f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1294" o:spid="_x0000_s1153" type="#_x0000_t202" style="position:absolute;margin-left:12.9pt;margin-top:-1.65pt;width:32.05pt;height:38.2pt;z-index:25235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HiUvQIAAMU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" filled="f" stroked="f">
                            <v:textbox>
                              <w:txbxContent>
                                <w:p w:rsidR="006802E6" w:rsidRDefault="00CE53AA" w:rsidP="00486693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5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1404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  <w:shd w:val="clear" w:color="auto" w:fill="92D050"/>
                </w:tcPr>
                <w:p w:rsidR="00486693" w:rsidRDefault="00E1793D" w:rsidP="00C263E0">
                  <w:pPr>
                    <w:pStyle w:val="NoSpacing"/>
                  </w:pPr>
                  <w:r>
                    <w:rPr>
                      <w:b/>
                      <w:noProof/>
                      <w:color w:val="FF0000"/>
                      <w:sz w:val="80"/>
                      <w:szCs w:val="8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352512" behindDoc="0" locked="0" layoutInCell="1" allowOverlap="1">
                            <wp:simplePos x="0" y="0"/>
                            <wp:positionH relativeFrom="column">
                              <wp:posOffset>151765</wp:posOffset>
                            </wp:positionH>
                            <wp:positionV relativeFrom="paragraph">
                              <wp:posOffset>-6985</wp:posOffset>
                            </wp:positionV>
                            <wp:extent cx="407035" cy="485140"/>
                            <wp:effectExtent l="0" t="0" r="0" b="0"/>
                            <wp:wrapNone/>
                            <wp:docPr id="818" name="Text Box 129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407035" cy="485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802E6" w:rsidRDefault="00CE53AA" w:rsidP="00486693">
                                        <m:oMathPara>
                                          <m:oMath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5</m:t>
                                                </m:r>
                                              </m:den>
                                            </m:f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1295" o:spid="_x0000_s1154" type="#_x0000_t202" style="position:absolute;margin-left:11.95pt;margin-top:-.55pt;width:32.05pt;height:38.2pt;z-index:25235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DdbvQIAAMU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" filled="f" stroked="f">
                            <v:textbox>
                              <w:txbxContent>
                                <w:p w:rsidR="006802E6" w:rsidRDefault="00CE53AA" w:rsidP="00486693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5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  <w:p w:rsidR="00486693" w:rsidRDefault="00486693" w:rsidP="00C263E0">
                  <w:pPr>
                    <w:pStyle w:val="NoSpacing"/>
                  </w:pPr>
                </w:p>
                <w:p w:rsidR="00486693" w:rsidRDefault="00486693" w:rsidP="00C263E0">
                  <w:pPr>
                    <w:pStyle w:val="NoSpacing"/>
                  </w:pPr>
                </w:p>
              </w:tc>
              <w:tc>
                <w:tcPr>
                  <w:tcW w:w="1404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</w:tcPr>
                <w:p w:rsidR="00486693" w:rsidRDefault="00E1793D" w:rsidP="00C263E0">
                  <w:pPr>
                    <w:pStyle w:val="NoSpacing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2356608" behindDoc="0" locked="0" layoutInCell="1" allowOverlap="1">
                            <wp:simplePos x="0" y="0"/>
                            <wp:positionH relativeFrom="column">
                              <wp:posOffset>153670</wp:posOffset>
                            </wp:positionH>
                            <wp:positionV relativeFrom="paragraph">
                              <wp:posOffset>-20955</wp:posOffset>
                            </wp:positionV>
                            <wp:extent cx="407035" cy="485140"/>
                            <wp:effectExtent l="0" t="0" r="0" b="0"/>
                            <wp:wrapNone/>
                            <wp:docPr id="817" name="Text Box 1299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407035" cy="485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802E6" w:rsidRDefault="00CE53AA" w:rsidP="00486693">
                                        <m:oMathPara>
                                          <m:oMath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5</m:t>
                                                </m:r>
                                              </m:den>
                                            </m:f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1299" o:spid="_x0000_s1155" type="#_x0000_t202" style="position:absolute;margin-left:12.1pt;margin-top:-1.65pt;width:32.05pt;height:38.2pt;z-index:25235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3ln2vQIAAMU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" filled="f" stroked="f">
                            <v:textbox>
                              <w:txbxContent>
                                <w:p w:rsidR="006802E6" w:rsidRDefault="00CE53AA" w:rsidP="00486693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5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</w:tr>
          </w:tbl>
          <w:p w:rsidR="00486693" w:rsidRDefault="00E1793D" w:rsidP="00C263E0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46368" behindDoc="0" locked="0" layoutInCell="1" allowOverlap="1">
                      <wp:simplePos x="0" y="0"/>
                      <wp:positionH relativeFrom="column">
                        <wp:posOffset>2295525</wp:posOffset>
                      </wp:positionH>
                      <wp:positionV relativeFrom="paragraph">
                        <wp:posOffset>91440</wp:posOffset>
                      </wp:positionV>
                      <wp:extent cx="623570" cy="584200"/>
                      <wp:effectExtent l="0" t="0" r="0" b="6350"/>
                      <wp:wrapNone/>
                      <wp:docPr id="816" name="Text Box 1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3570" cy="584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5F45D5" w:rsidRDefault="00CE53AA" w:rsidP="00486693">
                                  <w:pPr>
                                    <w:rPr>
                                      <w:b/>
                                      <w:color w:val="FF0000"/>
                                      <w:sz w:val="30"/>
                                      <w:szCs w:val="30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color w:val="FF0000"/>
                                              <w:sz w:val="30"/>
                                              <w:szCs w:val="30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color w:val="FF0000"/>
                                              <w:sz w:val="30"/>
                                              <w:szCs w:val="30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color w:val="FF0000"/>
                                              <w:sz w:val="30"/>
                                              <w:szCs w:val="30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88" o:spid="_x0000_s1156" type="#_x0000_t202" style="position:absolute;margin-left:180.75pt;margin-top:7.2pt;width:49.1pt;height:46pt;z-index:25234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" filled="f" stroked="f">
                      <v:textbox>
                        <w:txbxContent>
                          <w:p w:rsidR="006802E6" w:rsidRPr="005F45D5" w:rsidRDefault="00CE53AA" w:rsidP="00486693">
                            <w:pPr>
                              <w:rPr>
                                <w:b/>
                                <w:color w:val="FF0000"/>
                                <w:sz w:val="30"/>
                                <w:szCs w:val="3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color w:val="FF0000"/>
                                        <w:sz w:val="30"/>
                                        <w:szCs w:val="30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  <w:sz w:val="30"/>
                                        <w:szCs w:val="30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  <w:sz w:val="30"/>
                                        <w:szCs w:val="30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62752" behindDoc="0" locked="0" layoutInCell="1" allowOverlap="1">
                      <wp:simplePos x="0" y="0"/>
                      <wp:positionH relativeFrom="column">
                        <wp:posOffset>2442210</wp:posOffset>
                      </wp:positionH>
                      <wp:positionV relativeFrom="paragraph">
                        <wp:posOffset>63500</wp:posOffset>
                      </wp:positionV>
                      <wp:extent cx="325120" cy="600710"/>
                      <wp:effectExtent l="19050" t="19050" r="17780" b="27940"/>
                      <wp:wrapNone/>
                      <wp:docPr id="815" name="Oval 1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5120" cy="60071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61D60B4" id="Oval 1307" o:spid="_x0000_s1026" style="position:absolute;margin-left:192.3pt;margin-top:5pt;width:25.6pt;height:47.3pt;z-index:25236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" filled="f" strokecolor="red" strokeweight="2.2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44320" behindDoc="0" locked="0" layoutInCell="1" allowOverlap="1">
                      <wp:simplePos x="0" y="0"/>
                      <wp:positionH relativeFrom="column">
                        <wp:posOffset>2226945</wp:posOffset>
                      </wp:positionH>
                      <wp:positionV relativeFrom="paragraph">
                        <wp:posOffset>1964690</wp:posOffset>
                      </wp:positionV>
                      <wp:extent cx="1055370" cy="691515"/>
                      <wp:effectExtent l="0" t="0" r="0" b="0"/>
                      <wp:wrapNone/>
                      <wp:docPr id="812" name="Text Box 12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5370" cy="6915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1312D9" w:rsidRDefault="00CE53AA" w:rsidP="00486693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40"/>
                                            <w:szCs w:val="40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40"/>
                                            <w:szCs w:val="40"/>
                                          </w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40"/>
                                            <w:szCs w:val="40"/>
                                          </w:rPr>
                                          <m:t>5</m:t>
                                        </m:r>
                                      </m:den>
                                    </m:f>
                                  </m:oMath>
                                  <w:r w:rsidR="006802E6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 </w:t>
                                  </w:r>
                                  <w:r w:rsidR="006802E6"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&gt; </w:t>
                                  </w:r>
                                  <w:r w:rsidR="006802E6" w:rsidRPr="001312D9"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40"/>
                                            <w:szCs w:val="40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40"/>
                                            <w:szCs w:val="40"/>
                                          </w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40"/>
                                            <w:szCs w:val="40"/>
                                          </w:rPr>
                                          <m:t>8</m:t>
                                        </m:r>
                                      </m:den>
                                    </m:f>
                                  </m:oMath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83" o:spid="_x0000_s1157" type="#_x0000_t202" style="position:absolute;margin-left:175.35pt;margin-top:154.7pt;width:83.1pt;height:54.45pt;z-index:25234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gQIuwIAAMY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" filled="f" stroked="f">
                      <v:textbox>
                        <w:txbxContent>
                          <w:p w:rsidR="006802E6" w:rsidRPr="001312D9" w:rsidRDefault="00CE53AA" w:rsidP="00486693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40"/>
                                      <w:szCs w:val="40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  <w:szCs w:val="40"/>
                                    </w:rPr>
                                    <m:t>4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  <w:szCs w:val="40"/>
                                    </w:rPr>
                                    <m:t>5</m:t>
                                  </m:r>
                                </m:den>
                              </m:f>
                            </m:oMath>
                            <w:r w:rsidR="006802E6">
                              <w:rPr>
                                <w:b/>
                                <w:sz w:val="40"/>
                                <w:szCs w:val="40"/>
                              </w:rPr>
                              <w:t xml:space="preserve">  </w:t>
                            </w:r>
                            <w:r w:rsidR="006802E6">
                              <w:rPr>
                                <w:b/>
                                <w:sz w:val="52"/>
                                <w:szCs w:val="52"/>
                              </w:rPr>
                              <w:t xml:space="preserve">&gt; </w:t>
                            </w:r>
                            <w:r w:rsidR="006802E6" w:rsidRPr="001312D9">
                              <w:rPr>
                                <w:b/>
                                <w:sz w:val="52"/>
                                <w:szCs w:val="52"/>
                              </w:rPr>
                              <w:t xml:space="preserve">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40"/>
                                      <w:szCs w:val="40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  <w:szCs w:val="40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  <w:szCs w:val="40"/>
                                    </w:rPr>
                                    <m:t>8</m:t>
                                  </m:r>
                                </m:den>
                              </m:f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tbl>
            <w:tblPr>
              <w:tblStyle w:val="TableGrid"/>
              <w:tblpPr w:leftFromText="180" w:rightFromText="180" w:vertAnchor="page" w:horzAnchor="margin" w:tblpXSpec="center" w:tblpY="2314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877"/>
              <w:gridCol w:w="877"/>
              <w:gridCol w:w="877"/>
              <w:gridCol w:w="877"/>
              <w:gridCol w:w="877"/>
              <w:gridCol w:w="877"/>
              <w:gridCol w:w="877"/>
              <w:gridCol w:w="877"/>
            </w:tblGrid>
            <w:tr w:rsidR="00486693" w:rsidTr="00C263E0">
              <w:trPr>
                <w:trHeight w:val="541"/>
              </w:trPr>
              <w:tc>
                <w:tcPr>
                  <w:tcW w:w="877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  <w:shd w:val="clear" w:color="auto" w:fill="FFC000"/>
                </w:tcPr>
                <w:p w:rsidR="00486693" w:rsidRDefault="00E1793D" w:rsidP="00C263E0">
                  <w:pPr>
                    <w:pStyle w:val="NoSpacing"/>
                  </w:pPr>
                  <w:r>
                    <w:rPr>
                      <w:b/>
                      <w:noProof/>
                      <w:color w:val="FF0000"/>
                      <w:sz w:val="80"/>
                      <w:szCs w:val="8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353536" behindDoc="0" locked="0" layoutInCell="1" allowOverlap="1">
                            <wp:simplePos x="0" y="0"/>
                            <wp:positionH relativeFrom="column">
                              <wp:posOffset>5715</wp:posOffset>
                            </wp:positionH>
                            <wp:positionV relativeFrom="paragraph">
                              <wp:posOffset>-27305</wp:posOffset>
                            </wp:positionV>
                            <wp:extent cx="407035" cy="485140"/>
                            <wp:effectExtent l="0" t="0" r="0" b="0"/>
                            <wp:wrapNone/>
                            <wp:docPr id="806" name="Text Box 1296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407035" cy="485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802E6" w:rsidRDefault="00CE53AA" w:rsidP="00486693">
                                        <m:oMathPara>
                                          <m:oMath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8</m:t>
                                                </m:r>
                                              </m:den>
                                            </m:f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1296" o:spid="_x0000_s1158" type="#_x0000_t202" style="position:absolute;margin-left:.45pt;margin-top:-2.15pt;width:32.05pt;height:38.2pt;z-index:25235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" filled="f" stroked="f">
                            <v:textbox>
                              <w:txbxContent>
                                <w:p w:rsidR="006802E6" w:rsidRDefault="00CE53AA" w:rsidP="00486693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8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  <w:p w:rsidR="00486693" w:rsidRDefault="00486693" w:rsidP="00C263E0">
                  <w:pPr>
                    <w:pStyle w:val="NoSpacing"/>
                  </w:pPr>
                </w:p>
                <w:p w:rsidR="00486693" w:rsidRDefault="00486693" w:rsidP="00C263E0">
                  <w:pPr>
                    <w:pStyle w:val="NoSpacing"/>
                  </w:pPr>
                </w:p>
              </w:tc>
              <w:tc>
                <w:tcPr>
                  <w:tcW w:w="877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  <w:shd w:val="clear" w:color="auto" w:fill="FFC000"/>
                </w:tcPr>
                <w:p w:rsidR="00486693" w:rsidRDefault="00E1793D" w:rsidP="00C263E0">
                  <w:pPr>
                    <w:pStyle w:val="NoSpacing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2354560" behindDoc="0" locked="0" layoutInCell="1" allowOverlap="1">
                            <wp:simplePos x="0" y="0"/>
                            <wp:positionH relativeFrom="column">
                              <wp:posOffset>-5715</wp:posOffset>
                            </wp:positionH>
                            <wp:positionV relativeFrom="paragraph">
                              <wp:posOffset>-27305</wp:posOffset>
                            </wp:positionV>
                            <wp:extent cx="407035" cy="485140"/>
                            <wp:effectExtent l="0" t="0" r="0" b="0"/>
                            <wp:wrapNone/>
                            <wp:docPr id="804" name="Text Box 129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407035" cy="485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802E6" w:rsidRDefault="00CE53AA" w:rsidP="00486693">
                                        <m:oMathPara>
                                          <m:oMath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8</m:t>
                                                </m:r>
                                              </m:den>
                                            </m:f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1297" o:spid="_x0000_s1159" type="#_x0000_t202" style="position:absolute;margin-left:-.45pt;margin-top:-2.15pt;width:32.05pt;height:38.2pt;z-index:25235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" filled="f" stroked="f">
                            <v:textbox>
                              <w:txbxContent>
                                <w:p w:rsidR="006802E6" w:rsidRDefault="00CE53AA" w:rsidP="00486693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8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877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  <w:shd w:val="clear" w:color="auto" w:fill="FFC000"/>
                </w:tcPr>
                <w:p w:rsidR="00486693" w:rsidRDefault="00E1793D" w:rsidP="00C263E0">
                  <w:pPr>
                    <w:pStyle w:val="NoSpacing"/>
                  </w:pPr>
                  <w:r>
                    <w:rPr>
                      <w:b/>
                      <w:noProof/>
                      <w:color w:val="FF0000"/>
                      <w:sz w:val="80"/>
                      <w:szCs w:val="8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355584" behindDoc="0" locked="0" layoutInCell="1" allowOverlap="1">
                            <wp:simplePos x="0" y="0"/>
                            <wp:positionH relativeFrom="column">
                              <wp:posOffset>635</wp:posOffset>
                            </wp:positionH>
                            <wp:positionV relativeFrom="paragraph">
                              <wp:posOffset>-27305</wp:posOffset>
                            </wp:positionV>
                            <wp:extent cx="407035" cy="485140"/>
                            <wp:effectExtent l="0" t="0" r="0" b="0"/>
                            <wp:wrapNone/>
                            <wp:docPr id="782" name="Text Box 129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407035" cy="485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802E6" w:rsidRDefault="00CE53AA" w:rsidP="00486693">
                                        <m:oMathPara>
                                          <m:oMath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8</m:t>
                                                </m:r>
                                              </m:den>
                                            </m:f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1298" o:spid="_x0000_s1160" type="#_x0000_t202" style="position:absolute;margin-left:.05pt;margin-top:-2.15pt;width:32.05pt;height:38.2pt;z-index:25235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XoxvgIAAMU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" filled="f" stroked="f">
                            <v:textbox>
                              <w:txbxContent>
                                <w:p w:rsidR="006802E6" w:rsidRDefault="00CE53AA" w:rsidP="00486693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8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877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  <w:shd w:val="clear" w:color="auto" w:fill="auto"/>
                </w:tcPr>
                <w:p w:rsidR="00486693" w:rsidRDefault="00E1793D" w:rsidP="00C263E0">
                  <w:pPr>
                    <w:pStyle w:val="NoSpacing"/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2357632" behindDoc="0" locked="0" layoutInCell="1" allowOverlap="1">
                            <wp:simplePos x="0" y="0"/>
                            <wp:positionH relativeFrom="column">
                              <wp:posOffset>-2540</wp:posOffset>
                            </wp:positionH>
                            <wp:positionV relativeFrom="paragraph">
                              <wp:posOffset>-27305</wp:posOffset>
                            </wp:positionV>
                            <wp:extent cx="407035" cy="485140"/>
                            <wp:effectExtent l="0" t="0" r="0" b="0"/>
                            <wp:wrapNone/>
                            <wp:docPr id="781" name="Text Box 130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407035" cy="485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802E6" w:rsidRDefault="00CE53AA" w:rsidP="00486693">
                                        <m:oMathPara>
                                          <m:oMath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8</m:t>
                                                </m:r>
                                              </m:den>
                                            </m:f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1300" o:spid="_x0000_s1161" type="#_x0000_t202" style="position:absolute;margin-left:-.2pt;margin-top:-2.15pt;width:32.05pt;height:38.2pt;z-index:25235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jVQvwIAAMU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" filled="f" stroked="f">
                            <v:textbox>
                              <w:txbxContent>
                                <w:p w:rsidR="006802E6" w:rsidRDefault="00CE53AA" w:rsidP="00486693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8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877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  <w:shd w:val="clear" w:color="auto" w:fill="auto"/>
                </w:tcPr>
                <w:p w:rsidR="00486693" w:rsidRDefault="00E1793D" w:rsidP="00C263E0">
                  <w:pPr>
                    <w:pStyle w:val="NoSpacing"/>
                  </w:pPr>
                  <w:r>
                    <w:rPr>
                      <w:b/>
                      <w:noProof/>
                      <w:color w:val="FF0000"/>
                      <w:sz w:val="80"/>
                      <w:szCs w:val="8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358656" behindDoc="0" locked="0" layoutInCell="1" allowOverlap="1">
                            <wp:simplePos x="0" y="0"/>
                            <wp:positionH relativeFrom="column">
                              <wp:posOffset>-5080</wp:posOffset>
                            </wp:positionH>
                            <wp:positionV relativeFrom="paragraph">
                              <wp:posOffset>-27305</wp:posOffset>
                            </wp:positionV>
                            <wp:extent cx="407035" cy="485140"/>
                            <wp:effectExtent l="0" t="0" r="0" b="0"/>
                            <wp:wrapNone/>
                            <wp:docPr id="780" name="Text Box 130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407035" cy="485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802E6" w:rsidRDefault="00CE53AA" w:rsidP="00486693">
                                        <m:oMathPara>
                                          <m:oMath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8</m:t>
                                                </m:r>
                                              </m:den>
                                            </m:f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1301" o:spid="_x0000_s1162" type="#_x0000_t202" style="position:absolute;margin-left:-.4pt;margin-top:-2.15pt;width:32.05pt;height:38.2pt;z-index:25235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E2avgIAAMU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" filled="f" stroked="f">
                            <v:textbox>
                              <w:txbxContent>
                                <w:p w:rsidR="006802E6" w:rsidRDefault="00CE53AA" w:rsidP="00486693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8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877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</w:tcPr>
                <w:p w:rsidR="00486693" w:rsidRDefault="00E1793D" w:rsidP="00C263E0">
                  <w:pPr>
                    <w:pStyle w:val="NoSpacing"/>
                  </w:pPr>
                  <w:r>
                    <w:rPr>
                      <w:b/>
                      <w:noProof/>
                      <w:color w:val="FF0000"/>
                      <w:sz w:val="80"/>
                      <w:szCs w:val="8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359680" behindDoc="0" locked="0" layoutInCell="1" allowOverlap="1">
                            <wp:simplePos x="0" y="0"/>
                            <wp:positionH relativeFrom="column">
                              <wp:posOffset>-1270</wp:posOffset>
                            </wp:positionH>
                            <wp:positionV relativeFrom="paragraph">
                              <wp:posOffset>-27305</wp:posOffset>
                            </wp:positionV>
                            <wp:extent cx="407035" cy="485140"/>
                            <wp:effectExtent l="0" t="0" r="0" b="0"/>
                            <wp:wrapNone/>
                            <wp:docPr id="779" name="Text Box 130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407035" cy="485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802E6" w:rsidRDefault="00CE53AA" w:rsidP="00486693">
                                        <m:oMathPara>
                                          <m:oMath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8</m:t>
                                                </m:r>
                                              </m:den>
                                            </m:f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1302" o:spid="_x0000_s1163" type="#_x0000_t202" style="position:absolute;margin-left:-.1pt;margin-top:-2.15pt;width:32.05pt;height:38.2pt;z-index:25235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3J+vgIAAMU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" filled="f" stroked="f">
                            <v:textbox>
                              <w:txbxContent>
                                <w:p w:rsidR="006802E6" w:rsidRDefault="00CE53AA" w:rsidP="00486693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8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877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</w:tcPr>
                <w:p w:rsidR="00486693" w:rsidRDefault="00E1793D" w:rsidP="00C263E0">
                  <w:pPr>
                    <w:pStyle w:val="NoSpacing"/>
                  </w:pPr>
                  <w:r>
                    <w:rPr>
                      <w:b/>
                      <w:noProof/>
                      <w:color w:val="FF0000"/>
                      <w:sz w:val="80"/>
                      <w:szCs w:val="8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360704" behindDoc="0" locked="0" layoutInCell="1" allowOverlap="1">
                            <wp:simplePos x="0" y="0"/>
                            <wp:positionH relativeFrom="column">
                              <wp:posOffset>-1905</wp:posOffset>
                            </wp:positionH>
                            <wp:positionV relativeFrom="paragraph">
                              <wp:posOffset>-27305</wp:posOffset>
                            </wp:positionV>
                            <wp:extent cx="407035" cy="485140"/>
                            <wp:effectExtent l="0" t="0" r="0" b="0"/>
                            <wp:wrapNone/>
                            <wp:docPr id="778" name="Text Box 130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407035" cy="485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802E6" w:rsidRDefault="00CE53AA" w:rsidP="00486693">
                                        <m:oMathPara>
                                          <m:oMath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8</m:t>
                                                </m:r>
                                              </m:den>
                                            </m:f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1303" o:spid="_x0000_s1164" type="#_x0000_t202" style="position:absolute;margin-left:-.15pt;margin-top:-2.15pt;width:32.05pt;height:38.2pt;z-index:25236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" filled="f" stroked="f">
                            <v:textbox>
                              <w:txbxContent>
                                <w:p w:rsidR="006802E6" w:rsidRDefault="00CE53AA" w:rsidP="00486693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8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877" w:type="dxa"/>
                  <w:tcBorders>
                    <w:top w:val="single" w:sz="24" w:space="0" w:color="auto"/>
                    <w:left w:val="single" w:sz="24" w:space="0" w:color="auto"/>
                    <w:bottom w:val="single" w:sz="24" w:space="0" w:color="auto"/>
                    <w:right w:val="single" w:sz="24" w:space="0" w:color="auto"/>
                  </w:tcBorders>
                </w:tcPr>
                <w:p w:rsidR="00486693" w:rsidRDefault="00E1793D" w:rsidP="00C263E0">
                  <w:pPr>
                    <w:pStyle w:val="NoSpacing"/>
                  </w:pPr>
                  <w:r>
                    <w:rPr>
                      <w:b/>
                      <w:noProof/>
                      <w:color w:val="FF0000"/>
                      <w:sz w:val="80"/>
                      <w:szCs w:val="8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361728" behindDoc="0" locked="0" layoutInCell="1" allowOverlap="1">
                            <wp:simplePos x="0" y="0"/>
                            <wp:positionH relativeFrom="column">
                              <wp:posOffset>635</wp:posOffset>
                            </wp:positionH>
                            <wp:positionV relativeFrom="paragraph">
                              <wp:posOffset>-27305</wp:posOffset>
                            </wp:positionV>
                            <wp:extent cx="407035" cy="485140"/>
                            <wp:effectExtent l="0" t="0" r="0" b="0"/>
                            <wp:wrapNone/>
                            <wp:docPr id="777" name="Text Box 130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407035" cy="485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802E6" w:rsidRDefault="00CE53AA" w:rsidP="00486693">
                                        <m:oMathPara>
                                          <m:oMath>
                                            <m:f>
                                              <m:fPr>
                                                <m:ctrlPr>
                                                  <w:rPr>
                                                    <w:rFonts w:ascii="Cambria Math" w:hAnsi="Cambria Math"/>
                                                    <w:i/>
                                                  </w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1</m:t>
                                                </m:r>
                                              </m:num>
                                              <m:den>
                                                <m:r>
                                                  <m:rPr>
                                                    <m:sty m:val="b"/>
                                                  </m:rPr>
                                                  <w:rPr>
                                                    <w:rFonts w:ascii="Cambria Math" w:hAnsi="Cambria Math"/>
                                                  </w:rPr>
                                                  <m:t>8</m:t>
                                                </m:r>
                                              </m:den>
                                            </m:f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1304" o:spid="_x0000_s1165" type="#_x0000_t202" style="position:absolute;margin-left:.05pt;margin-top:-2.15pt;width:32.05pt;height:38.2pt;z-index:25236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" filled="f" stroked="f">
                            <v:textbox>
                              <w:txbxContent>
                                <w:p w:rsidR="006802E6" w:rsidRDefault="00CE53AA" w:rsidP="00486693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8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  <w:p w:rsidR="00486693" w:rsidRDefault="00486693" w:rsidP="00C263E0">
                  <w:pPr>
                    <w:pStyle w:val="NoSpacing"/>
                  </w:pPr>
                </w:p>
              </w:tc>
            </w:tr>
          </w:tbl>
          <w:p w:rsidR="00486693" w:rsidRDefault="00E1793D" w:rsidP="00C263E0">
            <w:pPr>
              <w:jc w:val="center"/>
              <w:rPr>
                <w:b/>
                <w:color w:val="FF0000"/>
                <w:sz w:val="90"/>
                <w:szCs w:val="9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48416" behindDoc="0" locked="0" layoutInCell="1" allowOverlap="1">
                      <wp:simplePos x="0" y="0"/>
                      <wp:positionH relativeFrom="column">
                        <wp:posOffset>4676140</wp:posOffset>
                      </wp:positionH>
                      <wp:positionV relativeFrom="paragraph">
                        <wp:posOffset>33020</wp:posOffset>
                      </wp:positionV>
                      <wp:extent cx="343535" cy="464820"/>
                      <wp:effectExtent l="0" t="0" r="0" b="0"/>
                      <wp:wrapNone/>
                      <wp:docPr id="775" name="Text Box 12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3535" cy="4648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5F45D5" w:rsidRDefault="006802E6" w:rsidP="00486693">
                                  <w:pPr>
                                    <w:rPr>
                                      <w:b/>
                                      <w:color w:val="FF0000"/>
                                      <w:sz w:val="44"/>
                                      <w:szCs w:val="44"/>
                                    </w:rPr>
                                  </w:pPr>
                                  <w:r>
                                    <w:rPr>
                                      <w:b/>
                                      <w:color w:val="FF0000"/>
                                      <w:sz w:val="44"/>
                                      <w:szCs w:val="44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91" o:spid="_x0000_s1166" type="#_x0000_t202" style="position:absolute;left:0;text-align:left;margin-left:368.2pt;margin-top:2.6pt;width:27.05pt;height:36.6pt;z-index:25234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" filled="f" stroked="f">
                      <v:textbox>
                        <w:txbxContent>
                          <w:p w:rsidR="006802E6" w:rsidRPr="005F45D5" w:rsidRDefault="006802E6" w:rsidP="00486693">
                            <w:pPr>
                              <w:rPr>
                                <w:b/>
                                <w:color w:val="FF0000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b/>
                                <w:color w:val="FF0000"/>
                                <w:sz w:val="44"/>
                                <w:szCs w:val="44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47392" behindDoc="0" locked="0" layoutInCell="1" allowOverlap="1">
                      <wp:simplePos x="0" y="0"/>
                      <wp:positionH relativeFrom="column">
                        <wp:posOffset>267335</wp:posOffset>
                      </wp:positionH>
                      <wp:positionV relativeFrom="paragraph">
                        <wp:posOffset>58420</wp:posOffset>
                      </wp:positionV>
                      <wp:extent cx="343535" cy="464820"/>
                      <wp:effectExtent l="0" t="0" r="0" b="0"/>
                      <wp:wrapNone/>
                      <wp:docPr id="774" name="Text Box 12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3535" cy="4648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5F45D5" w:rsidRDefault="006802E6" w:rsidP="00486693">
                                  <w:pPr>
                                    <w:rPr>
                                      <w:b/>
                                      <w:color w:val="FF0000"/>
                                      <w:sz w:val="44"/>
                                      <w:szCs w:val="44"/>
                                    </w:rPr>
                                  </w:pPr>
                                  <w:r w:rsidRPr="005F45D5">
                                    <w:rPr>
                                      <w:b/>
                                      <w:color w:val="FF0000"/>
                                      <w:sz w:val="44"/>
                                      <w:szCs w:val="44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90" o:spid="_x0000_s1167" type="#_x0000_t202" style="position:absolute;left:0;text-align:left;margin-left:21.05pt;margin-top:4.6pt;width:27.05pt;height:36.6pt;z-index:25234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byDhvwIAAMU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" filled="f" stroked="f">
                      <v:textbox>
                        <w:txbxContent>
                          <w:p w:rsidR="006802E6" w:rsidRPr="005F45D5" w:rsidRDefault="006802E6" w:rsidP="00486693">
                            <w:pPr>
                              <w:rPr>
                                <w:b/>
                                <w:color w:val="FF0000"/>
                                <w:sz w:val="44"/>
                                <w:szCs w:val="44"/>
                              </w:rPr>
                            </w:pPr>
                            <w:r w:rsidRPr="005F45D5">
                              <w:rPr>
                                <w:b/>
                                <w:color w:val="FF0000"/>
                                <w:sz w:val="44"/>
                                <w:szCs w:val="44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345344" behindDoc="0" locked="0" layoutInCell="1" allowOverlap="1">
                      <wp:simplePos x="0" y="0"/>
                      <wp:positionH relativeFrom="column">
                        <wp:posOffset>106045</wp:posOffset>
                      </wp:positionH>
                      <wp:positionV relativeFrom="paragraph">
                        <wp:posOffset>427990</wp:posOffset>
                      </wp:positionV>
                      <wp:extent cx="5032375" cy="206375"/>
                      <wp:effectExtent l="38100" t="19050" r="0" b="41275"/>
                      <wp:wrapNone/>
                      <wp:docPr id="747" name="Group 12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032375" cy="206375"/>
                                <a:chOff x="7625" y="4552"/>
                                <a:chExt cx="7925" cy="325"/>
                              </a:xfrm>
                            </wpg:grpSpPr>
                            <wps:wsp>
                              <wps:cNvPr id="768" name="AutoShape 12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625" y="4734"/>
                                  <a:ext cx="7925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0" name="AutoShape 12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583" y="4564"/>
                                  <a:ext cx="0" cy="31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1" name="AutoShape 12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103" y="4552"/>
                                  <a:ext cx="0" cy="3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2" name="AutoShape 12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140" y="4582"/>
                                  <a:ext cx="0" cy="29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C862189" id="Group 1289" o:spid="_x0000_s1026" style="position:absolute;margin-left:8.35pt;margin-top:33.7pt;width:396.25pt;height:16.25pt;z-index:252345344" coordorigin="7625,4552" coordsize="7925,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">
                      <v:shape id="AutoShape 1284" o:spid="_x0000_s1027" type="#_x0000_t32" style="position:absolute;left:7625;top:4734;width:792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Qz5MMAAADcAAAADwAAAGRycy9kb3ducmV2LnhtbERPTWvCQBC9F/wPywje6qZFUkldRSWl&#10;uZSqDfE6ZMckNDsbsluT/PvuodDj431vdqNpxZ1611hW8LSMQBCXVjdcKci/3h7XIJxH1thaJgUT&#10;OdhtZw8bTLQd+Ez3i69ECGGXoILa+y6R0pU1GXRL2xEH7mZ7gz7AvpK6xyGEm1Y+R1EsDTYcGmrs&#10;6FhT+X35MQqK98/0lKfT/uPaTpk7FNkw4kqpxXzcv4LwNPp/8Z870wpe4rA2nAlHQG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lUM+TDAAAA3AAAAA8AAAAAAAAAAAAA&#10;AAAAoQIAAGRycy9kb3ducmV2LnhtbFBLBQYAAAAABAAEAPkAAACRAwAAAAA=&#10;" strokecolor="red" strokeweight="3pt">
                        <v:stroke startarrow="block" endarrow="block"/>
                      </v:shape>
                      <v:shape id="AutoShape 1285" o:spid="_x0000_s1028" type="#_x0000_t32" style="position:absolute;left:11583;top:4564;width:0;height:3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JoJcEAAADcAAAADwAAAGRycy9kb3ducmV2LnhtbERPPW/CMBDdK/EfrEPqVhyQClWKiSLU&#10;qgwspB06HvHVjojPwXYh/Hs8VOr49L7X1eh6caEQO88K5rMCBHHrdcdGwdfn+9MLiJiQNfaeScGN&#10;IlSbycMaS+2vfKBLk4zIIRxLVGBTGkopY2vJYZz5gThzPz44TBkGI3XAaw53vVwUxVI67Dg3WBxo&#10;a6k9Nb9OAZ3rxRisOcpnc3ij5sjL/feHUo/TsX4FkWhM/+I/904rWK3y/HwmHwG5u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smglwQAAANwAAAAPAAAAAAAAAAAAAAAA&#10;AKECAABkcnMvZG93bnJldi54bWxQSwUGAAAAAAQABAD5AAAAjwMAAAAA&#10;" strokecolor="red" strokeweight="3pt"/>
                      <v:shape id="AutoShape 1286" o:spid="_x0000_s1029" type="#_x0000_t32" style="position:absolute;left:15103;top:4552;width:0;height:3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/7NvsMAAADcAAAADwAAAGRycy9kb3ducmV2LnhtbESPQWsCMRSE7wX/Q3gFbzWrUJWtUUQq&#10;9dCL2x48PjevydLNyzaJuv57UxA8DjPzDbNY9a4VZwqx8axgPCpAENdeN2wUfH9tX+YgYkLW2Hom&#10;BVeKsFoOnhZYan/hPZ2rZESGcCxRgU2pK6WMtSWHceQ74uz9+OAwZRmM1AEvGe5aOSmKqXTYcF6w&#10;2NHGUv1bnZwC+ltP+mDNUb6a/TtVR55+Hj6UGj736zcQifr0CN/bO61gNhvD/5l8BOTy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f+zb7DAAAA3AAAAA8AAAAAAAAAAAAA&#10;AAAAoQIAAGRycy9kb3ducmV2LnhtbFBLBQYAAAAABAAEAPkAAACRAwAAAAA=&#10;" strokecolor="red" strokeweight="3pt"/>
                      <v:shape id="AutoShape 1287" o:spid="_x0000_s1030" type="#_x0000_t32" style="position:absolute;left:8140;top:4582;width:0;height:29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xTycQAAADcAAAADwAAAGRycy9kb3ducmV2LnhtbESPQWsCMRSE74X+h/AKvdVsF9SyNYqU&#10;ij14ce2hx+fmmSxuXrZJ1O2/bwTB4zAz3zCzxeA6caYQW88KXkcFCOLG65aNgu/d6uUNREzIGjvP&#10;pOCPIizmjw8zrLS/8JbOdTIiQzhWqMCm1FdSxsaSwzjyPXH2Dj44TFkGI3XAS4a7TpZFMZEOW84L&#10;Fnv6sNQc65NTQL/LcgjW7OXYbD+p3vNk87NW6vlpWL6DSDSke/jW/tIKptMSrmfyEZD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LFPJxAAAANwAAAAPAAAAAAAAAAAA&#10;AAAAAKECAABkcnMvZG93bnJldi54bWxQSwUGAAAAAAQABAD5AAAAkgMAAAAA&#10;" strokecolor="red" strokeweight="3pt"/>
                    </v:group>
                  </w:pict>
                </mc:Fallback>
              </mc:AlternateContent>
            </w:r>
          </w:p>
          <w:p w:rsidR="00486693" w:rsidRDefault="00486693" w:rsidP="00C263E0">
            <w:pPr>
              <w:jc w:val="center"/>
              <w:rPr>
                <w:b/>
                <w:color w:val="FF0000"/>
                <w:sz w:val="90"/>
                <w:szCs w:val="90"/>
              </w:rPr>
            </w:pPr>
          </w:p>
          <w:p w:rsidR="00486693" w:rsidRPr="00B47462" w:rsidRDefault="00486693" w:rsidP="00C263E0">
            <w:pPr>
              <w:jc w:val="center"/>
              <w:rPr>
                <w:b/>
                <w:color w:val="FF0000"/>
                <w:sz w:val="16"/>
                <w:szCs w:val="16"/>
              </w:rPr>
            </w:pPr>
            <w:r w:rsidRPr="00F03F3C">
              <w:rPr>
                <w:b/>
                <w:color w:val="FF0000"/>
                <w:sz w:val="90"/>
                <w:szCs w:val="90"/>
              </w:rPr>
              <w:t xml:space="preserve">  </w:t>
            </w:r>
          </w:p>
        </w:tc>
      </w:tr>
      <w:tr w:rsidR="00486693" w:rsidRPr="006007DF" w:rsidTr="00486693">
        <w:trPr>
          <w:trHeight w:val="4042"/>
        </w:trPr>
        <w:tc>
          <w:tcPr>
            <w:tcW w:w="5407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486693" w:rsidRDefault="00486693" w:rsidP="00C263E0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b/>
                <w:sz w:val="96"/>
                <w:szCs w:val="96"/>
              </w:rPr>
              <w:t xml:space="preserve"> </w:t>
            </w:r>
            <w:r w:rsidRPr="003E40C4">
              <w:rPr>
                <w:b/>
                <w:sz w:val="96"/>
                <w:szCs w:val="96"/>
              </w:rPr>
              <w:t>benchmar</w:t>
            </w:r>
            <w:r>
              <w:rPr>
                <w:b/>
                <w:sz w:val="96"/>
                <w:szCs w:val="96"/>
              </w:rPr>
              <w:t>k</w:t>
            </w:r>
          </w:p>
          <w:p w:rsidR="00486693" w:rsidRPr="003E40C4" w:rsidRDefault="00486693" w:rsidP="00C263E0">
            <w:pPr>
              <w:jc w:val="center"/>
              <w:rPr>
                <w:sz w:val="96"/>
                <w:szCs w:val="96"/>
              </w:rPr>
            </w:pPr>
            <w:r>
              <w:rPr>
                <w:b/>
                <w:sz w:val="96"/>
                <w:szCs w:val="96"/>
              </w:rPr>
              <w:t xml:space="preserve"> fractions</w:t>
            </w:r>
          </w:p>
        </w:tc>
        <w:tc>
          <w:tcPr>
            <w:tcW w:w="6302" w:type="dxa"/>
            <w:gridSpan w:val="11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86693" w:rsidRPr="00067E47" w:rsidRDefault="004A0D9D" w:rsidP="00C263E0">
            <w:pPr>
              <w:jc w:val="center"/>
              <w:rPr>
                <w:b/>
                <w:color w:val="FF0000"/>
                <w:sz w:val="80"/>
                <w:szCs w:val="80"/>
              </w:rPr>
            </w:pPr>
            <w:r>
              <w:rPr>
                <w:b/>
                <w:noProof/>
                <w:color w:val="FF0000"/>
                <w:sz w:val="80"/>
                <w:szCs w:val="80"/>
              </w:rPr>
              <mc:AlternateContent>
                <mc:Choice Requires="wps">
                  <w:drawing>
                    <wp:anchor distT="0" distB="0" distL="114300" distR="114300" simplePos="0" relativeHeight="252364800" behindDoc="0" locked="0" layoutInCell="1" allowOverlap="1" wp14:anchorId="1BF6FC95" wp14:editId="6D44A13D">
                      <wp:simplePos x="0" y="0"/>
                      <wp:positionH relativeFrom="column">
                        <wp:posOffset>1389380</wp:posOffset>
                      </wp:positionH>
                      <wp:positionV relativeFrom="paragraph">
                        <wp:posOffset>1651000</wp:posOffset>
                      </wp:positionV>
                      <wp:extent cx="1055370" cy="594360"/>
                      <wp:effectExtent l="0" t="0" r="0" b="0"/>
                      <wp:wrapNone/>
                      <wp:docPr id="1139" name="Text Box 1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5370" cy="594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1312D9" w:rsidRDefault="00CE53AA" w:rsidP="00486693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40"/>
                                            <w:szCs w:val="40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40"/>
                                            <w:szCs w:val="40"/>
                                          </w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40"/>
                                            <w:szCs w:val="40"/>
                                          </w:rPr>
                                          <m:t>5</m:t>
                                        </m:r>
                                      </m:den>
                                    </m:f>
                                  </m:oMath>
                                  <w:r w:rsidR="006802E6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 </w:t>
                                  </w:r>
                                  <w:r w:rsidR="006802E6"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&gt; </w:t>
                                  </w:r>
                                  <w:r w:rsidR="006802E6" w:rsidRPr="001312D9">
                                    <w:rPr>
                                      <w:b/>
                                      <w:sz w:val="52"/>
                                      <w:szCs w:val="52"/>
                                    </w:rPr>
                                    <w:t xml:space="preserve">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40"/>
                                            <w:szCs w:val="40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40"/>
                                            <w:szCs w:val="40"/>
                                          </w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40"/>
                                            <w:szCs w:val="40"/>
                                          </w:rPr>
                                          <m:t>8</m:t>
                                        </m:r>
                                      </m:den>
                                    </m:f>
                                  </m:oMath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F6FC95" id="Text Box 1305" o:spid="_x0000_s1168" type="#_x0000_t202" style="position:absolute;left:0;text-align:left;margin-left:109.4pt;margin-top:130pt;width:83.1pt;height:46.8pt;z-index:25236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DKjvgIAAMg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" filled="f" stroked="f">
                      <v:textbox>
                        <w:txbxContent>
                          <w:p w:rsidR="006802E6" w:rsidRPr="001312D9" w:rsidRDefault="00CE53AA" w:rsidP="00486693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40"/>
                                      <w:szCs w:val="40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  <w:szCs w:val="40"/>
                                    </w:rPr>
                                    <m:t>4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  <w:szCs w:val="40"/>
                                    </w:rPr>
                                    <m:t>5</m:t>
                                  </m:r>
                                </m:den>
                              </m:f>
                            </m:oMath>
                            <w:r w:rsidR="006802E6">
                              <w:rPr>
                                <w:b/>
                                <w:sz w:val="40"/>
                                <w:szCs w:val="40"/>
                              </w:rPr>
                              <w:t xml:space="preserve">  </w:t>
                            </w:r>
                            <w:r w:rsidR="006802E6">
                              <w:rPr>
                                <w:b/>
                                <w:sz w:val="52"/>
                                <w:szCs w:val="52"/>
                              </w:rPr>
                              <w:t xml:space="preserve">&gt; </w:t>
                            </w:r>
                            <w:r w:rsidR="006802E6" w:rsidRPr="001312D9">
                              <w:rPr>
                                <w:b/>
                                <w:sz w:val="52"/>
                                <w:szCs w:val="52"/>
                              </w:rPr>
                              <w:t xml:space="preserve">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b/>
                                      <w:i/>
                                      <w:sz w:val="40"/>
                                      <w:szCs w:val="40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  <w:szCs w:val="40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40"/>
                                      <w:szCs w:val="40"/>
                                    </w:rPr>
                                    <m:t>8</m:t>
                                  </m:r>
                                </m:den>
                              </m:f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B4460" w:rsidRPr="00E22B9E">
              <w:object w:dxaOrig="6384" w:dyaOrig="2520">
                <v:shape id="_x0000_i1025" type="#_x0000_t75" style="width:305.15pt;height:119.95pt" o:ole="">
                  <v:imagedata r:id="rId14" o:title=""/>
                </v:shape>
                <o:OLEObject Type="Embed" ProgID="PBrush" ShapeID="_x0000_i1025" DrawAspect="Content" ObjectID="_1565012143" r:id="rId15"/>
              </w:object>
            </w:r>
            <w:r w:rsidR="00486693" w:rsidRPr="00067E47">
              <w:rPr>
                <w:b/>
                <w:color w:val="FF0000"/>
                <w:sz w:val="80"/>
                <w:szCs w:val="80"/>
              </w:rPr>
              <w:t xml:space="preserve">   </w:t>
            </w:r>
          </w:p>
          <w:p w:rsidR="00486693" w:rsidRPr="007017FB" w:rsidRDefault="00486693" w:rsidP="00C263E0">
            <w:pPr>
              <w:jc w:val="center"/>
              <w:rPr>
                <w:sz w:val="56"/>
                <w:szCs w:val="56"/>
              </w:rPr>
            </w:pPr>
          </w:p>
        </w:tc>
        <w:tc>
          <w:tcPr>
            <w:tcW w:w="4473" w:type="dxa"/>
            <w:gridSpan w:val="4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486693" w:rsidRDefault="00486693" w:rsidP="00C263E0">
            <w:pPr>
              <w:ind w:left="329"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Fractions that are commonly used for estimation.  A benchmark fraction helps you compare </w:t>
            </w:r>
          </w:p>
          <w:p w:rsidR="00486693" w:rsidRPr="006007DF" w:rsidRDefault="00486693" w:rsidP="00C263E0">
            <w:pPr>
              <w:ind w:left="329"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wo fractions. </w:t>
            </w:r>
          </w:p>
        </w:tc>
      </w:tr>
      <w:tr w:rsidR="00F0773C" w:rsidRPr="006007DF" w:rsidTr="00227E2B">
        <w:trPr>
          <w:trHeight w:val="4041"/>
        </w:trPr>
        <w:tc>
          <w:tcPr>
            <w:tcW w:w="16182" w:type="dxa"/>
            <w:gridSpan w:val="18"/>
            <w:tcBorders>
              <w:top w:val="nil"/>
              <w:bottom w:val="dashed" w:sz="4" w:space="0" w:color="auto"/>
            </w:tcBorders>
            <w:vAlign w:val="center"/>
          </w:tcPr>
          <w:p w:rsidR="00F0773C" w:rsidRPr="006007DF" w:rsidRDefault="00F0773C" w:rsidP="00B97948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capacity</w:t>
            </w:r>
          </w:p>
        </w:tc>
      </w:tr>
      <w:tr w:rsidR="00F0773C" w:rsidRPr="00D216C1" w:rsidTr="00A16233">
        <w:trPr>
          <w:trHeight w:val="4041"/>
        </w:trPr>
        <w:tc>
          <w:tcPr>
            <w:tcW w:w="8611" w:type="dxa"/>
            <w:gridSpan w:val="9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F0773C" w:rsidRPr="006007DF" w:rsidRDefault="00F0773C" w:rsidP="00B97948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capacity</w:t>
            </w:r>
          </w:p>
        </w:tc>
        <w:tc>
          <w:tcPr>
            <w:tcW w:w="7571" w:type="dxa"/>
            <w:gridSpan w:val="9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F0773C" w:rsidRDefault="00F0773C" w:rsidP="00B97948">
            <w:pPr>
              <w:jc w:val="center"/>
            </w:pPr>
            <w:r w:rsidRPr="00122DBC">
              <w:rPr>
                <w:noProof/>
              </w:rPr>
              <w:drawing>
                <wp:anchor distT="0" distB="0" distL="114300" distR="114300" simplePos="0" relativeHeight="251778048" behindDoc="0" locked="0" layoutInCell="1" allowOverlap="1">
                  <wp:simplePos x="0" y="0"/>
                  <wp:positionH relativeFrom="column">
                    <wp:posOffset>953770</wp:posOffset>
                  </wp:positionH>
                  <wp:positionV relativeFrom="paragraph">
                    <wp:posOffset>161290</wp:posOffset>
                  </wp:positionV>
                  <wp:extent cx="2970530" cy="2076450"/>
                  <wp:effectExtent l="19050" t="0" r="1270" b="0"/>
                  <wp:wrapNone/>
                  <wp:docPr id="235" name="Picture 8" descr="http://www.usi.edu/stem/liter_volume_se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://www.usi.edu/stem/liter_volume_se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0530" cy="2076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0773C" w:rsidRPr="00D216C1" w:rsidRDefault="00F0773C" w:rsidP="00B97948">
            <w:pPr>
              <w:jc w:val="center"/>
              <w:rPr>
                <w:b/>
              </w:rPr>
            </w:pPr>
          </w:p>
        </w:tc>
      </w:tr>
      <w:tr w:rsidR="00F0773C" w:rsidRPr="006007DF" w:rsidTr="00A16233">
        <w:trPr>
          <w:trHeight w:val="4042"/>
        </w:trPr>
        <w:tc>
          <w:tcPr>
            <w:tcW w:w="5544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F0773C" w:rsidRDefault="00F0773C" w:rsidP="00B97948">
            <w:pPr>
              <w:jc w:val="center"/>
            </w:pPr>
            <w:r>
              <w:rPr>
                <w:b/>
                <w:sz w:val="120"/>
                <w:szCs w:val="120"/>
              </w:rPr>
              <w:t>capacity</w:t>
            </w:r>
          </w:p>
        </w:tc>
        <w:tc>
          <w:tcPr>
            <w:tcW w:w="5513" w:type="dxa"/>
            <w:gridSpan w:val="8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F0773C" w:rsidRDefault="00F0773C" w:rsidP="00B97948">
            <w:pPr>
              <w:jc w:val="center"/>
            </w:pPr>
            <w:r w:rsidRPr="00122DBC">
              <w:rPr>
                <w:noProof/>
              </w:rPr>
              <w:drawing>
                <wp:anchor distT="0" distB="0" distL="114300" distR="114300" simplePos="0" relativeHeight="251777024" behindDoc="0" locked="0" layoutInCell="1" allowOverlap="1">
                  <wp:simplePos x="0" y="0"/>
                  <wp:positionH relativeFrom="column">
                    <wp:posOffset>453390</wp:posOffset>
                  </wp:positionH>
                  <wp:positionV relativeFrom="paragraph">
                    <wp:posOffset>236855</wp:posOffset>
                  </wp:positionV>
                  <wp:extent cx="2476500" cy="1733550"/>
                  <wp:effectExtent l="19050" t="0" r="0" b="0"/>
                  <wp:wrapNone/>
                  <wp:docPr id="236" name="Picture 8" descr="http://www.usi.edu/stem/liter_volume_se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://www.usi.edu/stem/liter_volume_se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0" cy="1733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F0773C" w:rsidRDefault="00F0773C" w:rsidP="00B97948">
            <w:pPr>
              <w:jc w:val="center"/>
            </w:pPr>
            <w:r>
              <w:t xml:space="preserve"> </w:t>
            </w:r>
          </w:p>
          <w:p w:rsidR="00F0773C" w:rsidRPr="00D216C1" w:rsidRDefault="00F0773C" w:rsidP="00B97948">
            <w:pPr>
              <w:jc w:val="center"/>
              <w:rPr>
                <w:b/>
              </w:rPr>
            </w:pPr>
          </w:p>
        </w:tc>
        <w:tc>
          <w:tcPr>
            <w:tcW w:w="5125" w:type="dxa"/>
            <w:gridSpan w:val="6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DC0896" w:rsidRDefault="00F0773C" w:rsidP="001879AF">
            <w:pPr>
              <w:ind w:right="705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Capacity refers to the amount of liquid a </w:t>
            </w:r>
          </w:p>
          <w:p w:rsidR="00F0773C" w:rsidRPr="006007DF" w:rsidRDefault="00F0773C" w:rsidP="001879AF">
            <w:pPr>
              <w:ind w:right="705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container can hold. </w:t>
            </w:r>
          </w:p>
        </w:tc>
      </w:tr>
      <w:tr w:rsidR="00D11B63" w:rsidRPr="006007DF" w:rsidTr="001879AF">
        <w:trPr>
          <w:gridAfter w:val="2"/>
          <w:wAfter w:w="237" w:type="dxa"/>
          <w:trHeight w:val="4041"/>
        </w:trPr>
        <w:tc>
          <w:tcPr>
            <w:tcW w:w="15945" w:type="dxa"/>
            <w:gridSpan w:val="16"/>
            <w:tcBorders>
              <w:top w:val="nil"/>
              <w:bottom w:val="dashed" w:sz="4" w:space="0" w:color="auto"/>
            </w:tcBorders>
            <w:vAlign w:val="center"/>
          </w:tcPr>
          <w:p w:rsidR="00D11B63" w:rsidRPr="006007DF" w:rsidRDefault="00D11B63" w:rsidP="00B97948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  <w:sz w:val="200"/>
                <w:szCs w:val="200"/>
              </w:rPr>
              <w:t>centimeter (cm)</w:t>
            </w:r>
          </w:p>
        </w:tc>
      </w:tr>
      <w:tr w:rsidR="00D11B63" w:rsidTr="00A16233">
        <w:trPr>
          <w:gridAfter w:val="2"/>
          <w:wAfter w:w="237" w:type="dxa"/>
          <w:trHeight w:val="4041"/>
        </w:trPr>
        <w:tc>
          <w:tcPr>
            <w:tcW w:w="9455" w:type="dxa"/>
            <w:gridSpan w:val="10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11B63" w:rsidRPr="00F74D54" w:rsidRDefault="00D11B63" w:rsidP="00B97948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centimeter </w:t>
            </w:r>
          </w:p>
          <w:p w:rsidR="00D11B63" w:rsidRPr="0053482B" w:rsidRDefault="00D11B63" w:rsidP="00B97948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(cm)</w:t>
            </w:r>
          </w:p>
        </w:tc>
        <w:tc>
          <w:tcPr>
            <w:tcW w:w="6490" w:type="dxa"/>
            <w:gridSpan w:val="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D11B63" w:rsidRDefault="00E1793D" w:rsidP="00B97948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73025</wp:posOffset>
                      </wp:positionH>
                      <wp:positionV relativeFrom="paragraph">
                        <wp:posOffset>104140</wp:posOffset>
                      </wp:positionV>
                      <wp:extent cx="3418205" cy="1399540"/>
                      <wp:effectExtent l="0" t="0" r="0" b="0"/>
                      <wp:wrapNone/>
                      <wp:docPr id="807" name="Group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418205" cy="1399540"/>
                                <a:chOff x="9503" y="4130"/>
                                <a:chExt cx="5383" cy="2204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08" name="Picture 2237" descr="http://www.cstephenmurray.com/onlinequizes/chemistry/measuring/RulerPictures/5cmRulerWithObjectD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9503" y="5087"/>
                                  <a:ext cx="5383" cy="124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809" name="Picture 9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9575" y="4130"/>
                                  <a:ext cx="915" cy="87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37C364F" id="Group 97" o:spid="_x0000_s1026" style="position:absolute;margin-left:5.75pt;margin-top:8.2pt;width:269.15pt;height:110.2pt;z-index:251668480" coordorigin="9503,4130" coordsize="5383,22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">
                      <v:shape id="Picture 2237" o:spid="_x0000_s1027" type="#_x0000_t75" alt="http://www.cstephenmurray.com/onlinequizes/chemistry/measuring/RulerPictures/5cmRulerWithObjectD.gif" style="position:absolute;left:9503;top:5087;width:5383;height:124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Dom2nCAAAA3AAAAA8AAABkcnMvZG93bnJldi54bWxET01rAjEQvRf6H8II3mpiD6Kr2aXYCtLi&#10;oSpCb8Nm3CxuJssmavrvm4PQ4+N9r6rkOnGjIbSeNUwnCgRx7U3LjYbjYfMyBxEissHOM2n4pQBV&#10;+fy0wsL4O3/TbR8bkUM4FKjBxtgXUobaksMw8T1x5s5+cBgzHBppBrzncNfJV6Vm0mHLucFiT2tL&#10;9WV/dRpOl+nh46tfuJ9zUgtrebZL759aj0fpbQkiUor/4od7azTMVV6bz+QjIMs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A6JtpwgAAANwAAAAPAAAAAAAAAAAAAAAAAJ8C&#10;AABkcnMvZG93bnJldi54bWxQSwUGAAAAAAQABAD3AAAAjgMAAAAA&#10;">
                        <v:imagedata r:id="rId19" o:title="5cmRulerWithObjectD"/>
                      </v:shape>
                      <v:shape id="Picture 99" o:spid="_x0000_s1028" type="#_x0000_t75" style="position:absolute;left:9575;top:4130;width:915;height:87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ZrgBnFAAAA3AAAAA8AAABkcnMvZG93bnJldi54bWxEj0FrwkAUhO+F/oflCV5K3dSKJKmrBEEQ&#10;PBSj9PzIvibB7Nuwu2r013cLgsdhZr5hFqvBdOJCzreWFXxMEhDEldUt1wqOh817CsIHZI2dZVJw&#10;Iw+r5evLAnNtr7ynSxlqESHsc1TQhNDnUvqqIYN+Ynvi6P1aZzBE6WqpHV4j3HRymiRzabDluNBg&#10;T+uGqlN5NgrCfbtL78X3W/azy9x+VvFQzD6VGo+G4gtEoCE8w4/2VitIkwz+z8QjIJd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ma4AZxQAAANwAAAAPAAAAAAAAAAAAAAAA&#10;AJ8CAABkcnMvZG93bnJldi54bWxQSwUGAAAAAAQABAD3AAAAkQMAAAAA&#10;">
                        <v:imagedata r:id="rId20" o:title=""/>
                      </v:shape>
                    </v:group>
                  </w:pict>
                </mc:Fallback>
              </mc:AlternateContent>
            </w:r>
          </w:p>
        </w:tc>
      </w:tr>
      <w:tr w:rsidR="00D11B63" w:rsidRPr="006007DF" w:rsidTr="00A16233">
        <w:trPr>
          <w:gridAfter w:val="2"/>
          <w:wAfter w:w="237" w:type="dxa"/>
          <w:trHeight w:val="4042"/>
        </w:trPr>
        <w:tc>
          <w:tcPr>
            <w:tcW w:w="6433" w:type="dxa"/>
            <w:gridSpan w:val="5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D11B63" w:rsidRPr="0053482B" w:rsidRDefault="001B78AB" w:rsidP="00B97948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 </w:t>
            </w:r>
            <w:r w:rsidR="00D11B63">
              <w:rPr>
                <w:b/>
                <w:sz w:val="120"/>
                <w:szCs w:val="120"/>
              </w:rPr>
              <w:t xml:space="preserve">centimeter </w:t>
            </w:r>
            <w:r>
              <w:rPr>
                <w:b/>
                <w:sz w:val="120"/>
                <w:szCs w:val="120"/>
              </w:rPr>
              <w:t xml:space="preserve"> </w:t>
            </w:r>
            <w:r w:rsidR="00D11B63">
              <w:rPr>
                <w:b/>
                <w:sz w:val="120"/>
                <w:szCs w:val="120"/>
              </w:rPr>
              <w:t>(cm)</w:t>
            </w:r>
          </w:p>
        </w:tc>
        <w:tc>
          <w:tcPr>
            <w:tcW w:w="5674" w:type="dxa"/>
            <w:gridSpan w:val="10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D11B63" w:rsidRDefault="000E71A5" w:rsidP="00B97948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2439552" behindDoc="0" locked="0" layoutInCell="1" allowOverlap="1">
                  <wp:simplePos x="0" y="0"/>
                  <wp:positionH relativeFrom="column">
                    <wp:posOffset>180340</wp:posOffset>
                  </wp:positionH>
                  <wp:positionV relativeFrom="paragraph">
                    <wp:posOffset>465455</wp:posOffset>
                  </wp:positionV>
                  <wp:extent cx="581025" cy="552450"/>
                  <wp:effectExtent l="0" t="0" r="9525" b="0"/>
                  <wp:wrapNone/>
                  <wp:docPr id="1096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09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552450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437504" behindDoc="0" locked="0" layoutInCell="1" allowOverlap="1">
                  <wp:simplePos x="0" y="0"/>
                  <wp:positionH relativeFrom="column">
                    <wp:posOffset>4740910</wp:posOffset>
                  </wp:positionH>
                  <wp:positionV relativeFrom="paragraph">
                    <wp:posOffset>5739130</wp:posOffset>
                  </wp:positionV>
                  <wp:extent cx="585470" cy="554990"/>
                  <wp:effectExtent l="0" t="0" r="5080" b="0"/>
                  <wp:wrapNone/>
                  <wp:docPr id="1095" name="Picture 10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470" cy="5549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69504" behindDoc="0" locked="0" layoutInCell="1" allowOverlap="1">
                  <wp:simplePos x="0" y="0"/>
                  <wp:positionH relativeFrom="column">
                    <wp:posOffset>180975</wp:posOffset>
                  </wp:positionH>
                  <wp:positionV relativeFrom="paragraph">
                    <wp:posOffset>1088390</wp:posOffset>
                  </wp:positionV>
                  <wp:extent cx="2983865" cy="691515"/>
                  <wp:effectExtent l="0" t="0" r="6985" b="0"/>
                  <wp:wrapNone/>
                  <wp:docPr id="805" name="Picture 2238" descr="http://www.cstephenmurray.com/onlinequizes/chemistry/measuring/RulerPictures/5cmRulerWithObjectD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05" name="Picture 2238" descr="http://www.cstephenmurray.com/onlinequizes/chemistry/measuring/RulerPictures/5cmRulerWithObjectD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3865" cy="691515"/>
                          </a:xfrm>
                          <a:prstGeom prst="rect">
                            <a:avLst/>
                          </a:prstGeom>
                          <a:noFill/>
                          <a:extLst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838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D11B63" w:rsidRPr="006007DF" w:rsidRDefault="00D11B63" w:rsidP="001879AF">
            <w:pPr>
              <w:ind w:left="329"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metric unit of length equal to 0.01 of a meter.  </w:t>
            </w:r>
          </w:p>
        </w:tc>
      </w:tr>
      <w:tr w:rsidR="00D11B63" w:rsidRPr="006007DF" w:rsidTr="00A16233">
        <w:trPr>
          <w:gridAfter w:val="1"/>
          <w:wAfter w:w="167" w:type="dxa"/>
          <w:trHeight w:val="4041"/>
        </w:trPr>
        <w:tc>
          <w:tcPr>
            <w:tcW w:w="16015" w:type="dxa"/>
            <w:gridSpan w:val="17"/>
            <w:tcBorders>
              <w:top w:val="nil"/>
              <w:bottom w:val="dashed" w:sz="4" w:space="0" w:color="auto"/>
            </w:tcBorders>
            <w:vAlign w:val="center"/>
          </w:tcPr>
          <w:p w:rsidR="00D11B63" w:rsidRPr="006007DF" w:rsidRDefault="00D11B63" w:rsidP="00B97948">
            <w:pPr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  <w:t xml:space="preserve">                                                                                       </w:t>
            </w:r>
            <w:r>
              <w:rPr>
                <w:b/>
                <w:sz w:val="200"/>
                <w:szCs w:val="200"/>
              </w:rPr>
              <w:t>circle</w:t>
            </w:r>
          </w:p>
        </w:tc>
      </w:tr>
      <w:tr w:rsidR="00D11B63" w:rsidTr="00A16233">
        <w:trPr>
          <w:gridAfter w:val="1"/>
          <w:wAfter w:w="167" w:type="dxa"/>
          <w:trHeight w:val="4041"/>
        </w:trPr>
        <w:tc>
          <w:tcPr>
            <w:tcW w:w="7828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11B63" w:rsidRPr="00A27080" w:rsidRDefault="00D11B63" w:rsidP="00B97948">
            <w:pPr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   circle</w:t>
            </w:r>
          </w:p>
        </w:tc>
        <w:tc>
          <w:tcPr>
            <w:tcW w:w="8187" w:type="dxa"/>
            <w:gridSpan w:val="10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D11B63" w:rsidRDefault="00E1793D" w:rsidP="00B97948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31616" behindDoc="0" locked="0" layoutInCell="1" allowOverlap="1">
                      <wp:simplePos x="0" y="0"/>
                      <wp:positionH relativeFrom="column">
                        <wp:posOffset>1744980</wp:posOffset>
                      </wp:positionH>
                      <wp:positionV relativeFrom="paragraph">
                        <wp:posOffset>52705</wp:posOffset>
                      </wp:positionV>
                      <wp:extent cx="1863090" cy="1901190"/>
                      <wp:effectExtent l="38100" t="38100" r="41910" b="41910"/>
                      <wp:wrapNone/>
                      <wp:docPr id="787" name="Group 1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3090" cy="1901190"/>
                                <a:chOff x="10681" y="4579"/>
                                <a:chExt cx="2304" cy="2304"/>
                              </a:xfrm>
                            </wpg:grpSpPr>
                            <wps:wsp>
                              <wps:cNvPr id="788" name="Oval 1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81" y="4579"/>
                                  <a:ext cx="2304" cy="230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76200">
                                  <a:solidFill>
                                    <a:srgbClr val="00FF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3" name="Oval 1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60" y="5669"/>
                                  <a:ext cx="124" cy="12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FB56D51" id="Group 103" o:spid="_x0000_s1026" style="position:absolute;margin-left:137.4pt;margin-top:4.15pt;width:146.7pt;height:149.7pt;z-index:251631616" coordorigin="10681,4579" coordsize="2304,2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">
                      <v:oval id="Oval 104" o:spid="_x0000_s1027" style="position:absolute;left:10681;top:4579;width:2304;height:23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YChb4A&#10;AADcAAAADwAAAGRycy9kb3ducmV2LnhtbERPy4rCMBTdC/5DuII7TX1LNcooCm51ZuHy0lybYnPT&#10;aaKtf28WgsvDea+3rS3Fk2pfOFYwGiYgiDOnC84V/P0eB0sQPiBrLB2Tghd52G66nTWm2jV8pucl&#10;5CKGsE9RgQmhSqX0mSGLfugq4sjdXG0xRFjnUtfYxHBbynGSzKXFgmODwYr2hrL75WEV2Ck212wy&#10;rmZyXib7+785NIudUv1e+7MCEagNX/HHfdIKFsu4Np6JR0Bu3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3GAoW+AAAA3AAAAA8AAAAAAAAAAAAAAAAAmAIAAGRycy9kb3ducmV2&#10;LnhtbFBLBQYAAAAABAAEAPUAAACDAwAAAAA=&#10;" strokecolor="lime" strokeweight="6pt"/>
                      <v:oval id="Oval 105" o:spid="_x0000_s1028" style="position:absolute;left:11760;top:5669;width:124;height:1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LF1MMA&#10;AADcAAAADwAAAGRycy9kb3ducmV2LnhtbESPUWsCMRCE3wv+h7BC32qu1opcjSKCUCgK1f6A5bK9&#10;XHvZHNmo1/56Iwg+DjPzDTNf9r5VJ4rSBDbwPCpAEVfBNlwb+DpsnmagJCFbbAOTgT8SWC4GD3Ms&#10;bTjzJ532qVYZwlKiAZdSV2otlSOPMgodcfa+Q/SYsoy1thHPGe5bPS6KqfbYcF5w2NHaUfW7P3oD&#10;k7CVf9fVsuvjz+tHlOmYJmjM47BfvYFK1Kd7+NZ+twZmxQtcz+QjoBc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eLF1MMAAADcAAAADwAAAAAAAAAAAAAAAACYAgAAZHJzL2Rv&#10;d25yZXYueG1sUEsFBgAAAAAEAAQA9QAAAIgDAAAAAA==&#10;" fillcolor="black" strokeweight="3pt"/>
                    </v:group>
                  </w:pict>
                </mc:Fallback>
              </mc:AlternateContent>
            </w:r>
          </w:p>
        </w:tc>
      </w:tr>
      <w:tr w:rsidR="001879AF" w:rsidRPr="006007DF" w:rsidTr="00A16233">
        <w:trPr>
          <w:gridAfter w:val="1"/>
          <w:wAfter w:w="167" w:type="dxa"/>
          <w:trHeight w:val="4041"/>
        </w:trPr>
        <w:tc>
          <w:tcPr>
            <w:tcW w:w="5328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Pr="00A27080" w:rsidRDefault="001879AF" w:rsidP="001879AF">
            <w:pPr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    circle</w:t>
            </w:r>
          </w:p>
        </w:tc>
        <w:tc>
          <w:tcPr>
            <w:tcW w:w="5346" w:type="dxa"/>
            <w:gridSpan w:val="9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Pr="00A27080" w:rsidRDefault="00E1793D" w:rsidP="001879AF">
            <w:pPr>
              <w:rPr>
                <w:b/>
                <w:sz w:val="120"/>
                <w:szCs w:val="120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916288" behindDoc="0" locked="0" layoutInCell="1" allowOverlap="1">
                      <wp:simplePos x="0" y="0"/>
                      <wp:positionH relativeFrom="column">
                        <wp:posOffset>777875</wp:posOffset>
                      </wp:positionH>
                      <wp:positionV relativeFrom="paragraph">
                        <wp:posOffset>130175</wp:posOffset>
                      </wp:positionV>
                      <wp:extent cx="1863090" cy="1844040"/>
                      <wp:effectExtent l="38100" t="38100" r="41910" b="41910"/>
                      <wp:wrapNone/>
                      <wp:docPr id="784" name="Group 4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3090" cy="1844040"/>
                                <a:chOff x="10681" y="4579"/>
                                <a:chExt cx="2304" cy="2304"/>
                              </a:xfrm>
                            </wpg:grpSpPr>
                            <wps:wsp>
                              <wps:cNvPr id="785" name="Oval 4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81" y="4579"/>
                                  <a:ext cx="2304" cy="230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76200">
                                  <a:solidFill>
                                    <a:srgbClr val="00FF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6" name="Oval 4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60" y="5669"/>
                                  <a:ext cx="124" cy="12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0FD3825" id="Group 483" o:spid="_x0000_s1026" style="position:absolute;margin-left:61.25pt;margin-top:10.25pt;width:146.7pt;height:145.2pt;z-index:251916288" coordorigin="10681,4579" coordsize="2304,2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">
                      <v:oval id="Oval 484" o:spid="_x0000_s1027" style="position:absolute;left:10681;top:4579;width:2304;height:23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etG8MA&#10;AADcAAAADwAAAGRycy9kb3ducmV2LnhtbESPT4vCMBTE74LfITzBm6ar6x+6RlFR2KvVwx4fzdum&#10;2LzUJtr67c3CgsdhZn7DrDadrcSDGl86VvAxTkAQ506XXCi4nI+jJQgfkDVWjknBkzxs1v3eClPt&#10;Wj7RIwuFiBD2KSowIdSplD43ZNGPXU0cvV/XWAxRNoXUDbYRbis5SZK5tFhyXDBY095Qfs3uVoH9&#10;xPYnn07qmZxXyf56M4d2sVNqOOi2XyACdeEd/m9/awWL5Qz+zsQjIN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8etG8MAAADcAAAADwAAAAAAAAAAAAAAAACYAgAAZHJzL2Rv&#10;d25yZXYueG1sUEsFBgAAAAAEAAQA9QAAAIgDAAAAAA==&#10;" strokecolor="lime" strokeweight="6pt"/>
                      <v:oval id="Oval 485" o:spid="_x0000_s1028" style="position:absolute;left:11760;top:5669;width:124;height:1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LxQMMA&#10;AADcAAAADwAAAGRycy9kb3ducmV2LnhtbESPUWsCMRCE3wv9D2ELfau5ip5yNUopCEKpUPUHLJft&#10;5fSyObKpXvvrG0Ho4zAz3zCL1eA7daYobWADz6MCFHEdbMuNgcN+/TQHJQnZYheYDPyQwGp5f7fA&#10;yoYLf9J5lxqVISwVGnAp9ZXWUjvyKKPQE2fvK0SPKcvYaBvxkuG+0+OiKLXHlvOCw57eHNWn3bc3&#10;MAkf8uv6RrZDPE7fo5RjmqAxjw/D6wuoREP6D9/aG2tgNi/heiYfAb3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vLxQMMAAADcAAAADwAAAAAAAAAAAAAAAACYAgAAZHJzL2Rv&#10;d25yZXYueG1sUEsFBgAAAAAEAAQA9QAAAIgDAAAAAA==&#10;" fillcolor="black" strokeweight="3pt"/>
                    </v:group>
                  </w:pict>
                </mc:Fallback>
              </mc:AlternateContent>
            </w:r>
          </w:p>
        </w:tc>
        <w:tc>
          <w:tcPr>
            <w:tcW w:w="5341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5E04A1" w:rsidRDefault="001879AF" w:rsidP="001879AF">
            <w:pPr>
              <w:ind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plane figure with all points the same distance from a </w:t>
            </w:r>
          </w:p>
          <w:p w:rsidR="001879AF" w:rsidRPr="00004B3C" w:rsidRDefault="001879AF" w:rsidP="001879AF">
            <w:pPr>
              <w:ind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fixed point called a center. </w:t>
            </w:r>
          </w:p>
        </w:tc>
      </w:tr>
      <w:tr w:rsidR="001879AF" w:rsidRPr="006007DF" w:rsidTr="00A16233">
        <w:trPr>
          <w:gridAfter w:val="1"/>
          <w:wAfter w:w="167" w:type="dxa"/>
          <w:trHeight w:val="4041"/>
        </w:trPr>
        <w:tc>
          <w:tcPr>
            <w:tcW w:w="16015" w:type="dxa"/>
            <w:gridSpan w:val="17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  <w:t xml:space="preserve">                                                                    </w:t>
            </w:r>
            <w:r>
              <w:rPr>
                <w:b/>
                <w:sz w:val="200"/>
                <w:szCs w:val="200"/>
              </w:rPr>
              <w:t>classify</w:t>
            </w:r>
          </w:p>
        </w:tc>
      </w:tr>
      <w:tr w:rsidR="001879AF" w:rsidTr="00A16233">
        <w:trPr>
          <w:gridAfter w:val="1"/>
          <w:wAfter w:w="167" w:type="dxa"/>
          <w:trHeight w:val="4041"/>
        </w:trPr>
        <w:tc>
          <w:tcPr>
            <w:tcW w:w="8192" w:type="dxa"/>
            <w:gridSpan w:val="8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A27080" w:rsidRDefault="001879AF" w:rsidP="001879AF">
            <w:pPr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   classify</w:t>
            </w:r>
          </w:p>
        </w:tc>
        <w:tc>
          <w:tcPr>
            <w:tcW w:w="7823" w:type="dxa"/>
            <w:gridSpan w:val="9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E1793D" w:rsidP="001879AF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65504" behindDoc="0" locked="0" layoutInCell="1" allowOverlap="1">
                      <wp:simplePos x="0" y="0"/>
                      <wp:positionH relativeFrom="column">
                        <wp:posOffset>3314065</wp:posOffset>
                      </wp:positionH>
                      <wp:positionV relativeFrom="paragraph">
                        <wp:posOffset>1251585</wp:posOffset>
                      </wp:positionV>
                      <wp:extent cx="885825" cy="257175"/>
                      <wp:effectExtent l="0" t="0" r="9525" b="9525"/>
                      <wp:wrapNone/>
                      <wp:docPr id="1270" name="Text Box 12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885825" cy="2571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6802E6" w:rsidRPr="005E04A1" w:rsidRDefault="006802E6" w:rsidP="005E04A1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5</w:t>
                                  </w:r>
                                  <w:r w:rsidRPr="005E04A1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Side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70" o:spid="_x0000_s1169" type="#_x0000_t202" style="position:absolute;margin-left:260.95pt;margin-top:98.55pt;width:69.75pt;height:20.25pt;z-index:25256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" fillcolor="window" stroked="f" strokeweight=".5pt">
                      <v:path arrowok="t"/>
                      <v:textbox>
                        <w:txbxContent>
                          <w:p w:rsidR="006802E6" w:rsidRPr="005E04A1" w:rsidRDefault="006802E6" w:rsidP="005E04A1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5</w:t>
                            </w:r>
                            <w:r w:rsidRPr="005E04A1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Sid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61408" behindDoc="0" locked="0" layoutInCell="1" allowOverlap="1">
                      <wp:simplePos x="0" y="0"/>
                      <wp:positionH relativeFrom="column">
                        <wp:posOffset>455295</wp:posOffset>
                      </wp:positionH>
                      <wp:positionV relativeFrom="paragraph">
                        <wp:posOffset>1271905</wp:posOffset>
                      </wp:positionV>
                      <wp:extent cx="885825" cy="257175"/>
                      <wp:effectExtent l="0" t="0" r="9525" b="9525"/>
                      <wp:wrapNone/>
                      <wp:docPr id="1267" name="Text Box 12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885825" cy="2571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802E6" w:rsidRPr="005E04A1" w:rsidRDefault="006802E6" w:rsidP="005E04A1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5E04A1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3 Side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7" o:spid="_x0000_s1170" type="#_x0000_t202" style="position:absolute;margin-left:35.85pt;margin-top:100.15pt;width:69.75pt;height:20.25pt;z-index:252561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" fillcolor="white [3201]" stroked="f" strokeweight=".5pt">
                      <v:path arrowok="t"/>
                      <v:textbox>
                        <w:txbxContent>
                          <w:p w:rsidR="006802E6" w:rsidRPr="005E04A1" w:rsidRDefault="006802E6" w:rsidP="005E04A1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5E04A1">
                              <w:rPr>
                                <w:b/>
                                <w:sz w:val="28"/>
                                <w:szCs w:val="28"/>
                              </w:rPr>
                              <w:t>3 Sid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63456" behindDoc="0" locked="0" layoutInCell="1" allowOverlap="1">
                      <wp:simplePos x="0" y="0"/>
                      <wp:positionH relativeFrom="column">
                        <wp:posOffset>1899285</wp:posOffset>
                      </wp:positionH>
                      <wp:positionV relativeFrom="paragraph">
                        <wp:posOffset>1268730</wp:posOffset>
                      </wp:positionV>
                      <wp:extent cx="885825" cy="257175"/>
                      <wp:effectExtent l="0" t="0" r="9525" b="9525"/>
                      <wp:wrapNone/>
                      <wp:docPr id="1268" name="Text Box 12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885825" cy="2571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6802E6" w:rsidRPr="005E04A1" w:rsidRDefault="006802E6" w:rsidP="005E04A1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  <w:r w:rsidRPr="005E04A1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Side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68" o:spid="_x0000_s1171" type="#_x0000_t202" style="position:absolute;margin-left:149.55pt;margin-top:99.9pt;width:69.75pt;height:20.25pt;z-index:252563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" fillcolor="window" stroked="f" strokeweight=".5pt">
                      <v:path arrowok="t"/>
                      <v:textbox>
                        <w:txbxContent>
                          <w:p w:rsidR="006802E6" w:rsidRPr="005E04A1" w:rsidRDefault="006802E6" w:rsidP="005E04A1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4</w:t>
                            </w:r>
                            <w:r w:rsidRPr="005E04A1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Sid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879AF">
              <w:rPr>
                <w:noProof/>
              </w:rPr>
              <w:drawing>
                <wp:anchor distT="0" distB="0" distL="114300" distR="114300" simplePos="0" relativeHeight="251837440" behindDoc="0" locked="0" layoutInCell="1" allowOverlap="1">
                  <wp:simplePos x="0" y="0"/>
                  <wp:positionH relativeFrom="column">
                    <wp:posOffset>207645</wp:posOffset>
                  </wp:positionH>
                  <wp:positionV relativeFrom="paragraph">
                    <wp:posOffset>-63500</wp:posOffset>
                  </wp:positionV>
                  <wp:extent cx="4170045" cy="1619250"/>
                  <wp:effectExtent l="0" t="0" r="1905" b="0"/>
                  <wp:wrapNone/>
                  <wp:docPr id="239" name="il_fi" descr="http://www.mathsisfun.com/definitions/images/classify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l_fi" descr="http://www.mathsisfun.com/definitions/images/classify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0045" cy="16192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879AF" w:rsidRPr="006007DF" w:rsidTr="00A16233">
        <w:trPr>
          <w:gridAfter w:val="2"/>
          <w:wAfter w:w="237" w:type="dxa"/>
          <w:trHeight w:val="4041"/>
        </w:trPr>
        <w:tc>
          <w:tcPr>
            <w:tcW w:w="5306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Pr="00A27080" w:rsidRDefault="001879AF" w:rsidP="001879A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 classify</w:t>
            </w:r>
          </w:p>
        </w:tc>
        <w:tc>
          <w:tcPr>
            <w:tcW w:w="6044" w:type="dxa"/>
            <w:gridSpan w:val="1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Pr="00A27080" w:rsidRDefault="00E1793D" w:rsidP="001879AF">
            <w:pPr>
              <w:rPr>
                <w:b/>
                <w:sz w:val="120"/>
                <w:szCs w:val="1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71648" behindDoc="0" locked="0" layoutInCell="1" allowOverlap="1">
                      <wp:simplePos x="0" y="0"/>
                      <wp:positionH relativeFrom="column">
                        <wp:posOffset>2676525</wp:posOffset>
                      </wp:positionH>
                      <wp:positionV relativeFrom="paragraph">
                        <wp:posOffset>933450</wp:posOffset>
                      </wp:positionV>
                      <wp:extent cx="885825" cy="257175"/>
                      <wp:effectExtent l="0" t="0" r="9525" b="9525"/>
                      <wp:wrapNone/>
                      <wp:docPr id="1274" name="Text Box 12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885825" cy="2571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6802E6" w:rsidRPr="005E04A1" w:rsidRDefault="006802E6" w:rsidP="005E04A1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5</w:t>
                                  </w:r>
                                  <w:r w:rsidRPr="005E04A1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Side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74" o:spid="_x0000_s1172" type="#_x0000_t202" style="position:absolute;margin-left:210.75pt;margin-top:73.5pt;width:69.75pt;height:20.25pt;z-index:25257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" fillcolor="window" stroked="f" strokeweight=".5pt">
                      <v:path arrowok="t"/>
                      <v:textbox>
                        <w:txbxContent>
                          <w:p w:rsidR="006802E6" w:rsidRPr="005E04A1" w:rsidRDefault="006802E6" w:rsidP="005E04A1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5</w:t>
                            </w:r>
                            <w:r w:rsidRPr="005E04A1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Sid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69600" behindDoc="0" locked="0" layoutInCell="1" allowOverlap="1">
                      <wp:simplePos x="0" y="0"/>
                      <wp:positionH relativeFrom="column">
                        <wp:posOffset>1393825</wp:posOffset>
                      </wp:positionH>
                      <wp:positionV relativeFrom="paragraph">
                        <wp:posOffset>913130</wp:posOffset>
                      </wp:positionV>
                      <wp:extent cx="885825" cy="257175"/>
                      <wp:effectExtent l="0" t="0" r="9525" b="9525"/>
                      <wp:wrapNone/>
                      <wp:docPr id="1272" name="Text Box 12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885825" cy="2571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6802E6" w:rsidRPr="005E04A1" w:rsidRDefault="006802E6" w:rsidP="005E04A1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  <w:r w:rsidRPr="005E04A1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Side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72" o:spid="_x0000_s1173" type="#_x0000_t202" style="position:absolute;margin-left:109.75pt;margin-top:71.9pt;width:69.75pt;height:20.25pt;z-index:25256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" fillcolor="window" stroked="f" strokeweight=".5pt">
                      <v:path arrowok="t"/>
                      <v:textbox>
                        <w:txbxContent>
                          <w:p w:rsidR="006802E6" w:rsidRPr="005E04A1" w:rsidRDefault="006802E6" w:rsidP="005E04A1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4</w:t>
                            </w:r>
                            <w:r w:rsidRPr="005E04A1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Sid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67552" behindDoc="0" locked="0" layoutInCell="1" allowOverlap="1">
                      <wp:simplePos x="0" y="0"/>
                      <wp:positionH relativeFrom="column">
                        <wp:posOffset>213995</wp:posOffset>
                      </wp:positionH>
                      <wp:positionV relativeFrom="paragraph">
                        <wp:posOffset>901700</wp:posOffset>
                      </wp:positionV>
                      <wp:extent cx="885825" cy="257175"/>
                      <wp:effectExtent l="0" t="0" r="9525" b="9525"/>
                      <wp:wrapNone/>
                      <wp:docPr id="1271" name="Text Box 12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885825" cy="25717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6802E6" w:rsidRPr="005E04A1" w:rsidRDefault="006802E6" w:rsidP="005E04A1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5E04A1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3 Side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71" o:spid="_x0000_s1174" type="#_x0000_t202" style="position:absolute;margin-left:16.85pt;margin-top:71pt;width:69.75pt;height:20.25pt;z-index:25256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" fillcolor="window" stroked="f" strokeweight=".5pt">
                      <v:path arrowok="t"/>
                      <v:textbox>
                        <w:txbxContent>
                          <w:p w:rsidR="006802E6" w:rsidRPr="005E04A1" w:rsidRDefault="006802E6" w:rsidP="005E04A1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5E04A1">
                              <w:rPr>
                                <w:b/>
                                <w:sz w:val="28"/>
                                <w:szCs w:val="28"/>
                              </w:rPr>
                              <w:t>3 Sid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879AF">
              <w:rPr>
                <w:noProof/>
              </w:rPr>
              <w:drawing>
                <wp:anchor distT="0" distB="0" distL="114300" distR="114300" simplePos="0" relativeHeight="252019712" behindDoc="0" locked="0" layoutInCell="1" allowOverlap="1">
                  <wp:simplePos x="0" y="0"/>
                  <wp:positionH relativeFrom="column">
                    <wp:posOffset>46990</wp:posOffset>
                  </wp:positionH>
                  <wp:positionV relativeFrom="paragraph">
                    <wp:posOffset>-193675</wp:posOffset>
                  </wp:positionV>
                  <wp:extent cx="3624580" cy="1409065"/>
                  <wp:effectExtent l="19050" t="0" r="0" b="0"/>
                  <wp:wrapNone/>
                  <wp:docPr id="289" name="Picture 51" descr="http://www.mathsisfun.com/definitions/images/classify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http://www.mathsisfun.com/definitions/images/classify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4580" cy="14090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595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ind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o sort into categories </w:t>
            </w:r>
          </w:p>
          <w:p w:rsidR="00661DA0" w:rsidRDefault="001879AF" w:rsidP="001879AF">
            <w:pPr>
              <w:ind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r to arrange into </w:t>
            </w:r>
          </w:p>
          <w:p w:rsidR="001879AF" w:rsidRPr="00AC1081" w:rsidRDefault="001879AF" w:rsidP="001879AF">
            <w:pPr>
              <w:ind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groups by attributes.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5352"/>
      </w:tblGrid>
      <w:tr w:rsidR="00A16233" w:rsidRPr="00B0038F" w:rsidTr="00A16233">
        <w:trPr>
          <w:trHeight w:val="4044"/>
        </w:trPr>
        <w:tc>
          <w:tcPr>
            <w:tcW w:w="16056" w:type="dxa"/>
            <w:gridSpan w:val="4"/>
            <w:vAlign w:val="center"/>
          </w:tcPr>
          <w:p w:rsidR="00A16233" w:rsidRPr="00B0038F" w:rsidRDefault="0062196E" w:rsidP="00A16233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clockwise</w:t>
            </w:r>
          </w:p>
        </w:tc>
      </w:tr>
      <w:tr w:rsidR="00A16233" w:rsidTr="00A16233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A16233" w:rsidRPr="00B0038F" w:rsidRDefault="001D7EB4" w:rsidP="00A16233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clockwise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A16233" w:rsidRDefault="00E1793D" w:rsidP="00A1623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222464" behindDoc="0" locked="0" layoutInCell="1" allowOverlap="1">
                      <wp:simplePos x="0" y="0"/>
                      <wp:positionH relativeFrom="column">
                        <wp:posOffset>2342515</wp:posOffset>
                      </wp:positionH>
                      <wp:positionV relativeFrom="paragraph">
                        <wp:posOffset>-169545</wp:posOffset>
                      </wp:positionV>
                      <wp:extent cx="1200150" cy="990600"/>
                      <wp:effectExtent l="172720" t="27940" r="122555" b="0"/>
                      <wp:wrapNone/>
                      <wp:docPr id="739" name="Group 9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00150" cy="990600"/>
                                <a:chOff x="4125" y="3780"/>
                                <a:chExt cx="1890" cy="1560"/>
                              </a:xfrm>
                            </wpg:grpSpPr>
                            <wps:wsp>
                              <wps:cNvPr id="742" name="Arc 918"/>
                              <wps:cNvSpPr>
                                <a:spLocks/>
                              </wps:cNvSpPr>
                              <wps:spPr bwMode="auto">
                                <a:xfrm rot="-1165141">
                                  <a:off x="4125" y="3780"/>
                                  <a:ext cx="1650" cy="1560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0 w 21600"/>
                                    <a:gd name="T3" fmla="*/ 8 h 21600"/>
                                    <a:gd name="T4" fmla="*/ 0 w 21600"/>
                                    <a:gd name="T5" fmla="*/ 8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571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3" name="AutoShape 9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40" y="4920"/>
                                  <a:ext cx="7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7E794DE" id="Group 917" o:spid="_x0000_s1026" style="position:absolute;margin-left:184.45pt;margin-top:-13.35pt;width:94.5pt;height:78pt;z-index:252222464" coordorigin="4125,3780" coordsize="1890,1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">
                      <v:shape id="Arc 918" o:spid="_x0000_s1027" style="position:absolute;left:4125;top:3780;width:1650;height:1560;rotation:-1272645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h1LsMA&#10;AADcAAAADwAAAGRycy9kb3ducmV2LnhtbESPQWvCQBSE7wX/w/IEb/WlIbQlukqVWoq3ptJeH9ln&#10;Esy+Dbtbjf++KxR6HGbmG2a5Hm2vzuxD50TDwzwDxVI700mj4fC5u38GFSKJod4Ja7hygPVqcrek&#10;0riLfPC5io1KEAklaWhjHErEULdsKczdwJK8o/OWYpK+QePpkuC2xzzLHtFSJ2mhpYG3Lden6sdq&#10;CNcaN3LIyffFKx6r/dt3gV9az6bjywJU5DH+h//a70bDU5HD7Uw6Arj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gh1LsMAAADcAAAADwAAAAAAAAAAAAAAAACYAgAAZHJzL2Rv&#10;d25yZXYueG1sUEsFBgAAAAAEAAQA9QAAAIgDAAAAAA==&#10;" path="m-1,nfc11929,,21600,9670,21600,21600em-1,nsc11929,,21600,9670,21600,21600l,21600,-1,xe" filled="f" strokecolor="red" strokeweight="4.5pt">
                        <v:path arrowok="t" o:extrusionok="f" o:connecttype="custom" o:connectlocs="0,0;1,1;0,1" o:connectangles="0,0,0"/>
                      </v:shape>
                      <v:shape id="AutoShape 919" o:spid="_x0000_s1028" type="#_x0000_t32" style="position:absolute;left:5940;top:4920;width:75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jhF8QAAADcAAAADwAAAGRycy9kb3ducmV2LnhtbESPQWsCMRSE74L/IbyCN81WpbZbo0ip&#10;IPakVs+PzXOz7eZlSeK6/nsjFHocZuYbZr7sbC1a8qFyrOB5lIEgLpyuuFTwfVgPX0GEiKyxdkwK&#10;bhRguej35phrd+UdtftYigThkKMCE2OTSxkKQxbDyDXEyTs7bzEm6UupPV4T3NZynGUv0mLFacFg&#10;Qx+Git/9xSpof3azw3Hry3H3ed7Ity97M/Kk1OCpW72DiNTF//Bfe6MVzKYTeJxJR0A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mOEXxAAAANwAAAAPAAAAAAAAAAAA&#10;AAAAAKECAABkcnMvZG93bnJldi54bWxQSwUGAAAAAAQABAD5AAAAkgMAAAAA&#10;" strokecolor="red" strokeweight="4.5pt">
                        <v:stroke endarrow="block"/>
                      </v:shape>
                    </v:group>
                  </w:pict>
                </mc:Fallback>
              </mc:AlternateContent>
            </w:r>
            <w:r w:rsidR="009426ED" w:rsidRPr="009426ED">
              <w:rPr>
                <w:b/>
                <w:noProof/>
              </w:rPr>
              <w:drawing>
                <wp:anchor distT="0" distB="0" distL="114300" distR="114300" simplePos="0" relativeHeight="252215296" behindDoc="0" locked="0" layoutInCell="1" allowOverlap="1">
                  <wp:simplePos x="0" y="0"/>
                  <wp:positionH relativeFrom="column">
                    <wp:posOffset>1529715</wp:posOffset>
                  </wp:positionH>
                  <wp:positionV relativeFrom="paragraph">
                    <wp:posOffset>30480</wp:posOffset>
                  </wp:positionV>
                  <wp:extent cx="2003425" cy="1994535"/>
                  <wp:effectExtent l="19050" t="0" r="0" b="0"/>
                  <wp:wrapNone/>
                  <wp:docPr id="75" name="Picture 7" descr="http://images.hayneedle.com/mgen/master:HMI23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images.hayneedle.com/mgen/master:HMI23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3425" cy="19945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16233" w:rsidRPr="00B0038F" w:rsidTr="00A16233">
        <w:trPr>
          <w:trHeight w:val="4044"/>
        </w:trPr>
        <w:tc>
          <w:tcPr>
            <w:tcW w:w="5352" w:type="dxa"/>
            <w:vAlign w:val="center"/>
          </w:tcPr>
          <w:p w:rsidR="00A16233" w:rsidRPr="001D7EB4" w:rsidRDefault="001D7EB4" w:rsidP="00A16233">
            <w:pPr>
              <w:jc w:val="center"/>
              <w:rPr>
                <w:b/>
                <w:sz w:val="110"/>
                <w:szCs w:val="110"/>
              </w:rPr>
            </w:pPr>
            <w:r w:rsidRPr="001D7EB4">
              <w:rPr>
                <w:b/>
                <w:sz w:val="110"/>
                <w:szCs w:val="110"/>
              </w:rPr>
              <w:t>clockwise</w:t>
            </w:r>
          </w:p>
        </w:tc>
        <w:tc>
          <w:tcPr>
            <w:tcW w:w="5352" w:type="dxa"/>
            <w:gridSpan w:val="2"/>
            <w:vAlign w:val="center"/>
          </w:tcPr>
          <w:p w:rsidR="00A16233" w:rsidRDefault="00E1793D" w:rsidP="00A1623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223488" behindDoc="0" locked="0" layoutInCell="1" allowOverlap="1">
                      <wp:simplePos x="0" y="0"/>
                      <wp:positionH relativeFrom="column">
                        <wp:posOffset>1498600</wp:posOffset>
                      </wp:positionH>
                      <wp:positionV relativeFrom="paragraph">
                        <wp:posOffset>-45085</wp:posOffset>
                      </wp:positionV>
                      <wp:extent cx="1200150" cy="990600"/>
                      <wp:effectExtent l="172720" t="22860" r="122555" b="0"/>
                      <wp:wrapNone/>
                      <wp:docPr id="573" name="Group 9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00150" cy="990600"/>
                                <a:chOff x="4125" y="3780"/>
                                <a:chExt cx="1890" cy="1560"/>
                              </a:xfrm>
                            </wpg:grpSpPr>
                            <wps:wsp>
                              <wps:cNvPr id="574" name="Arc 921"/>
                              <wps:cNvSpPr>
                                <a:spLocks/>
                              </wps:cNvSpPr>
                              <wps:spPr bwMode="auto">
                                <a:xfrm rot="-1165141">
                                  <a:off x="4125" y="3780"/>
                                  <a:ext cx="1650" cy="1560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0 w 21600"/>
                                    <a:gd name="T3" fmla="*/ 8 h 21600"/>
                                    <a:gd name="T4" fmla="*/ 0 w 21600"/>
                                    <a:gd name="T5" fmla="*/ 8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571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8" name="AutoShape 9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40" y="4920"/>
                                  <a:ext cx="7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3206E1E" id="Group 920" o:spid="_x0000_s1026" style="position:absolute;margin-left:118pt;margin-top:-3.55pt;width:94.5pt;height:78pt;z-index:252223488" coordorigin="4125,3780" coordsize="1890,1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">
                      <v:shape id="Arc 921" o:spid="_x0000_s1027" style="position:absolute;left:4125;top:3780;width:1650;height:1560;rotation:-1272645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XsncMA&#10;AADcAAAADwAAAGRycy9kb3ducmV2LnhtbESPQWvCQBSE74X+h+UVvNWXSqwlukpbVEpvRqnXR/aZ&#10;hGbfht2txn/vFgo9DjPzDbNYDbZTZ/ahdaLhaZyBYqmcaaXWcNhvHl9AhUhiqHPCGq4cYLW8v1tQ&#10;YdxFdnwuY60SREJBGpoY+wIxVA1bCmPXsyTv5LylmKSv0Xi6JLjtcJJlz2iplbTQUM/vDVff5Y/V&#10;EK4VvslhQr7L13gqP7fHHL+0Hj0Mr3NQkYf4H/5rfxgN01kOv2fSEcD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QXsncMAAADcAAAADwAAAAAAAAAAAAAAAACYAgAAZHJzL2Rv&#10;d25yZXYueG1sUEsFBgAAAAAEAAQA9QAAAIgDAAAAAA==&#10;" path="m-1,nfc11929,,21600,9670,21600,21600em-1,nsc11929,,21600,9670,21600,21600l,21600,-1,xe" filled="f" strokecolor="red" strokeweight="4.5pt">
                        <v:path arrowok="t" o:extrusionok="f" o:connecttype="custom" o:connectlocs="0,0;1,1;0,1" o:connectangles="0,0,0"/>
                      </v:shape>
                      <v:shape id="AutoShape 922" o:spid="_x0000_s1028" type="#_x0000_t32" style="position:absolute;left:5940;top:4920;width:75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oAG8EAAADcAAAADwAAAGRycy9kb3ducmV2LnhtbERPyWrDMBC9F/oPYgq5NXITyOJENqW0&#10;ENJT1vNgTSy31shIquP8fXUI5Ph4+7ocbCt68qFxrOBtnIEgrpxuuFZwPHy9LkCEiKyxdUwKbhSg&#10;LJ6f1phrd+Ud9ftYixTCIUcFJsYulzJUhiyGseuIE3dx3mJM0NdSe7ymcNvKSZbNpMWGU4PBjj4M&#10;Vb/7P6ug/9nND6etryfD52Ujl9/2ZuRZqdHL8L4CEWmID/HdvdEK5tO0Np1JR0AW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OgAbwQAAANwAAAAPAAAAAAAAAAAAAAAA&#10;AKECAABkcnMvZG93bnJldi54bWxQSwUGAAAAAAQABAD5AAAAjwMAAAAA&#10;" strokecolor="red" strokeweight="4.5pt">
                        <v:stroke endarrow="block"/>
                      </v:shape>
                    </v:group>
                  </w:pict>
                </mc:Fallback>
              </mc:AlternateContent>
            </w:r>
            <w:r w:rsidR="009426ED" w:rsidRPr="009426ED">
              <w:rPr>
                <w:b/>
                <w:noProof/>
              </w:rPr>
              <w:drawing>
                <wp:anchor distT="0" distB="0" distL="114300" distR="114300" simplePos="0" relativeHeight="252217344" behindDoc="1" locked="0" layoutInCell="1" allowOverlap="1">
                  <wp:simplePos x="0" y="0"/>
                  <wp:positionH relativeFrom="column">
                    <wp:posOffset>670560</wp:posOffset>
                  </wp:positionH>
                  <wp:positionV relativeFrom="paragraph">
                    <wp:posOffset>219075</wp:posOffset>
                  </wp:positionV>
                  <wp:extent cx="2003425" cy="1994535"/>
                  <wp:effectExtent l="19050" t="0" r="0" b="0"/>
                  <wp:wrapTight wrapText="bothSides">
                    <wp:wrapPolygon edited="0">
                      <wp:start x="-205" y="0"/>
                      <wp:lineTo x="-205" y="21456"/>
                      <wp:lineTo x="21566" y="21456"/>
                      <wp:lineTo x="21566" y="0"/>
                      <wp:lineTo x="-205" y="0"/>
                    </wp:wrapPolygon>
                  </wp:wrapTight>
                  <wp:docPr id="58" name="Picture 7" descr="http://images.hayneedle.com/mgen/master:HMI23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images.hayneedle.com/mgen/master:HMI23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3425" cy="19945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352" w:type="dxa"/>
            <w:vAlign w:val="center"/>
          </w:tcPr>
          <w:p w:rsidR="005E04A1" w:rsidRDefault="001D7EB4" w:rsidP="004372A5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same direction </w:t>
            </w:r>
            <w:r w:rsidR="009426ED">
              <w:rPr>
                <w:sz w:val="36"/>
                <w:szCs w:val="36"/>
              </w:rPr>
              <w:t xml:space="preserve">that </w:t>
            </w:r>
          </w:p>
          <w:p w:rsidR="00A16233" w:rsidRPr="00B0038F" w:rsidRDefault="009426ED" w:rsidP="004372A5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he hands on a clock move</w:t>
            </w:r>
            <w:r w:rsidR="001D7EB4">
              <w:rPr>
                <w:sz w:val="36"/>
                <w:szCs w:val="36"/>
              </w:rPr>
              <w:t xml:space="preserve">.  </w:t>
            </w:r>
          </w:p>
        </w:tc>
      </w:tr>
    </w:tbl>
    <w:tbl>
      <w:tblPr>
        <w:tblpPr w:leftFromText="180" w:rightFromText="180" w:vertAnchor="text" w:tblpY="1"/>
        <w:tblOverlap w:val="never"/>
        <w:tblW w:w="160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238"/>
        <w:gridCol w:w="810"/>
        <w:gridCol w:w="100"/>
        <w:gridCol w:w="1250"/>
        <w:gridCol w:w="90"/>
        <w:gridCol w:w="2009"/>
        <w:gridCol w:w="1681"/>
        <w:gridCol w:w="270"/>
        <w:gridCol w:w="124"/>
        <w:gridCol w:w="4376"/>
        <w:gridCol w:w="67"/>
      </w:tblGrid>
      <w:tr w:rsidR="001879AF" w:rsidRPr="006007DF" w:rsidTr="00C00A39">
        <w:trPr>
          <w:trHeight w:val="4041"/>
        </w:trPr>
        <w:tc>
          <w:tcPr>
            <w:tcW w:w="16015" w:type="dxa"/>
            <w:gridSpan w:val="11"/>
            <w:tcBorders>
              <w:top w:val="nil"/>
              <w:bottom w:val="dashed" w:sz="4" w:space="0" w:color="auto"/>
            </w:tcBorders>
            <w:vAlign w:val="center"/>
          </w:tcPr>
          <w:p w:rsidR="001879AF" w:rsidRPr="002C41B2" w:rsidRDefault="001879AF" w:rsidP="00443A91">
            <w:pPr>
              <w:ind w:left="270" w:right="249"/>
              <w:jc w:val="center"/>
              <w:rPr>
                <w:b/>
                <w:sz w:val="152"/>
                <w:szCs w:val="152"/>
              </w:rPr>
            </w:pPr>
            <w:r>
              <w:br w:type="page"/>
            </w:r>
            <w:r>
              <w:br w:type="page"/>
            </w:r>
            <w:r>
              <w:br w:type="page"/>
            </w:r>
            <w:r w:rsidRPr="002C41B2">
              <w:rPr>
                <w:b/>
                <w:sz w:val="152"/>
                <w:szCs w:val="152"/>
              </w:rPr>
              <w:t>common denominator</w:t>
            </w:r>
          </w:p>
        </w:tc>
      </w:tr>
      <w:tr w:rsidR="001879AF" w:rsidTr="00C00A39">
        <w:trPr>
          <w:trHeight w:val="4041"/>
        </w:trPr>
        <w:tc>
          <w:tcPr>
            <w:tcW w:w="9497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5C7003" w:rsidRDefault="001879AF" w:rsidP="001879AF">
            <w:pPr>
              <w:jc w:val="center"/>
              <w:rPr>
                <w:b/>
                <w:sz w:val="120"/>
                <w:szCs w:val="120"/>
              </w:rPr>
            </w:pPr>
            <w:r w:rsidRPr="005C7003">
              <w:rPr>
                <w:b/>
                <w:sz w:val="120"/>
                <w:szCs w:val="120"/>
              </w:rPr>
              <w:t>common denominator</w:t>
            </w:r>
          </w:p>
        </w:tc>
        <w:tc>
          <w:tcPr>
            <w:tcW w:w="6518" w:type="dxa"/>
            <w:gridSpan w:val="5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1879AF" w:rsidP="001879AF">
            <w:pPr>
              <w:jc w:val="center"/>
              <w:rPr>
                <w:b/>
                <w:color w:val="FF0000"/>
                <w:sz w:val="16"/>
                <w:szCs w:val="16"/>
              </w:rPr>
            </w:pPr>
          </w:p>
          <w:p w:rsidR="001879AF" w:rsidRPr="001058CF" w:rsidRDefault="001879AF" w:rsidP="001879AF">
            <w:pPr>
              <w:jc w:val="center"/>
              <w:rPr>
                <w:b/>
                <w:color w:val="FF0000"/>
              </w:rPr>
            </w:pPr>
          </w:p>
          <w:p w:rsidR="001879AF" w:rsidRDefault="001879AF" w:rsidP="001879AF">
            <w:pPr>
              <w:jc w:val="center"/>
              <w:rPr>
                <w:b/>
                <w:color w:val="FF0000"/>
                <w:sz w:val="64"/>
                <w:szCs w:val="64"/>
              </w:rPr>
            </w:pPr>
            <w:r w:rsidRPr="005347B1">
              <w:rPr>
                <w:b/>
                <w:color w:val="0000FF"/>
                <w:sz w:val="64"/>
                <w:szCs w:val="64"/>
              </w:rPr>
              <w:t>12</w:t>
            </w:r>
            <w:r>
              <w:rPr>
                <w:b/>
                <w:color w:val="FF0000"/>
                <w:sz w:val="64"/>
                <w:szCs w:val="64"/>
              </w:rPr>
              <w:t xml:space="preserve"> is a common denominator for</w:t>
            </w:r>
            <w:r w:rsidR="00030F90">
              <w:rPr>
                <w:b/>
                <w:color w:val="FF0000"/>
                <w:sz w:val="64"/>
                <w:szCs w:val="64"/>
              </w:rPr>
              <w:t>:</w:t>
            </w:r>
            <w:r>
              <w:rPr>
                <w:b/>
                <w:color w:val="FF0000"/>
                <w:sz w:val="64"/>
                <w:szCs w:val="64"/>
              </w:rPr>
              <w:t xml:space="preserve"> </w:t>
            </w:r>
          </w:p>
          <w:p w:rsidR="001879AF" w:rsidRPr="00C84A5C" w:rsidRDefault="005347B1" w:rsidP="001879AF">
            <w:pPr>
              <w:jc w:val="center"/>
              <w:rPr>
                <w:b/>
                <w:color w:val="FF0000"/>
                <w:sz w:val="64"/>
                <w:szCs w:val="64"/>
              </w:rPr>
            </w:pPr>
            <w:r w:rsidRPr="001058CF">
              <w:rPr>
                <w:b/>
                <w:color w:val="FF0000"/>
                <w:position w:val="-52"/>
                <w:sz w:val="64"/>
                <w:szCs w:val="64"/>
              </w:rPr>
              <w:object w:dxaOrig="440" w:dyaOrig="1400">
                <v:shape id="_x0000_i1026" type="#_x0000_t75" style="width:21.45pt;height:69.45pt" o:ole="">
                  <v:imagedata r:id="rId24" o:title=""/>
                </v:shape>
                <o:OLEObject Type="Embed" ProgID="Equation.DSMT4" ShapeID="_x0000_i1026" DrawAspect="Content" ObjectID="_1565012144" r:id="rId25"/>
              </w:object>
            </w:r>
            <w:r w:rsidR="001879AF">
              <w:rPr>
                <w:b/>
                <w:color w:val="FF0000"/>
                <w:sz w:val="64"/>
                <w:szCs w:val="64"/>
              </w:rPr>
              <w:t xml:space="preserve"> </w:t>
            </w:r>
            <w:r w:rsidR="00E22B9E" w:rsidRPr="002E77E7">
              <w:rPr>
                <w:b/>
                <w:color w:val="FF0000"/>
                <w:sz w:val="64"/>
                <w:szCs w:val="64"/>
              </w:rPr>
              <w:fldChar w:fldCharType="begin"/>
            </w:r>
            <w:r w:rsidR="001879AF" w:rsidRPr="002E77E7">
              <w:rPr>
                <w:b/>
                <w:color w:val="FF0000"/>
                <w:sz w:val="64"/>
                <w:szCs w:val="6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color w:val="FF0000"/>
                      <w:sz w:val="64"/>
                      <w:szCs w:val="6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64"/>
                      <w:szCs w:val="64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64"/>
                      <w:szCs w:val="64"/>
                    </w:rPr>
                    <m:t>3</m:t>
                  </m:r>
                </m:den>
              </m:f>
            </m:oMath>
            <w:r w:rsidR="001879AF" w:rsidRPr="002E77E7">
              <w:rPr>
                <w:b/>
                <w:color w:val="FF0000"/>
                <w:sz w:val="64"/>
                <w:szCs w:val="64"/>
              </w:rPr>
              <w:instrText xml:space="preserve"> </w:instrText>
            </w:r>
            <w:r w:rsidR="00E22B9E" w:rsidRPr="002E77E7">
              <w:rPr>
                <w:b/>
                <w:color w:val="FF0000"/>
                <w:sz w:val="64"/>
                <w:szCs w:val="64"/>
              </w:rPr>
              <w:fldChar w:fldCharType="end"/>
            </w:r>
            <w:r w:rsidR="001879AF" w:rsidRPr="00C84A5C">
              <w:rPr>
                <w:b/>
                <w:color w:val="FF0000"/>
                <w:sz w:val="64"/>
                <w:szCs w:val="64"/>
              </w:rPr>
              <w:t xml:space="preserve">and </w:t>
            </w:r>
            <w:r w:rsidRPr="001058CF">
              <w:rPr>
                <w:b/>
                <w:color w:val="FF0000"/>
                <w:position w:val="-52"/>
                <w:sz w:val="64"/>
                <w:szCs w:val="64"/>
              </w:rPr>
              <w:object w:dxaOrig="440" w:dyaOrig="1400">
                <v:shape id="_x0000_i1027" type="#_x0000_t75" style="width:21.45pt;height:69.45pt" o:ole="">
                  <v:imagedata r:id="rId26" o:title=""/>
                </v:shape>
                <o:OLEObject Type="Embed" ProgID="Equation.DSMT4" ShapeID="_x0000_i1027" DrawAspect="Content" ObjectID="_1565012145" r:id="rId27"/>
              </w:object>
            </w:r>
            <w:r w:rsidR="00E22B9E" w:rsidRPr="002E77E7">
              <w:rPr>
                <w:b/>
                <w:color w:val="FF0000"/>
                <w:sz w:val="64"/>
                <w:szCs w:val="64"/>
              </w:rPr>
              <w:fldChar w:fldCharType="begin"/>
            </w:r>
            <w:r w:rsidR="001879AF" w:rsidRPr="002E77E7">
              <w:rPr>
                <w:b/>
                <w:color w:val="FF0000"/>
                <w:sz w:val="64"/>
                <w:szCs w:val="6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color w:val="FF0000"/>
                      <w:sz w:val="64"/>
                      <w:szCs w:val="6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64"/>
                      <w:szCs w:val="64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  <w:sz w:val="64"/>
                      <w:szCs w:val="64"/>
                    </w:rPr>
                    <m:t>4</m:t>
                  </m:r>
                </m:den>
              </m:f>
            </m:oMath>
            <w:r w:rsidR="001879AF" w:rsidRPr="002E77E7">
              <w:rPr>
                <w:b/>
                <w:color w:val="FF0000"/>
                <w:sz w:val="64"/>
                <w:szCs w:val="64"/>
              </w:rPr>
              <w:instrText xml:space="preserve"> </w:instrText>
            </w:r>
            <w:r w:rsidR="00E22B9E" w:rsidRPr="002E77E7">
              <w:rPr>
                <w:b/>
                <w:color w:val="FF0000"/>
                <w:sz w:val="64"/>
                <w:szCs w:val="64"/>
              </w:rPr>
              <w:fldChar w:fldCharType="end"/>
            </w:r>
          </w:p>
          <w:p w:rsidR="001879AF" w:rsidRPr="00C84A5C" w:rsidRDefault="001879AF" w:rsidP="001879AF">
            <w:pPr>
              <w:jc w:val="center"/>
              <w:rPr>
                <w:b/>
                <w:color w:val="FF0000"/>
                <w:sz w:val="60"/>
                <w:szCs w:val="60"/>
              </w:rPr>
            </w:pPr>
            <w:r>
              <w:rPr>
                <w:b/>
                <w:color w:val="FF0000"/>
                <w:sz w:val="60"/>
                <w:szCs w:val="60"/>
              </w:rPr>
              <w:t xml:space="preserve"> </w:t>
            </w:r>
          </w:p>
        </w:tc>
      </w:tr>
      <w:tr w:rsidR="001879AF" w:rsidRPr="006007DF" w:rsidTr="00C00A39">
        <w:trPr>
          <w:trHeight w:val="4042"/>
        </w:trPr>
        <w:tc>
          <w:tcPr>
            <w:tcW w:w="6148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Pr="001B78AB" w:rsidRDefault="001879AF" w:rsidP="001879AF">
            <w:pPr>
              <w:jc w:val="center"/>
              <w:rPr>
                <w:b/>
                <w:sz w:val="90"/>
                <w:szCs w:val="90"/>
              </w:rPr>
            </w:pPr>
            <w:r w:rsidRPr="001B78AB">
              <w:rPr>
                <w:b/>
                <w:sz w:val="90"/>
                <w:szCs w:val="90"/>
              </w:rPr>
              <w:t>common    denominator</w:t>
            </w:r>
          </w:p>
        </w:tc>
        <w:tc>
          <w:tcPr>
            <w:tcW w:w="5424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1879AF" w:rsidRPr="001058CF" w:rsidRDefault="001879AF" w:rsidP="001879AF">
            <w:pPr>
              <w:jc w:val="center"/>
              <w:rPr>
                <w:b/>
                <w:color w:val="FF0000"/>
              </w:rPr>
            </w:pPr>
          </w:p>
          <w:p w:rsidR="001879AF" w:rsidRDefault="001879AF" w:rsidP="001879AF">
            <w:pPr>
              <w:jc w:val="center"/>
              <w:rPr>
                <w:b/>
                <w:color w:val="FF0000"/>
                <w:sz w:val="64"/>
                <w:szCs w:val="64"/>
              </w:rPr>
            </w:pPr>
            <w:r w:rsidRPr="005347B1">
              <w:rPr>
                <w:b/>
                <w:color w:val="0000FF"/>
                <w:sz w:val="64"/>
                <w:szCs w:val="64"/>
              </w:rPr>
              <w:t>12</w:t>
            </w:r>
            <w:r>
              <w:rPr>
                <w:b/>
                <w:color w:val="FF0000"/>
                <w:sz w:val="64"/>
                <w:szCs w:val="64"/>
              </w:rPr>
              <w:t xml:space="preserve"> is a common denominator for</w:t>
            </w:r>
            <w:r w:rsidR="00030F90">
              <w:rPr>
                <w:b/>
                <w:color w:val="FF0000"/>
                <w:sz w:val="64"/>
                <w:szCs w:val="64"/>
              </w:rPr>
              <w:t>:</w:t>
            </w:r>
            <w:r>
              <w:rPr>
                <w:b/>
                <w:color w:val="FF0000"/>
                <w:sz w:val="64"/>
                <w:szCs w:val="64"/>
              </w:rPr>
              <w:t xml:space="preserve"> </w:t>
            </w:r>
          </w:p>
          <w:p w:rsidR="001879AF" w:rsidRPr="00C84A5C" w:rsidRDefault="005347B1" w:rsidP="001879AF">
            <w:pPr>
              <w:jc w:val="center"/>
              <w:rPr>
                <w:b/>
                <w:color w:val="FF0000"/>
                <w:sz w:val="64"/>
                <w:szCs w:val="64"/>
              </w:rPr>
            </w:pPr>
            <w:r w:rsidRPr="001058CF">
              <w:rPr>
                <w:b/>
                <w:color w:val="FF0000"/>
                <w:position w:val="-52"/>
                <w:sz w:val="64"/>
                <w:szCs w:val="64"/>
              </w:rPr>
              <w:object w:dxaOrig="440" w:dyaOrig="1400">
                <v:shape id="_x0000_i1028" type="#_x0000_t75" style="width:21.45pt;height:69.45pt" o:ole="">
                  <v:imagedata r:id="rId24" o:title=""/>
                </v:shape>
                <o:OLEObject Type="Embed" ProgID="Equation.DSMT4" ShapeID="_x0000_i1028" DrawAspect="Content" ObjectID="_1565012146" r:id="rId28"/>
              </w:object>
            </w:r>
            <w:r w:rsidRPr="00C84A5C">
              <w:rPr>
                <w:b/>
                <w:color w:val="FF0000"/>
                <w:sz w:val="64"/>
                <w:szCs w:val="64"/>
              </w:rPr>
              <w:t xml:space="preserve"> and</w:t>
            </w:r>
            <w:r>
              <w:rPr>
                <w:b/>
                <w:color w:val="FF0000"/>
                <w:sz w:val="64"/>
                <w:szCs w:val="64"/>
              </w:rPr>
              <w:t xml:space="preserve"> </w:t>
            </w:r>
            <w:r w:rsidRPr="001058CF">
              <w:rPr>
                <w:b/>
                <w:color w:val="FF0000"/>
                <w:position w:val="-52"/>
                <w:sz w:val="64"/>
                <w:szCs w:val="64"/>
              </w:rPr>
              <w:object w:dxaOrig="440" w:dyaOrig="1400">
                <v:shape id="_x0000_i1029" type="#_x0000_t75" style="width:21.45pt;height:69.45pt" o:ole="">
                  <v:imagedata r:id="rId26" o:title=""/>
                </v:shape>
                <o:OLEObject Type="Embed" ProgID="Equation.DSMT4" ShapeID="_x0000_i1029" DrawAspect="Content" ObjectID="_1565012147" r:id="rId29"/>
              </w:object>
            </w:r>
          </w:p>
        </w:tc>
        <w:tc>
          <w:tcPr>
            <w:tcW w:w="4443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879AF" w:rsidRPr="006007DF" w:rsidRDefault="001879AF" w:rsidP="001879AF">
            <w:pPr>
              <w:ind w:left="329"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For two or more fractions, a common denominator is a common multiple of the denominators.  </w:t>
            </w:r>
          </w:p>
        </w:tc>
      </w:tr>
      <w:tr w:rsidR="00982037" w:rsidRPr="006007DF" w:rsidTr="00C00A39">
        <w:trPr>
          <w:gridAfter w:val="1"/>
          <w:wAfter w:w="67" w:type="dxa"/>
          <w:trHeight w:val="4041"/>
        </w:trPr>
        <w:tc>
          <w:tcPr>
            <w:tcW w:w="15948" w:type="dxa"/>
            <w:gridSpan w:val="10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982037" w:rsidRPr="00982037" w:rsidRDefault="00982037" w:rsidP="00982037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 w:rsidRPr="00982037">
              <w:rPr>
                <w:b/>
                <w:sz w:val="200"/>
                <w:szCs w:val="200"/>
              </w:rPr>
              <w:t>common factor</w:t>
            </w:r>
          </w:p>
        </w:tc>
      </w:tr>
      <w:tr w:rsidR="00982037" w:rsidTr="00C00A39">
        <w:trPr>
          <w:gridAfter w:val="1"/>
          <w:wAfter w:w="67" w:type="dxa"/>
          <w:trHeight w:val="4041"/>
        </w:trPr>
        <w:tc>
          <w:tcPr>
            <w:tcW w:w="7488" w:type="dxa"/>
            <w:gridSpan w:val="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982037" w:rsidRPr="00982037" w:rsidRDefault="00982037" w:rsidP="00982037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common factor</w:t>
            </w:r>
          </w:p>
        </w:tc>
        <w:tc>
          <w:tcPr>
            <w:tcW w:w="8460" w:type="dxa"/>
            <w:gridSpan w:val="5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982037" w:rsidRDefault="005B7BFB" w:rsidP="00982037">
            <w:pPr>
              <w:jc w:val="center"/>
              <w:rPr>
                <w:b/>
                <w:sz w:val="52"/>
                <w:szCs w:val="52"/>
              </w:rPr>
            </w:pPr>
            <w:r w:rsidRPr="005B7BFB">
              <w:rPr>
                <w:b/>
                <w:sz w:val="52"/>
                <w:szCs w:val="52"/>
              </w:rPr>
              <w:t>12 (</w:t>
            </w:r>
            <w:r w:rsidRPr="005B7BFB">
              <w:rPr>
                <w:b/>
                <w:color w:val="FF0000"/>
                <w:sz w:val="52"/>
                <w:szCs w:val="52"/>
              </w:rPr>
              <w:t>1</w:t>
            </w:r>
            <w:r w:rsidRPr="005B7BFB">
              <w:rPr>
                <w:b/>
                <w:sz w:val="52"/>
                <w:szCs w:val="52"/>
              </w:rPr>
              <w:t xml:space="preserve">, </w:t>
            </w:r>
            <w:r w:rsidRPr="005B7BFB">
              <w:rPr>
                <w:b/>
                <w:color w:val="FF0000"/>
                <w:sz w:val="52"/>
                <w:szCs w:val="52"/>
              </w:rPr>
              <w:t>2</w:t>
            </w:r>
            <w:r w:rsidRPr="005B7BFB">
              <w:rPr>
                <w:b/>
                <w:sz w:val="52"/>
                <w:szCs w:val="52"/>
              </w:rPr>
              <w:t xml:space="preserve">, </w:t>
            </w:r>
            <w:r w:rsidRPr="005B7BFB">
              <w:rPr>
                <w:b/>
                <w:color w:val="FF0000"/>
                <w:sz w:val="52"/>
                <w:szCs w:val="52"/>
              </w:rPr>
              <w:t>3</w:t>
            </w:r>
            <w:r w:rsidRPr="005B7BFB">
              <w:rPr>
                <w:b/>
                <w:sz w:val="52"/>
                <w:szCs w:val="52"/>
              </w:rPr>
              <w:t xml:space="preserve">, 4, </w:t>
            </w:r>
            <w:r w:rsidRPr="005B7BFB">
              <w:rPr>
                <w:b/>
                <w:color w:val="FF0000"/>
                <w:sz w:val="52"/>
                <w:szCs w:val="52"/>
              </w:rPr>
              <w:t>6</w:t>
            </w:r>
            <w:r w:rsidRPr="005B7BFB">
              <w:rPr>
                <w:b/>
                <w:sz w:val="52"/>
                <w:szCs w:val="52"/>
              </w:rPr>
              <w:t>, 12)</w:t>
            </w:r>
          </w:p>
          <w:p w:rsidR="005B7BFB" w:rsidRDefault="005B7BFB" w:rsidP="00982037">
            <w:pPr>
              <w:jc w:val="center"/>
              <w:rPr>
                <w:b/>
                <w:sz w:val="52"/>
                <w:szCs w:val="52"/>
              </w:rPr>
            </w:pPr>
            <w:r>
              <w:rPr>
                <w:b/>
                <w:sz w:val="52"/>
                <w:szCs w:val="52"/>
              </w:rPr>
              <w:t>18 (</w:t>
            </w:r>
            <w:r w:rsidRPr="005B7BFB">
              <w:rPr>
                <w:b/>
                <w:color w:val="FF0000"/>
                <w:sz w:val="52"/>
                <w:szCs w:val="52"/>
              </w:rPr>
              <w:t>1</w:t>
            </w:r>
            <w:r>
              <w:rPr>
                <w:b/>
                <w:sz w:val="52"/>
                <w:szCs w:val="52"/>
              </w:rPr>
              <w:t xml:space="preserve">, </w:t>
            </w:r>
            <w:r w:rsidRPr="005B7BFB">
              <w:rPr>
                <w:b/>
                <w:color w:val="FF0000"/>
                <w:sz w:val="52"/>
                <w:szCs w:val="52"/>
              </w:rPr>
              <w:t>2</w:t>
            </w:r>
            <w:r>
              <w:rPr>
                <w:b/>
                <w:sz w:val="52"/>
                <w:szCs w:val="52"/>
              </w:rPr>
              <w:t xml:space="preserve">, </w:t>
            </w:r>
            <w:r w:rsidRPr="005B7BFB">
              <w:rPr>
                <w:b/>
                <w:color w:val="FF0000"/>
                <w:sz w:val="52"/>
                <w:szCs w:val="52"/>
              </w:rPr>
              <w:t>3</w:t>
            </w:r>
            <w:r>
              <w:rPr>
                <w:b/>
                <w:sz w:val="52"/>
                <w:szCs w:val="52"/>
              </w:rPr>
              <w:t xml:space="preserve">, </w:t>
            </w:r>
            <w:r w:rsidRPr="005B7BFB">
              <w:rPr>
                <w:b/>
                <w:color w:val="FF0000"/>
                <w:sz w:val="52"/>
                <w:szCs w:val="52"/>
              </w:rPr>
              <w:t>6</w:t>
            </w:r>
            <w:r>
              <w:rPr>
                <w:b/>
                <w:sz w:val="52"/>
                <w:szCs w:val="52"/>
              </w:rPr>
              <w:t xml:space="preserve">, 9, 18) </w:t>
            </w:r>
          </w:p>
          <w:p w:rsidR="005B7BFB" w:rsidRDefault="005B7BFB" w:rsidP="00982037">
            <w:pPr>
              <w:jc w:val="center"/>
              <w:rPr>
                <w:b/>
                <w:sz w:val="52"/>
                <w:szCs w:val="52"/>
              </w:rPr>
            </w:pPr>
          </w:p>
          <w:p w:rsidR="005B7BFB" w:rsidRDefault="005B7BFB" w:rsidP="00982037">
            <w:pPr>
              <w:jc w:val="center"/>
              <w:rPr>
                <w:b/>
                <w:sz w:val="52"/>
                <w:szCs w:val="52"/>
              </w:rPr>
            </w:pPr>
            <w:r>
              <w:rPr>
                <w:b/>
                <w:sz w:val="52"/>
                <w:szCs w:val="52"/>
              </w:rPr>
              <w:t>Common Factors of 12 and 18:</w:t>
            </w:r>
          </w:p>
          <w:p w:rsidR="005B7BFB" w:rsidRPr="005B7BFB" w:rsidRDefault="005B7BFB" w:rsidP="00982037">
            <w:pPr>
              <w:jc w:val="center"/>
              <w:rPr>
                <w:b/>
                <w:sz w:val="52"/>
                <w:szCs w:val="52"/>
              </w:rPr>
            </w:pPr>
            <w:r w:rsidRPr="005B7BFB">
              <w:rPr>
                <w:b/>
                <w:color w:val="FF0000"/>
                <w:sz w:val="52"/>
                <w:szCs w:val="52"/>
              </w:rPr>
              <w:t>1</w:t>
            </w:r>
            <w:r>
              <w:rPr>
                <w:b/>
                <w:sz w:val="52"/>
                <w:szCs w:val="52"/>
              </w:rPr>
              <w:t xml:space="preserve">, </w:t>
            </w:r>
            <w:r w:rsidRPr="005B7BFB">
              <w:rPr>
                <w:b/>
                <w:color w:val="FF0000"/>
                <w:sz w:val="52"/>
                <w:szCs w:val="52"/>
              </w:rPr>
              <w:t>2</w:t>
            </w:r>
            <w:r>
              <w:rPr>
                <w:b/>
                <w:sz w:val="52"/>
                <w:szCs w:val="52"/>
              </w:rPr>
              <w:t xml:space="preserve">, </w:t>
            </w:r>
            <w:r w:rsidRPr="005B7BFB">
              <w:rPr>
                <w:b/>
                <w:color w:val="FF0000"/>
                <w:sz w:val="52"/>
                <w:szCs w:val="52"/>
              </w:rPr>
              <w:t>3</w:t>
            </w:r>
            <w:r>
              <w:rPr>
                <w:b/>
                <w:sz w:val="52"/>
                <w:szCs w:val="52"/>
              </w:rPr>
              <w:t xml:space="preserve">, </w:t>
            </w:r>
            <w:r w:rsidRPr="005B7BFB">
              <w:rPr>
                <w:b/>
                <w:color w:val="FF0000"/>
                <w:sz w:val="52"/>
                <w:szCs w:val="52"/>
              </w:rPr>
              <w:t>6</w:t>
            </w:r>
          </w:p>
        </w:tc>
      </w:tr>
      <w:tr w:rsidR="00982037" w:rsidRPr="006007DF" w:rsidTr="00C00A39">
        <w:trPr>
          <w:gridAfter w:val="1"/>
          <w:wAfter w:w="67" w:type="dxa"/>
          <w:trHeight w:val="4042"/>
        </w:trPr>
        <w:tc>
          <w:tcPr>
            <w:tcW w:w="6048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982037" w:rsidRPr="00982037" w:rsidRDefault="00982037" w:rsidP="00982037">
            <w:pPr>
              <w:jc w:val="center"/>
              <w:rPr>
                <w:b/>
                <w:sz w:val="120"/>
                <w:szCs w:val="120"/>
              </w:rPr>
            </w:pPr>
            <w:r w:rsidRPr="00982037">
              <w:rPr>
                <w:b/>
                <w:sz w:val="120"/>
                <w:szCs w:val="120"/>
              </w:rPr>
              <w:t xml:space="preserve">common factor </w:t>
            </w:r>
          </w:p>
        </w:tc>
        <w:tc>
          <w:tcPr>
            <w:tcW w:w="5400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7B74FA" w:rsidRDefault="007B74FA" w:rsidP="007B74FA">
            <w:pPr>
              <w:jc w:val="center"/>
              <w:rPr>
                <w:b/>
                <w:sz w:val="52"/>
                <w:szCs w:val="52"/>
              </w:rPr>
            </w:pPr>
            <w:r w:rsidRPr="005B7BFB">
              <w:rPr>
                <w:b/>
                <w:sz w:val="52"/>
                <w:szCs w:val="52"/>
              </w:rPr>
              <w:t>12 (</w:t>
            </w:r>
            <w:r w:rsidRPr="005B7BFB">
              <w:rPr>
                <w:b/>
                <w:color w:val="FF0000"/>
                <w:sz w:val="52"/>
                <w:szCs w:val="52"/>
              </w:rPr>
              <w:t>1</w:t>
            </w:r>
            <w:r w:rsidRPr="005B7BFB">
              <w:rPr>
                <w:b/>
                <w:sz w:val="52"/>
                <w:szCs w:val="52"/>
              </w:rPr>
              <w:t xml:space="preserve">, </w:t>
            </w:r>
            <w:r w:rsidRPr="005B7BFB">
              <w:rPr>
                <w:b/>
                <w:color w:val="FF0000"/>
                <w:sz w:val="52"/>
                <w:szCs w:val="52"/>
              </w:rPr>
              <w:t>2</w:t>
            </w:r>
            <w:r w:rsidRPr="005B7BFB">
              <w:rPr>
                <w:b/>
                <w:sz w:val="52"/>
                <w:szCs w:val="52"/>
              </w:rPr>
              <w:t xml:space="preserve">, </w:t>
            </w:r>
            <w:r w:rsidRPr="005B7BFB">
              <w:rPr>
                <w:b/>
                <w:color w:val="FF0000"/>
                <w:sz w:val="52"/>
                <w:szCs w:val="52"/>
              </w:rPr>
              <w:t>3</w:t>
            </w:r>
            <w:r w:rsidRPr="005B7BFB">
              <w:rPr>
                <w:b/>
                <w:sz w:val="52"/>
                <w:szCs w:val="52"/>
              </w:rPr>
              <w:t xml:space="preserve">, 4, </w:t>
            </w:r>
            <w:r w:rsidRPr="005B7BFB">
              <w:rPr>
                <w:b/>
                <w:color w:val="FF0000"/>
                <w:sz w:val="52"/>
                <w:szCs w:val="52"/>
              </w:rPr>
              <w:t>6</w:t>
            </w:r>
            <w:r w:rsidRPr="005B7BFB">
              <w:rPr>
                <w:b/>
                <w:sz w:val="52"/>
                <w:szCs w:val="52"/>
              </w:rPr>
              <w:t>, 12)</w:t>
            </w:r>
          </w:p>
          <w:p w:rsidR="007B74FA" w:rsidRDefault="007B74FA" w:rsidP="007B74FA">
            <w:pPr>
              <w:jc w:val="center"/>
              <w:rPr>
                <w:b/>
                <w:sz w:val="52"/>
                <w:szCs w:val="52"/>
              </w:rPr>
            </w:pPr>
            <w:r>
              <w:rPr>
                <w:b/>
                <w:sz w:val="52"/>
                <w:szCs w:val="52"/>
              </w:rPr>
              <w:t>18 (</w:t>
            </w:r>
            <w:r w:rsidRPr="005B7BFB">
              <w:rPr>
                <w:b/>
                <w:color w:val="FF0000"/>
                <w:sz w:val="52"/>
                <w:szCs w:val="52"/>
              </w:rPr>
              <w:t>1</w:t>
            </w:r>
            <w:r>
              <w:rPr>
                <w:b/>
                <w:sz w:val="52"/>
                <w:szCs w:val="52"/>
              </w:rPr>
              <w:t xml:space="preserve">, </w:t>
            </w:r>
            <w:r w:rsidRPr="005B7BFB">
              <w:rPr>
                <w:b/>
                <w:color w:val="FF0000"/>
                <w:sz w:val="52"/>
                <w:szCs w:val="52"/>
              </w:rPr>
              <w:t>2</w:t>
            </w:r>
            <w:r>
              <w:rPr>
                <w:b/>
                <w:sz w:val="52"/>
                <w:szCs w:val="52"/>
              </w:rPr>
              <w:t xml:space="preserve">, </w:t>
            </w:r>
            <w:r w:rsidRPr="005B7BFB">
              <w:rPr>
                <w:b/>
                <w:color w:val="FF0000"/>
                <w:sz w:val="52"/>
                <w:szCs w:val="52"/>
              </w:rPr>
              <w:t>3</w:t>
            </w:r>
            <w:r>
              <w:rPr>
                <w:b/>
                <w:sz w:val="52"/>
                <w:szCs w:val="52"/>
              </w:rPr>
              <w:t xml:space="preserve">, </w:t>
            </w:r>
            <w:r w:rsidRPr="005B7BFB">
              <w:rPr>
                <w:b/>
                <w:color w:val="FF0000"/>
                <w:sz w:val="52"/>
                <w:szCs w:val="52"/>
              </w:rPr>
              <w:t>6</w:t>
            </w:r>
            <w:r>
              <w:rPr>
                <w:b/>
                <w:sz w:val="52"/>
                <w:szCs w:val="52"/>
              </w:rPr>
              <w:t xml:space="preserve">, 9, 18) </w:t>
            </w:r>
          </w:p>
          <w:p w:rsidR="00982037" w:rsidRPr="00B032E9" w:rsidRDefault="00982037" w:rsidP="00982037">
            <w:pPr>
              <w:jc w:val="center"/>
              <w:rPr>
                <w:sz w:val="48"/>
                <w:szCs w:val="48"/>
              </w:rPr>
            </w:pPr>
          </w:p>
          <w:p w:rsidR="00B032E9" w:rsidRDefault="007B74FA" w:rsidP="00982037">
            <w:pPr>
              <w:jc w:val="center"/>
              <w:rPr>
                <w:b/>
                <w:sz w:val="36"/>
                <w:szCs w:val="36"/>
              </w:rPr>
            </w:pPr>
            <w:r w:rsidRPr="007B74FA">
              <w:rPr>
                <w:b/>
                <w:sz w:val="36"/>
                <w:szCs w:val="36"/>
              </w:rPr>
              <w:t xml:space="preserve">Common Factors of 12 and 18: </w:t>
            </w:r>
          </w:p>
          <w:p w:rsidR="007B74FA" w:rsidRPr="007B74FA" w:rsidRDefault="00B032E9" w:rsidP="00982037">
            <w:pPr>
              <w:jc w:val="center"/>
              <w:rPr>
                <w:b/>
                <w:sz w:val="36"/>
                <w:szCs w:val="36"/>
              </w:rPr>
            </w:pPr>
            <w:r w:rsidRPr="005B7BFB">
              <w:rPr>
                <w:b/>
                <w:color w:val="FF0000"/>
                <w:sz w:val="52"/>
                <w:szCs w:val="52"/>
              </w:rPr>
              <w:t>1</w:t>
            </w:r>
            <w:r>
              <w:rPr>
                <w:b/>
                <w:sz w:val="52"/>
                <w:szCs w:val="52"/>
              </w:rPr>
              <w:t xml:space="preserve">, </w:t>
            </w:r>
            <w:r w:rsidRPr="005B7BFB">
              <w:rPr>
                <w:b/>
                <w:color w:val="FF0000"/>
                <w:sz w:val="52"/>
                <w:szCs w:val="52"/>
              </w:rPr>
              <w:t>2</w:t>
            </w:r>
            <w:r>
              <w:rPr>
                <w:b/>
                <w:sz w:val="52"/>
                <w:szCs w:val="52"/>
              </w:rPr>
              <w:t xml:space="preserve">, </w:t>
            </w:r>
            <w:r w:rsidRPr="005B7BFB">
              <w:rPr>
                <w:b/>
                <w:color w:val="FF0000"/>
                <w:sz w:val="52"/>
                <w:szCs w:val="52"/>
              </w:rPr>
              <w:t>3</w:t>
            </w:r>
            <w:r>
              <w:rPr>
                <w:b/>
                <w:sz w:val="52"/>
                <w:szCs w:val="52"/>
              </w:rPr>
              <w:t xml:space="preserve">, </w:t>
            </w:r>
            <w:r w:rsidRPr="005B7BFB">
              <w:rPr>
                <w:b/>
                <w:color w:val="FF0000"/>
                <w:sz w:val="52"/>
                <w:szCs w:val="52"/>
              </w:rPr>
              <w:t>6</w:t>
            </w:r>
            <w:r w:rsidR="007B74FA" w:rsidRPr="007B74FA">
              <w:rPr>
                <w:b/>
                <w:sz w:val="36"/>
                <w:szCs w:val="36"/>
              </w:rPr>
              <w:t xml:space="preserve"> </w:t>
            </w:r>
          </w:p>
        </w:tc>
        <w:tc>
          <w:tcPr>
            <w:tcW w:w="450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982037" w:rsidRPr="006007DF" w:rsidRDefault="00982037" w:rsidP="00982037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ny common factor of two or more numbers. </w:t>
            </w:r>
          </w:p>
        </w:tc>
      </w:tr>
      <w:tr w:rsidR="00982037" w:rsidRPr="006007DF" w:rsidTr="00C00A39">
        <w:trPr>
          <w:gridAfter w:val="1"/>
          <w:wAfter w:w="67" w:type="dxa"/>
          <w:trHeight w:val="4041"/>
        </w:trPr>
        <w:tc>
          <w:tcPr>
            <w:tcW w:w="15948" w:type="dxa"/>
            <w:gridSpan w:val="10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982037" w:rsidRPr="00982037" w:rsidRDefault="00982037" w:rsidP="00982037">
            <w:pPr>
              <w:jc w:val="center"/>
              <w:rPr>
                <w:b/>
                <w:sz w:val="190"/>
                <w:szCs w:val="190"/>
              </w:rPr>
            </w:pPr>
            <w:r>
              <w:br w:type="page"/>
            </w:r>
            <w:r>
              <w:rPr>
                <w:b/>
              </w:rPr>
              <w:br w:type="page"/>
            </w:r>
            <w:r w:rsidRPr="00982037">
              <w:rPr>
                <w:b/>
                <w:sz w:val="190"/>
                <w:szCs w:val="190"/>
              </w:rPr>
              <w:t>common multiple</w:t>
            </w:r>
          </w:p>
        </w:tc>
      </w:tr>
      <w:tr w:rsidR="00982037" w:rsidTr="00C00A39">
        <w:trPr>
          <w:gridAfter w:val="1"/>
          <w:wAfter w:w="67" w:type="dxa"/>
          <w:trHeight w:val="4041"/>
        </w:trPr>
        <w:tc>
          <w:tcPr>
            <w:tcW w:w="7398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982037" w:rsidRPr="00982037" w:rsidRDefault="00982037" w:rsidP="00982037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common multiple</w:t>
            </w:r>
          </w:p>
        </w:tc>
        <w:tc>
          <w:tcPr>
            <w:tcW w:w="8550" w:type="dxa"/>
            <w:gridSpan w:val="6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982037" w:rsidRDefault="00117532" w:rsidP="00982037">
            <w:pPr>
              <w:jc w:val="center"/>
              <w:rPr>
                <w:b/>
                <w:sz w:val="52"/>
                <w:szCs w:val="52"/>
              </w:rPr>
            </w:pPr>
            <w:r w:rsidRPr="00117532">
              <w:rPr>
                <w:b/>
                <w:sz w:val="52"/>
                <w:szCs w:val="52"/>
                <w:highlight w:val="yellow"/>
              </w:rPr>
              <w:t>4</w:t>
            </w:r>
            <w:r>
              <w:rPr>
                <w:b/>
                <w:sz w:val="52"/>
                <w:szCs w:val="52"/>
              </w:rPr>
              <w:t xml:space="preserve">, 8, </w:t>
            </w:r>
            <w:r w:rsidRPr="00117532">
              <w:rPr>
                <w:b/>
                <w:color w:val="7030A0"/>
                <w:sz w:val="52"/>
                <w:szCs w:val="52"/>
              </w:rPr>
              <w:t>12</w:t>
            </w:r>
            <w:r>
              <w:rPr>
                <w:b/>
                <w:sz w:val="52"/>
                <w:szCs w:val="52"/>
              </w:rPr>
              <w:t xml:space="preserve">, 16, 20, </w:t>
            </w:r>
            <w:r w:rsidRPr="00117532">
              <w:rPr>
                <w:b/>
                <w:color w:val="7030A0"/>
                <w:sz w:val="52"/>
                <w:szCs w:val="52"/>
              </w:rPr>
              <w:t>24</w:t>
            </w:r>
            <w:r>
              <w:rPr>
                <w:b/>
                <w:sz w:val="52"/>
                <w:szCs w:val="52"/>
              </w:rPr>
              <w:t xml:space="preserve">, 28, 32, </w:t>
            </w:r>
            <w:r w:rsidRPr="00117532">
              <w:rPr>
                <w:b/>
                <w:color w:val="7030A0"/>
                <w:sz w:val="52"/>
                <w:szCs w:val="52"/>
              </w:rPr>
              <w:t>36</w:t>
            </w:r>
            <w:r>
              <w:rPr>
                <w:b/>
                <w:sz w:val="52"/>
                <w:szCs w:val="52"/>
              </w:rPr>
              <w:t>…</w:t>
            </w:r>
          </w:p>
          <w:p w:rsidR="00117532" w:rsidRDefault="00117532" w:rsidP="00982037">
            <w:pPr>
              <w:jc w:val="center"/>
              <w:rPr>
                <w:b/>
                <w:sz w:val="52"/>
                <w:szCs w:val="52"/>
              </w:rPr>
            </w:pPr>
            <w:r w:rsidRPr="00117532">
              <w:rPr>
                <w:b/>
                <w:sz w:val="52"/>
                <w:szCs w:val="52"/>
                <w:highlight w:val="yellow"/>
              </w:rPr>
              <w:t>6</w:t>
            </w:r>
            <w:r>
              <w:rPr>
                <w:b/>
                <w:sz w:val="52"/>
                <w:szCs w:val="52"/>
              </w:rPr>
              <w:t xml:space="preserve">, </w:t>
            </w:r>
            <w:r w:rsidRPr="00117532">
              <w:rPr>
                <w:b/>
                <w:color w:val="7030A0"/>
                <w:sz w:val="52"/>
                <w:szCs w:val="52"/>
              </w:rPr>
              <w:t>12</w:t>
            </w:r>
            <w:r>
              <w:rPr>
                <w:b/>
                <w:sz w:val="52"/>
                <w:szCs w:val="52"/>
              </w:rPr>
              <w:t xml:space="preserve">, 18, </w:t>
            </w:r>
            <w:r w:rsidRPr="00117532">
              <w:rPr>
                <w:b/>
                <w:color w:val="7030A0"/>
                <w:sz w:val="52"/>
                <w:szCs w:val="52"/>
              </w:rPr>
              <w:t>24</w:t>
            </w:r>
            <w:r>
              <w:rPr>
                <w:b/>
                <w:sz w:val="52"/>
                <w:szCs w:val="52"/>
              </w:rPr>
              <w:t xml:space="preserve">, 30, </w:t>
            </w:r>
            <w:r w:rsidRPr="00117532">
              <w:rPr>
                <w:b/>
                <w:color w:val="7030A0"/>
                <w:sz w:val="52"/>
                <w:szCs w:val="52"/>
              </w:rPr>
              <w:t>36</w:t>
            </w:r>
            <w:r>
              <w:rPr>
                <w:b/>
                <w:sz w:val="52"/>
                <w:szCs w:val="52"/>
              </w:rPr>
              <w:t>, 42…</w:t>
            </w:r>
          </w:p>
          <w:p w:rsidR="00117532" w:rsidRDefault="00117532" w:rsidP="00982037">
            <w:pPr>
              <w:jc w:val="center"/>
              <w:rPr>
                <w:b/>
                <w:sz w:val="52"/>
                <w:szCs w:val="52"/>
              </w:rPr>
            </w:pPr>
          </w:p>
          <w:p w:rsidR="00117532" w:rsidRDefault="00117532" w:rsidP="00982037">
            <w:pPr>
              <w:jc w:val="center"/>
              <w:rPr>
                <w:b/>
                <w:sz w:val="52"/>
                <w:szCs w:val="52"/>
              </w:rPr>
            </w:pPr>
            <w:r>
              <w:rPr>
                <w:b/>
                <w:sz w:val="52"/>
                <w:szCs w:val="52"/>
              </w:rPr>
              <w:t>Common Multiples of 4 and 6:</w:t>
            </w:r>
          </w:p>
          <w:p w:rsidR="00117532" w:rsidRDefault="00117532" w:rsidP="00982037">
            <w:pPr>
              <w:jc w:val="center"/>
              <w:rPr>
                <w:b/>
                <w:sz w:val="52"/>
                <w:szCs w:val="52"/>
              </w:rPr>
            </w:pPr>
            <w:r w:rsidRPr="00117532">
              <w:rPr>
                <w:b/>
                <w:color w:val="7030A0"/>
                <w:sz w:val="52"/>
                <w:szCs w:val="52"/>
              </w:rPr>
              <w:t>12</w:t>
            </w:r>
            <w:r>
              <w:rPr>
                <w:b/>
                <w:sz w:val="52"/>
                <w:szCs w:val="52"/>
              </w:rPr>
              <w:t xml:space="preserve">, </w:t>
            </w:r>
            <w:r w:rsidRPr="00117532">
              <w:rPr>
                <w:b/>
                <w:color w:val="7030A0"/>
                <w:sz w:val="52"/>
                <w:szCs w:val="52"/>
              </w:rPr>
              <w:t>24</w:t>
            </w:r>
            <w:r>
              <w:rPr>
                <w:b/>
                <w:sz w:val="52"/>
                <w:szCs w:val="52"/>
              </w:rPr>
              <w:t xml:space="preserve">, </w:t>
            </w:r>
            <w:r w:rsidRPr="00117532">
              <w:rPr>
                <w:b/>
                <w:color w:val="7030A0"/>
                <w:sz w:val="52"/>
                <w:szCs w:val="52"/>
              </w:rPr>
              <w:t>36</w:t>
            </w:r>
            <w:r>
              <w:rPr>
                <w:b/>
                <w:sz w:val="52"/>
                <w:szCs w:val="52"/>
              </w:rPr>
              <w:t>…</w:t>
            </w:r>
          </w:p>
          <w:p w:rsidR="00117532" w:rsidRPr="00117532" w:rsidRDefault="00117532" w:rsidP="00982037">
            <w:pPr>
              <w:jc w:val="center"/>
              <w:rPr>
                <w:b/>
                <w:sz w:val="52"/>
                <w:szCs w:val="52"/>
              </w:rPr>
            </w:pPr>
            <w:r>
              <w:rPr>
                <w:b/>
                <w:sz w:val="52"/>
                <w:szCs w:val="52"/>
              </w:rPr>
              <w:t xml:space="preserve">  </w:t>
            </w:r>
          </w:p>
        </w:tc>
      </w:tr>
      <w:tr w:rsidR="00982037" w:rsidRPr="006007DF" w:rsidTr="00117532">
        <w:trPr>
          <w:gridAfter w:val="1"/>
          <w:wAfter w:w="67" w:type="dxa"/>
          <w:trHeight w:val="4042"/>
        </w:trPr>
        <w:tc>
          <w:tcPr>
            <w:tcW w:w="523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982037" w:rsidRPr="00117532" w:rsidRDefault="00982037" w:rsidP="00982037">
            <w:pPr>
              <w:jc w:val="center"/>
              <w:rPr>
                <w:b/>
                <w:sz w:val="120"/>
                <w:szCs w:val="120"/>
              </w:rPr>
            </w:pPr>
            <w:r w:rsidRPr="00117532">
              <w:rPr>
                <w:b/>
                <w:sz w:val="120"/>
                <w:szCs w:val="120"/>
              </w:rPr>
              <w:t>common multiple</w:t>
            </w:r>
          </w:p>
        </w:tc>
        <w:tc>
          <w:tcPr>
            <w:tcW w:w="5940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982037" w:rsidRDefault="00117532" w:rsidP="00982037">
            <w:pPr>
              <w:jc w:val="center"/>
              <w:rPr>
                <w:b/>
                <w:sz w:val="40"/>
                <w:szCs w:val="40"/>
              </w:rPr>
            </w:pPr>
            <w:r w:rsidRPr="00117532">
              <w:rPr>
                <w:b/>
                <w:sz w:val="40"/>
                <w:szCs w:val="40"/>
                <w:highlight w:val="yellow"/>
              </w:rPr>
              <w:t>4</w:t>
            </w:r>
            <w:r>
              <w:rPr>
                <w:b/>
                <w:sz w:val="40"/>
                <w:szCs w:val="40"/>
              </w:rPr>
              <w:t xml:space="preserve">, 8, </w:t>
            </w:r>
            <w:r w:rsidRPr="00117532">
              <w:rPr>
                <w:b/>
                <w:color w:val="7030A0"/>
                <w:sz w:val="40"/>
                <w:szCs w:val="40"/>
              </w:rPr>
              <w:t>12</w:t>
            </w:r>
            <w:r>
              <w:rPr>
                <w:b/>
                <w:sz w:val="40"/>
                <w:szCs w:val="40"/>
              </w:rPr>
              <w:t xml:space="preserve">, 16, 20, </w:t>
            </w:r>
            <w:r w:rsidRPr="00117532">
              <w:rPr>
                <w:b/>
                <w:color w:val="7030A0"/>
                <w:sz w:val="40"/>
                <w:szCs w:val="40"/>
              </w:rPr>
              <w:t>24</w:t>
            </w:r>
            <w:r>
              <w:rPr>
                <w:b/>
                <w:sz w:val="40"/>
                <w:szCs w:val="40"/>
              </w:rPr>
              <w:t xml:space="preserve">, 28, 32, </w:t>
            </w:r>
            <w:r w:rsidRPr="00117532">
              <w:rPr>
                <w:b/>
                <w:color w:val="7030A0"/>
                <w:sz w:val="40"/>
                <w:szCs w:val="40"/>
              </w:rPr>
              <w:t>36</w:t>
            </w:r>
            <w:r>
              <w:rPr>
                <w:b/>
                <w:sz w:val="40"/>
                <w:szCs w:val="40"/>
              </w:rPr>
              <w:t>…</w:t>
            </w:r>
          </w:p>
          <w:p w:rsidR="00117532" w:rsidRDefault="00117532" w:rsidP="00982037">
            <w:pPr>
              <w:jc w:val="center"/>
              <w:rPr>
                <w:b/>
                <w:sz w:val="40"/>
                <w:szCs w:val="40"/>
              </w:rPr>
            </w:pPr>
            <w:r w:rsidRPr="00117532">
              <w:rPr>
                <w:b/>
                <w:sz w:val="40"/>
                <w:szCs w:val="40"/>
                <w:highlight w:val="yellow"/>
              </w:rPr>
              <w:t>6</w:t>
            </w:r>
            <w:r>
              <w:rPr>
                <w:b/>
                <w:sz w:val="40"/>
                <w:szCs w:val="40"/>
              </w:rPr>
              <w:t xml:space="preserve">, </w:t>
            </w:r>
            <w:r w:rsidRPr="00117532">
              <w:rPr>
                <w:b/>
                <w:color w:val="7030A0"/>
                <w:sz w:val="40"/>
                <w:szCs w:val="40"/>
              </w:rPr>
              <w:t>12</w:t>
            </w:r>
            <w:r>
              <w:rPr>
                <w:b/>
                <w:sz w:val="40"/>
                <w:szCs w:val="40"/>
              </w:rPr>
              <w:t xml:space="preserve">, 18, </w:t>
            </w:r>
            <w:r w:rsidRPr="00117532">
              <w:rPr>
                <w:b/>
                <w:color w:val="7030A0"/>
                <w:sz w:val="40"/>
                <w:szCs w:val="40"/>
              </w:rPr>
              <w:t>24</w:t>
            </w:r>
            <w:r>
              <w:rPr>
                <w:b/>
                <w:sz w:val="40"/>
                <w:szCs w:val="40"/>
              </w:rPr>
              <w:t xml:space="preserve">, 30, </w:t>
            </w:r>
            <w:r w:rsidRPr="00117532">
              <w:rPr>
                <w:b/>
                <w:color w:val="7030A0"/>
                <w:sz w:val="40"/>
                <w:szCs w:val="40"/>
              </w:rPr>
              <w:t>36</w:t>
            </w:r>
            <w:r>
              <w:rPr>
                <w:b/>
                <w:sz w:val="40"/>
                <w:szCs w:val="40"/>
              </w:rPr>
              <w:t>, 42…</w:t>
            </w:r>
          </w:p>
          <w:p w:rsidR="00117532" w:rsidRDefault="00117532" w:rsidP="00982037">
            <w:pPr>
              <w:jc w:val="center"/>
              <w:rPr>
                <w:b/>
                <w:sz w:val="40"/>
                <w:szCs w:val="40"/>
              </w:rPr>
            </w:pPr>
          </w:p>
          <w:p w:rsidR="00117532" w:rsidRDefault="0096640C" w:rsidP="00982037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 xml:space="preserve">Common Multiples </w:t>
            </w:r>
            <w:r w:rsidR="00117532">
              <w:rPr>
                <w:b/>
                <w:sz w:val="40"/>
                <w:szCs w:val="40"/>
              </w:rPr>
              <w:t>of 4 and 6:</w:t>
            </w:r>
          </w:p>
          <w:p w:rsidR="00117532" w:rsidRPr="00117532" w:rsidRDefault="00117532" w:rsidP="00982037">
            <w:pPr>
              <w:jc w:val="center"/>
              <w:rPr>
                <w:b/>
                <w:sz w:val="40"/>
                <w:szCs w:val="40"/>
              </w:rPr>
            </w:pPr>
            <w:r w:rsidRPr="00117532">
              <w:rPr>
                <w:b/>
                <w:color w:val="7030A0"/>
                <w:sz w:val="40"/>
                <w:szCs w:val="40"/>
              </w:rPr>
              <w:t>12</w:t>
            </w:r>
            <w:r>
              <w:rPr>
                <w:b/>
                <w:sz w:val="40"/>
                <w:szCs w:val="40"/>
              </w:rPr>
              <w:t xml:space="preserve">, </w:t>
            </w:r>
            <w:r w:rsidRPr="00117532">
              <w:rPr>
                <w:b/>
                <w:color w:val="7030A0"/>
                <w:sz w:val="40"/>
                <w:szCs w:val="40"/>
              </w:rPr>
              <w:t>24</w:t>
            </w:r>
            <w:r>
              <w:rPr>
                <w:b/>
                <w:sz w:val="40"/>
                <w:szCs w:val="40"/>
              </w:rPr>
              <w:t xml:space="preserve">, </w:t>
            </w:r>
            <w:r w:rsidRPr="00117532">
              <w:rPr>
                <w:b/>
                <w:color w:val="7030A0"/>
                <w:sz w:val="40"/>
                <w:szCs w:val="40"/>
              </w:rPr>
              <w:t>36</w:t>
            </w:r>
            <w:r>
              <w:rPr>
                <w:b/>
                <w:sz w:val="40"/>
                <w:szCs w:val="40"/>
              </w:rPr>
              <w:t>…</w:t>
            </w:r>
          </w:p>
        </w:tc>
        <w:tc>
          <w:tcPr>
            <w:tcW w:w="4770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982037" w:rsidRPr="006007DF" w:rsidRDefault="00982037" w:rsidP="00982037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ny common multiple of two or more numbers.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5352"/>
      </w:tblGrid>
      <w:tr w:rsidR="002601BB" w:rsidRPr="0062196E" w:rsidTr="007E7520">
        <w:trPr>
          <w:trHeight w:val="4044"/>
        </w:trPr>
        <w:tc>
          <w:tcPr>
            <w:tcW w:w="16056" w:type="dxa"/>
            <w:gridSpan w:val="4"/>
            <w:vAlign w:val="center"/>
          </w:tcPr>
          <w:p w:rsidR="002601BB" w:rsidRPr="0062196E" w:rsidRDefault="002601BB" w:rsidP="007E7520">
            <w:pPr>
              <w:jc w:val="center"/>
              <w:rPr>
                <w:b/>
                <w:sz w:val="170"/>
                <w:szCs w:val="170"/>
              </w:rPr>
            </w:pPr>
            <w:r w:rsidRPr="0062196E">
              <w:rPr>
                <w:b/>
                <w:sz w:val="170"/>
                <w:szCs w:val="170"/>
              </w:rPr>
              <w:t>common num</w:t>
            </w:r>
            <w:r>
              <w:rPr>
                <w:b/>
                <w:sz w:val="170"/>
                <w:szCs w:val="170"/>
              </w:rPr>
              <w:t>e</w:t>
            </w:r>
            <w:r w:rsidRPr="0062196E">
              <w:rPr>
                <w:b/>
                <w:sz w:val="170"/>
                <w:szCs w:val="170"/>
              </w:rPr>
              <w:t>rator</w:t>
            </w:r>
          </w:p>
        </w:tc>
      </w:tr>
      <w:tr w:rsidR="002601BB" w:rsidRPr="00B20489" w:rsidTr="007E7520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2601BB" w:rsidRPr="00554860" w:rsidRDefault="002601BB" w:rsidP="007E7520">
            <w:pPr>
              <w:jc w:val="center"/>
              <w:rPr>
                <w:b/>
                <w:sz w:val="150"/>
                <w:szCs w:val="150"/>
              </w:rPr>
            </w:pPr>
            <w:r w:rsidRPr="00554860">
              <w:rPr>
                <w:b/>
                <w:sz w:val="150"/>
                <w:szCs w:val="150"/>
              </w:rPr>
              <w:t>common numerator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2601BB" w:rsidRPr="00B20489" w:rsidRDefault="00E1793D" w:rsidP="007E7520">
            <w:pPr>
              <w:jc w:val="center"/>
              <w:rPr>
                <w:b/>
                <w:color w:val="FF0000"/>
                <w:sz w:val="96"/>
                <w:szCs w:val="96"/>
              </w:rPr>
            </w:pPr>
            <w:r>
              <w:rPr>
                <w:b/>
                <w:noProof/>
                <w:sz w:val="150"/>
                <w:szCs w:val="150"/>
              </w:rPr>
              <mc:AlternateContent>
                <mc:Choice Requires="wps">
                  <w:drawing>
                    <wp:anchor distT="0" distB="0" distL="114300" distR="114300" simplePos="0" relativeHeight="252548096" behindDoc="0" locked="0" layoutInCell="1" allowOverlap="1">
                      <wp:simplePos x="0" y="0"/>
                      <wp:positionH relativeFrom="column">
                        <wp:posOffset>1109980</wp:posOffset>
                      </wp:positionH>
                      <wp:positionV relativeFrom="paragraph">
                        <wp:posOffset>1008380</wp:posOffset>
                      </wp:positionV>
                      <wp:extent cx="1966595" cy="1238250"/>
                      <wp:effectExtent l="0" t="0" r="0" b="0"/>
                      <wp:wrapNone/>
                      <wp:docPr id="737" name="Text Box 9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66595" cy="1238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617818" w:rsidRDefault="006802E6" w:rsidP="002601BB">
                                  <w:pPr>
                                    <w:rPr>
                                      <w:b/>
                                      <w:color w:val="FF0000"/>
                                      <w:sz w:val="64"/>
                                      <w:szCs w:val="64"/>
                                    </w:rPr>
                                  </w:pPr>
                                  <w:r w:rsidRPr="00A0101F">
                                    <w:rPr>
                                      <w:b/>
                                      <w:color w:val="FF0000"/>
                                      <w:position w:val="-62"/>
                                      <w:sz w:val="64"/>
                                      <w:szCs w:val="64"/>
                                    </w:rPr>
                                    <w:object w:dxaOrig="499" w:dyaOrig="1680">
                                      <v:shape id="_x0000_i1049" type="#_x0000_t75" style="width:24.85pt;height:84pt" o:ole="">
                                        <v:imagedata r:id="rId30" o:title=""/>
                                      </v:shape>
                                      <o:OLEObject Type="Embed" ProgID="Equation.DSMT4" ShapeID="_x0000_i1049" DrawAspect="Content" ObjectID="_1565012167" r:id="rId31"/>
                                    </w:object>
                                  </w:r>
                                  <w:r>
                                    <w:rPr>
                                      <w:b/>
                                      <w:color w:val="FF0000"/>
                                      <w:sz w:val="64"/>
                                      <w:szCs w:val="64"/>
                                    </w:rPr>
                                    <w:t xml:space="preserve">  </w:t>
                                  </w:r>
                                  <w:proofErr w:type="gramStart"/>
                                  <w:r>
                                    <w:rPr>
                                      <w:b/>
                                      <w:color w:val="FF0000"/>
                                      <w:sz w:val="64"/>
                                      <w:szCs w:val="64"/>
                                    </w:rPr>
                                    <w:t>and</w:t>
                                  </w:r>
                                  <w:proofErr w:type="gramEnd"/>
                                  <w:r>
                                    <w:rPr>
                                      <w:b/>
                                      <w:color w:val="FF0000"/>
                                      <w:sz w:val="64"/>
                                      <w:szCs w:val="64"/>
                                    </w:rPr>
                                    <w:t xml:space="preserve"> </w:t>
                                  </w:r>
                                  <w:r w:rsidRPr="00A0101F">
                                    <w:rPr>
                                      <w:b/>
                                      <w:color w:val="FF0000"/>
                                      <w:position w:val="-62"/>
                                      <w:sz w:val="64"/>
                                      <w:szCs w:val="64"/>
                                    </w:rPr>
                                    <w:object w:dxaOrig="520" w:dyaOrig="1680">
                                      <v:shape id="_x0000_i1050" type="#_x0000_t75" style="width:26.55pt;height:84pt" o:ole="">
                                        <v:imagedata r:id="rId32" o:title=""/>
                                      </v:shape>
                                      <o:OLEObject Type="Embed" ProgID="Equation.DSMT4" ShapeID="_x0000_i1050" DrawAspect="Content" ObjectID="_1565012168" r:id="rId3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31" o:spid="_x0000_s1175" type="#_x0000_t202" style="position:absolute;left:0;text-align:left;margin-left:87.4pt;margin-top:79.4pt;width:154.85pt;height:97.5pt;z-index:25254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" stroked="f" strokecolor="black [3213]">
                      <v:textbox>
                        <w:txbxContent>
                          <w:p w:rsidR="006802E6" w:rsidRPr="00617818" w:rsidRDefault="006802E6" w:rsidP="002601BB">
                            <w:pPr>
                              <w:rPr>
                                <w:b/>
                                <w:color w:val="FF0000"/>
                                <w:sz w:val="64"/>
                                <w:szCs w:val="64"/>
                              </w:rPr>
                            </w:pPr>
                            <w:r w:rsidRPr="00A0101F">
                              <w:rPr>
                                <w:b/>
                                <w:color w:val="FF0000"/>
                                <w:position w:val="-62"/>
                                <w:sz w:val="64"/>
                                <w:szCs w:val="64"/>
                              </w:rPr>
                              <w:object w:dxaOrig="499" w:dyaOrig="1680">
                                <v:shape id="_x0000_i1049" type="#_x0000_t75" style="width:24.85pt;height:84pt" o:ole="">
                                  <v:imagedata r:id="rId30" o:title=""/>
                                </v:shape>
                                <o:OLEObject Type="Embed" ProgID="Equation.DSMT4" ShapeID="_x0000_i1049" DrawAspect="Content" ObjectID="_1565012167" r:id="rId34"/>
                              </w:object>
                            </w:r>
                            <w:r>
                              <w:rPr>
                                <w:b/>
                                <w:color w:val="FF0000"/>
                                <w:sz w:val="64"/>
                                <w:szCs w:val="64"/>
                              </w:rPr>
                              <w:t xml:space="preserve">  </w:t>
                            </w:r>
                            <w:proofErr w:type="gramStart"/>
                            <w:r>
                              <w:rPr>
                                <w:b/>
                                <w:color w:val="FF0000"/>
                                <w:sz w:val="64"/>
                                <w:szCs w:val="64"/>
                              </w:rPr>
                              <w:t>and</w:t>
                            </w:r>
                            <w:proofErr w:type="gramEnd"/>
                            <w:r>
                              <w:rPr>
                                <w:b/>
                                <w:color w:val="FF0000"/>
                                <w:sz w:val="64"/>
                                <w:szCs w:val="64"/>
                              </w:rPr>
                              <w:t xml:space="preserve"> </w:t>
                            </w:r>
                            <w:r w:rsidRPr="00A0101F">
                              <w:rPr>
                                <w:b/>
                                <w:color w:val="FF0000"/>
                                <w:position w:val="-62"/>
                                <w:sz w:val="64"/>
                                <w:szCs w:val="64"/>
                              </w:rPr>
                              <w:object w:dxaOrig="520" w:dyaOrig="1680">
                                <v:shape id="_x0000_i1050" type="#_x0000_t75" style="width:26.55pt;height:84pt" o:ole="">
                                  <v:imagedata r:id="rId32" o:title=""/>
                                </v:shape>
                                <o:OLEObject Type="Embed" ProgID="Equation.DSMT4" ShapeID="_x0000_i1050" DrawAspect="Content" ObjectID="_1565012168" r:id="rId3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  <w:sz w:val="150"/>
                <w:szCs w:val="150"/>
              </w:rPr>
              <mc:AlternateContent>
                <mc:Choice Requires="wps">
                  <w:drawing>
                    <wp:anchor distT="0" distB="0" distL="114300" distR="114300" simplePos="0" relativeHeight="252549120" behindDoc="0" locked="0" layoutInCell="1" allowOverlap="1">
                      <wp:simplePos x="0" y="0"/>
                      <wp:positionH relativeFrom="column">
                        <wp:posOffset>499745</wp:posOffset>
                      </wp:positionH>
                      <wp:positionV relativeFrom="paragraph">
                        <wp:posOffset>-2540</wp:posOffset>
                      </wp:positionV>
                      <wp:extent cx="3034030" cy="1003935"/>
                      <wp:effectExtent l="0" t="0" r="0" b="5715"/>
                      <wp:wrapNone/>
                      <wp:docPr id="575" name="Text Box 9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34030" cy="10039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617818" w:rsidRDefault="006802E6" w:rsidP="002601BB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64"/>
                                      <w:szCs w:val="64"/>
                                    </w:rPr>
                                  </w:pPr>
                                  <w:r w:rsidRPr="00A0101F">
                                    <w:rPr>
                                      <w:b/>
                                      <w:color w:val="0000FF"/>
                                      <w:sz w:val="64"/>
                                      <w:szCs w:val="64"/>
                                    </w:rPr>
                                    <w:t>4</w:t>
                                  </w:r>
                                  <w:r w:rsidRPr="00617818">
                                    <w:rPr>
                                      <w:b/>
                                      <w:color w:val="FF0000"/>
                                      <w:sz w:val="64"/>
                                      <w:szCs w:val="64"/>
                                    </w:rPr>
                                    <w:t xml:space="preserve"> is a common numerator for</w:t>
                                  </w:r>
                                  <w:r>
                                    <w:rPr>
                                      <w:b/>
                                      <w:color w:val="FF0000"/>
                                      <w:sz w:val="64"/>
                                      <w:szCs w:val="64"/>
                                    </w:rPr>
                                    <w:t>:</w:t>
                                  </w:r>
                                  <w:r w:rsidRPr="00617818">
                                    <w:rPr>
                                      <w:b/>
                                      <w:color w:val="FF0000"/>
                                      <w:sz w:val="64"/>
                                      <w:szCs w:val="6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32" o:spid="_x0000_s1176" type="#_x0000_t202" style="position:absolute;left:0;text-align:left;margin-left:39.35pt;margin-top:-.2pt;width:238.9pt;height:79.05pt;z-index:25254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" stroked="f">
                      <v:textbox>
                        <w:txbxContent>
                          <w:p w:rsidR="006802E6" w:rsidRPr="00617818" w:rsidRDefault="006802E6" w:rsidP="002601BB">
                            <w:pPr>
                              <w:jc w:val="center"/>
                              <w:rPr>
                                <w:b/>
                                <w:color w:val="FF0000"/>
                                <w:sz w:val="64"/>
                                <w:szCs w:val="64"/>
                              </w:rPr>
                            </w:pPr>
                            <w:r w:rsidRPr="00A0101F">
                              <w:rPr>
                                <w:b/>
                                <w:color w:val="0000FF"/>
                                <w:sz w:val="64"/>
                                <w:szCs w:val="64"/>
                              </w:rPr>
                              <w:t>4</w:t>
                            </w:r>
                            <w:r w:rsidRPr="00617818">
                              <w:rPr>
                                <w:b/>
                                <w:color w:val="FF0000"/>
                                <w:sz w:val="64"/>
                                <w:szCs w:val="64"/>
                              </w:rPr>
                              <w:t xml:space="preserve"> is a common numerator for</w:t>
                            </w:r>
                            <w:r>
                              <w:rPr>
                                <w:b/>
                                <w:color w:val="FF0000"/>
                                <w:sz w:val="64"/>
                                <w:szCs w:val="64"/>
                              </w:rPr>
                              <w:t>:</w:t>
                            </w:r>
                            <w:r w:rsidRPr="00617818">
                              <w:rPr>
                                <w:b/>
                                <w:color w:val="FF0000"/>
                                <w:sz w:val="64"/>
                                <w:szCs w:val="6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2601BB" w:rsidRPr="00B0038F" w:rsidTr="007E7520">
        <w:trPr>
          <w:trHeight w:val="4044"/>
        </w:trPr>
        <w:tc>
          <w:tcPr>
            <w:tcW w:w="5352" w:type="dxa"/>
            <w:vAlign w:val="center"/>
          </w:tcPr>
          <w:p w:rsidR="002601BB" w:rsidRPr="00554860" w:rsidRDefault="002601BB" w:rsidP="007E7520">
            <w:pPr>
              <w:jc w:val="center"/>
              <w:rPr>
                <w:b/>
                <w:sz w:val="100"/>
                <w:szCs w:val="100"/>
              </w:rPr>
            </w:pPr>
            <w:r>
              <w:rPr>
                <w:b/>
                <w:sz w:val="100"/>
                <w:szCs w:val="100"/>
              </w:rPr>
              <w:t>c</w:t>
            </w:r>
            <w:r w:rsidRPr="00554860">
              <w:rPr>
                <w:b/>
                <w:sz w:val="100"/>
                <w:szCs w:val="100"/>
              </w:rPr>
              <w:t>ommon</w:t>
            </w:r>
            <w:r>
              <w:rPr>
                <w:b/>
                <w:sz w:val="100"/>
                <w:szCs w:val="100"/>
              </w:rPr>
              <w:t xml:space="preserve"> numerator</w:t>
            </w:r>
          </w:p>
        </w:tc>
        <w:tc>
          <w:tcPr>
            <w:tcW w:w="5352" w:type="dxa"/>
            <w:gridSpan w:val="2"/>
            <w:vAlign w:val="center"/>
          </w:tcPr>
          <w:p w:rsidR="002601BB" w:rsidRDefault="00E1793D" w:rsidP="007E7520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551168" behindDoc="0" locked="0" layoutInCell="1" allowOverlap="1">
                      <wp:simplePos x="0" y="0"/>
                      <wp:positionH relativeFrom="column">
                        <wp:posOffset>105410</wp:posOffset>
                      </wp:positionH>
                      <wp:positionV relativeFrom="paragraph">
                        <wp:posOffset>69850</wp:posOffset>
                      </wp:positionV>
                      <wp:extent cx="3034030" cy="1003935"/>
                      <wp:effectExtent l="0" t="0" r="0" b="5715"/>
                      <wp:wrapNone/>
                      <wp:docPr id="776" name="Text Box 9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34030" cy="10039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617818" w:rsidRDefault="006802E6" w:rsidP="002601BB">
                                  <w:pPr>
                                    <w:jc w:val="center"/>
                                    <w:rPr>
                                      <w:b/>
                                      <w:color w:val="FF0000"/>
                                      <w:sz w:val="64"/>
                                      <w:szCs w:val="64"/>
                                    </w:rPr>
                                  </w:pPr>
                                  <w:r w:rsidRPr="00A0101F">
                                    <w:rPr>
                                      <w:b/>
                                      <w:color w:val="0000FF"/>
                                      <w:sz w:val="64"/>
                                      <w:szCs w:val="64"/>
                                    </w:rPr>
                                    <w:t>4</w:t>
                                  </w:r>
                                  <w:r w:rsidRPr="00617818">
                                    <w:rPr>
                                      <w:b/>
                                      <w:color w:val="FF0000"/>
                                      <w:sz w:val="64"/>
                                      <w:szCs w:val="64"/>
                                    </w:rPr>
                                    <w:t xml:space="preserve"> is a common numerator for</w:t>
                                  </w:r>
                                  <w:r>
                                    <w:rPr>
                                      <w:b/>
                                      <w:color w:val="FF0000"/>
                                      <w:sz w:val="64"/>
                                      <w:szCs w:val="64"/>
                                    </w:rPr>
                                    <w:t>:</w:t>
                                  </w:r>
                                  <w:r w:rsidRPr="00617818">
                                    <w:rPr>
                                      <w:b/>
                                      <w:color w:val="FF0000"/>
                                      <w:sz w:val="64"/>
                                      <w:szCs w:val="6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77" type="#_x0000_t202" style="position:absolute;left:0;text-align:left;margin-left:8.3pt;margin-top:5.5pt;width:238.9pt;height:79.05pt;z-index:25255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" stroked="f">
                      <v:textbox>
                        <w:txbxContent>
                          <w:p w:rsidR="006802E6" w:rsidRPr="00617818" w:rsidRDefault="006802E6" w:rsidP="002601BB">
                            <w:pPr>
                              <w:jc w:val="center"/>
                              <w:rPr>
                                <w:b/>
                                <w:color w:val="FF0000"/>
                                <w:sz w:val="64"/>
                                <w:szCs w:val="64"/>
                              </w:rPr>
                            </w:pPr>
                            <w:r w:rsidRPr="00A0101F">
                              <w:rPr>
                                <w:b/>
                                <w:color w:val="0000FF"/>
                                <w:sz w:val="64"/>
                                <w:szCs w:val="64"/>
                              </w:rPr>
                              <w:t>4</w:t>
                            </w:r>
                            <w:r w:rsidRPr="00617818">
                              <w:rPr>
                                <w:b/>
                                <w:color w:val="FF0000"/>
                                <w:sz w:val="64"/>
                                <w:szCs w:val="64"/>
                              </w:rPr>
                              <w:t xml:space="preserve"> is a common numerator for</w:t>
                            </w:r>
                            <w:r>
                              <w:rPr>
                                <w:b/>
                                <w:color w:val="FF0000"/>
                                <w:sz w:val="64"/>
                                <w:szCs w:val="64"/>
                              </w:rPr>
                              <w:t>:</w:t>
                            </w:r>
                            <w:r w:rsidRPr="00617818">
                              <w:rPr>
                                <w:b/>
                                <w:color w:val="FF0000"/>
                                <w:sz w:val="64"/>
                                <w:szCs w:val="6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550144" behindDoc="0" locked="0" layoutInCell="1" allowOverlap="1">
                      <wp:simplePos x="0" y="0"/>
                      <wp:positionH relativeFrom="column">
                        <wp:posOffset>715645</wp:posOffset>
                      </wp:positionH>
                      <wp:positionV relativeFrom="paragraph">
                        <wp:posOffset>1080770</wp:posOffset>
                      </wp:positionV>
                      <wp:extent cx="1966595" cy="1238250"/>
                      <wp:effectExtent l="0" t="0" r="0" b="0"/>
                      <wp:wrapNone/>
                      <wp:docPr id="773" name="Text Box 9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66595" cy="1238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617818" w:rsidRDefault="006802E6" w:rsidP="002601BB">
                                  <w:pPr>
                                    <w:rPr>
                                      <w:b/>
                                      <w:color w:val="FF0000"/>
                                      <w:sz w:val="64"/>
                                      <w:szCs w:val="64"/>
                                    </w:rPr>
                                  </w:pPr>
                                  <w:r w:rsidRPr="00A0101F">
                                    <w:rPr>
                                      <w:b/>
                                      <w:color w:val="FF0000"/>
                                      <w:position w:val="-62"/>
                                      <w:sz w:val="64"/>
                                      <w:szCs w:val="64"/>
                                    </w:rPr>
                                    <w:object w:dxaOrig="499" w:dyaOrig="1680">
                                      <v:shape id="_x0000_i1051" type="#_x0000_t75" style="width:24.85pt;height:84pt" o:ole="">
                                        <v:imagedata r:id="rId30" o:title=""/>
                                      </v:shape>
                                      <o:OLEObject Type="Embed" ProgID="Equation.DSMT4" ShapeID="_x0000_i1051" DrawAspect="Content" ObjectID="_1565012169" r:id="rId36"/>
                                    </w:object>
                                  </w:r>
                                  <w:r>
                                    <w:rPr>
                                      <w:b/>
                                      <w:color w:val="FF0000"/>
                                      <w:sz w:val="64"/>
                                      <w:szCs w:val="64"/>
                                    </w:rPr>
                                    <w:t xml:space="preserve">  </w:t>
                                  </w:r>
                                  <w:proofErr w:type="gramStart"/>
                                  <w:r>
                                    <w:rPr>
                                      <w:b/>
                                      <w:color w:val="FF0000"/>
                                      <w:sz w:val="64"/>
                                      <w:szCs w:val="64"/>
                                    </w:rPr>
                                    <w:t>and</w:t>
                                  </w:r>
                                  <w:proofErr w:type="gramEnd"/>
                                  <w:r>
                                    <w:rPr>
                                      <w:b/>
                                      <w:color w:val="FF0000"/>
                                      <w:sz w:val="64"/>
                                      <w:szCs w:val="64"/>
                                    </w:rPr>
                                    <w:t xml:space="preserve"> </w:t>
                                  </w:r>
                                  <w:r w:rsidRPr="00A0101F">
                                    <w:rPr>
                                      <w:b/>
                                      <w:color w:val="FF0000"/>
                                      <w:position w:val="-62"/>
                                      <w:sz w:val="64"/>
                                      <w:szCs w:val="64"/>
                                    </w:rPr>
                                    <w:object w:dxaOrig="520" w:dyaOrig="1680">
                                      <v:shape id="_x0000_i1052" type="#_x0000_t75" style="width:26.55pt;height:84pt" o:ole="">
                                        <v:imagedata r:id="rId32" o:title=""/>
                                      </v:shape>
                                      <o:OLEObject Type="Embed" ProgID="Equation.DSMT4" ShapeID="_x0000_i1052" DrawAspect="Content" ObjectID="_1565012170" r:id="rId3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78" type="#_x0000_t202" style="position:absolute;left:0;text-align:left;margin-left:56.35pt;margin-top:85.1pt;width:154.85pt;height:97.5pt;z-index:25255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" stroked="f" strokecolor="black [3213]">
                      <v:textbox>
                        <w:txbxContent>
                          <w:p w:rsidR="006802E6" w:rsidRPr="00617818" w:rsidRDefault="006802E6" w:rsidP="002601BB">
                            <w:pPr>
                              <w:rPr>
                                <w:b/>
                                <w:color w:val="FF0000"/>
                                <w:sz w:val="64"/>
                                <w:szCs w:val="64"/>
                              </w:rPr>
                            </w:pPr>
                            <w:r w:rsidRPr="00A0101F">
                              <w:rPr>
                                <w:b/>
                                <w:color w:val="FF0000"/>
                                <w:position w:val="-62"/>
                                <w:sz w:val="64"/>
                                <w:szCs w:val="64"/>
                              </w:rPr>
                              <w:object w:dxaOrig="499" w:dyaOrig="1680">
                                <v:shape id="_x0000_i1051" type="#_x0000_t75" style="width:24.85pt;height:84pt" o:ole="">
                                  <v:imagedata r:id="rId30" o:title=""/>
                                </v:shape>
                                <o:OLEObject Type="Embed" ProgID="Equation.DSMT4" ShapeID="_x0000_i1051" DrawAspect="Content" ObjectID="_1565012169" r:id="rId38"/>
                              </w:object>
                            </w:r>
                            <w:r>
                              <w:rPr>
                                <w:b/>
                                <w:color w:val="FF0000"/>
                                <w:sz w:val="64"/>
                                <w:szCs w:val="64"/>
                              </w:rPr>
                              <w:t xml:space="preserve">  </w:t>
                            </w:r>
                            <w:proofErr w:type="gramStart"/>
                            <w:r>
                              <w:rPr>
                                <w:b/>
                                <w:color w:val="FF0000"/>
                                <w:sz w:val="64"/>
                                <w:szCs w:val="64"/>
                              </w:rPr>
                              <w:t>and</w:t>
                            </w:r>
                            <w:proofErr w:type="gramEnd"/>
                            <w:r>
                              <w:rPr>
                                <w:b/>
                                <w:color w:val="FF0000"/>
                                <w:sz w:val="64"/>
                                <w:szCs w:val="64"/>
                              </w:rPr>
                              <w:t xml:space="preserve"> </w:t>
                            </w:r>
                            <w:r w:rsidRPr="00A0101F">
                              <w:rPr>
                                <w:b/>
                                <w:color w:val="FF0000"/>
                                <w:position w:val="-62"/>
                                <w:sz w:val="64"/>
                                <w:szCs w:val="64"/>
                              </w:rPr>
                              <w:object w:dxaOrig="520" w:dyaOrig="1680">
                                <v:shape id="_x0000_i1052" type="#_x0000_t75" style="width:26.55pt;height:84pt" o:ole="">
                                  <v:imagedata r:id="rId32" o:title=""/>
                                </v:shape>
                                <o:OLEObject Type="Embed" ProgID="Equation.DSMT4" ShapeID="_x0000_i1052" DrawAspect="Content" ObjectID="_1565012170" r:id="rId3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:rsidR="002601BB" w:rsidRDefault="002601BB" w:rsidP="007E7520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For two or more fractions, </w:t>
            </w:r>
          </w:p>
          <w:p w:rsidR="002601BB" w:rsidRDefault="002601BB" w:rsidP="007E7520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common numerator </w:t>
            </w:r>
          </w:p>
          <w:p w:rsidR="002601BB" w:rsidRDefault="002601BB" w:rsidP="007E7520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is a common multiple </w:t>
            </w:r>
          </w:p>
          <w:p w:rsidR="002601BB" w:rsidRPr="00B0038F" w:rsidRDefault="002601BB" w:rsidP="007E7520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f the numerators.  </w:t>
            </w:r>
          </w:p>
        </w:tc>
      </w:tr>
    </w:tbl>
    <w:tbl>
      <w:tblPr>
        <w:tblpPr w:leftFromText="180" w:rightFromText="180" w:vertAnchor="text" w:tblpY="1"/>
        <w:tblOverlap w:val="never"/>
        <w:tblW w:w="164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98"/>
        <w:gridCol w:w="795"/>
        <w:gridCol w:w="259"/>
        <w:gridCol w:w="1054"/>
        <w:gridCol w:w="995"/>
        <w:gridCol w:w="46"/>
        <w:gridCol w:w="2701"/>
        <w:gridCol w:w="578"/>
        <w:gridCol w:w="611"/>
        <w:gridCol w:w="3308"/>
        <w:gridCol w:w="68"/>
        <w:gridCol w:w="463"/>
      </w:tblGrid>
      <w:tr w:rsidR="00B92FDB" w:rsidRPr="00B819E5" w:rsidTr="00B92FDB">
        <w:trPr>
          <w:trHeight w:val="4041"/>
        </w:trPr>
        <w:tc>
          <w:tcPr>
            <w:tcW w:w="16476" w:type="dxa"/>
            <w:gridSpan w:val="12"/>
            <w:tcBorders>
              <w:top w:val="nil"/>
              <w:bottom w:val="dashed" w:sz="4" w:space="0" w:color="auto"/>
            </w:tcBorders>
            <w:vAlign w:val="center"/>
          </w:tcPr>
          <w:p w:rsidR="00B92FDB" w:rsidRDefault="00B92FDB" w:rsidP="00E46447">
            <w:pPr>
              <w:jc w:val="center"/>
              <w:rPr>
                <w:b/>
                <w:sz w:val="140"/>
                <w:szCs w:val="140"/>
              </w:rPr>
            </w:pP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</w:rPr>
              <w:br w:type="page"/>
            </w:r>
            <w:r w:rsidRPr="00B819E5">
              <w:rPr>
                <w:b/>
                <w:sz w:val="140"/>
                <w:szCs w:val="140"/>
              </w:rPr>
              <w:t xml:space="preserve">Commutative Property </w:t>
            </w:r>
          </w:p>
          <w:p w:rsidR="00B92FDB" w:rsidRPr="00B819E5" w:rsidRDefault="00B92FDB" w:rsidP="00E46447">
            <w:pPr>
              <w:jc w:val="center"/>
              <w:rPr>
                <w:b/>
                <w:sz w:val="140"/>
                <w:szCs w:val="140"/>
              </w:rPr>
            </w:pPr>
            <w:r w:rsidRPr="00B819E5">
              <w:rPr>
                <w:b/>
                <w:sz w:val="140"/>
                <w:szCs w:val="140"/>
              </w:rPr>
              <w:t>of Addition</w:t>
            </w:r>
          </w:p>
        </w:tc>
      </w:tr>
      <w:tr w:rsidR="00B92FDB" w:rsidRPr="00291103" w:rsidTr="00B92FDB">
        <w:trPr>
          <w:trHeight w:val="4041"/>
        </w:trPr>
        <w:tc>
          <w:tcPr>
            <w:tcW w:w="8747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475026" w:rsidRDefault="00B92FDB" w:rsidP="00E46447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b/>
                <w:sz w:val="96"/>
                <w:szCs w:val="96"/>
              </w:rPr>
              <w:t xml:space="preserve">Commutative Property </w:t>
            </w:r>
          </w:p>
          <w:p w:rsidR="00B92FDB" w:rsidRPr="00291103" w:rsidRDefault="00B92FDB" w:rsidP="00E46447">
            <w:pPr>
              <w:jc w:val="center"/>
              <w:rPr>
                <w:sz w:val="96"/>
                <w:szCs w:val="96"/>
              </w:rPr>
            </w:pPr>
            <w:r>
              <w:rPr>
                <w:b/>
                <w:sz w:val="96"/>
                <w:szCs w:val="96"/>
              </w:rPr>
              <w:t>of Addition</w:t>
            </w:r>
          </w:p>
        </w:tc>
        <w:tc>
          <w:tcPr>
            <w:tcW w:w="7729" w:type="dxa"/>
            <w:gridSpan w:val="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B92FDB" w:rsidRPr="00291103" w:rsidRDefault="00E1793D" w:rsidP="00E46447">
            <w:pPr>
              <w:jc w:val="center"/>
              <w:rPr>
                <w:color w:val="FF0000"/>
                <w:sz w:val="110"/>
                <w:szCs w:val="110"/>
              </w:rPr>
            </w:pPr>
            <w:r>
              <w:rPr>
                <w:noProof/>
                <w:color w:val="FF0000"/>
                <w:sz w:val="110"/>
                <w:szCs w:val="110"/>
              </w:rPr>
              <mc:AlternateContent>
                <mc:Choice Requires="wps">
                  <w:drawing>
                    <wp:anchor distT="0" distB="0" distL="114300" distR="114300" simplePos="0" relativeHeight="252111872" behindDoc="0" locked="0" layoutInCell="1" allowOverlap="1">
                      <wp:simplePos x="0" y="0"/>
                      <wp:positionH relativeFrom="column">
                        <wp:posOffset>888365</wp:posOffset>
                      </wp:positionH>
                      <wp:positionV relativeFrom="paragraph">
                        <wp:posOffset>1216660</wp:posOffset>
                      </wp:positionV>
                      <wp:extent cx="2608580" cy="1012190"/>
                      <wp:effectExtent l="0" t="0" r="1270" b="0"/>
                      <wp:wrapNone/>
                      <wp:docPr id="900" name="Text Box 8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8580" cy="10121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BE7910" w:rsidRDefault="006802E6" w:rsidP="00B92FDB">
                                  <w:pPr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</w:pPr>
                                  <w:r w:rsidRPr="00BE7910"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>3 + 2 = 2 + 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39" o:spid="_x0000_s1179" type="#_x0000_t202" style="position:absolute;left:0;text-align:left;margin-left:69.95pt;margin-top:95.8pt;width:205.4pt;height:79.7pt;z-index:252111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" stroked="f">
                      <v:textbox>
                        <w:txbxContent>
                          <w:p w:rsidR="006802E6" w:rsidRPr="00BE7910" w:rsidRDefault="006802E6" w:rsidP="00B92FDB">
                            <w:pPr>
                              <w:rPr>
                                <w:b/>
                                <w:sz w:val="72"/>
                                <w:szCs w:val="72"/>
                              </w:rPr>
                            </w:pPr>
                            <w:r w:rsidRPr="00BE7910">
                              <w:rPr>
                                <w:b/>
                                <w:sz w:val="72"/>
                                <w:szCs w:val="72"/>
                              </w:rPr>
                              <w:t>3 + 2 = 2 + 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color w:val="FF0000"/>
                <w:sz w:val="110"/>
                <w:szCs w:val="110"/>
              </w:rPr>
              <mc:AlternateContent>
                <mc:Choice Requires="wpg">
                  <w:drawing>
                    <wp:anchor distT="0" distB="0" distL="114300" distR="114300" simplePos="0" relativeHeight="252110848" behindDoc="0" locked="0" layoutInCell="1" allowOverlap="1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406400</wp:posOffset>
                      </wp:positionV>
                      <wp:extent cx="4297680" cy="519430"/>
                      <wp:effectExtent l="19050" t="0" r="26670" b="13970"/>
                      <wp:wrapNone/>
                      <wp:docPr id="862" name="Group 8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297680" cy="519430"/>
                                <a:chOff x="8791" y="4571"/>
                                <a:chExt cx="6768" cy="818"/>
                              </a:xfrm>
                            </wpg:grpSpPr>
                            <wpg:grpSp>
                              <wpg:cNvPr id="863" name="Group 80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791" y="4853"/>
                                  <a:ext cx="2947" cy="535"/>
                                  <a:chOff x="9264" y="5315"/>
                                  <a:chExt cx="2947" cy="535"/>
                                </a:xfrm>
                              </wpg:grpSpPr>
                              <wpg:grpSp>
                                <wpg:cNvPr id="864" name="Group 80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826" y="5315"/>
                                    <a:ext cx="563" cy="535"/>
                                    <a:chOff x="6047" y="2001"/>
                                    <a:chExt cx="1440" cy="1440"/>
                                  </a:xfrm>
                                </wpg:grpSpPr>
                                <wps:wsp>
                                  <wps:cNvPr id="865" name="Rectangle 80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047" y="2001"/>
                                      <a:ext cx="1440" cy="14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66" name="Oval 8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500" y="2415"/>
                                      <a:ext cx="535" cy="5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867" name="Group 80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1514" y="5315"/>
                                    <a:ext cx="697" cy="535"/>
                                    <a:chOff x="3795" y="3441"/>
                                    <a:chExt cx="1785" cy="1440"/>
                                  </a:xfrm>
                                </wpg:grpSpPr>
                                <wpg:grpSp>
                                  <wpg:cNvPr id="868" name="Group 806"/>
                                  <wpg:cNvGrpSpPr>
                                    <a:grpSpLocks/>
                                  </wpg:cNvGrpSpPr>
                                  <wpg:grpSpPr bwMode="auto">
                                    <a:xfrm rot="5400000">
                                      <a:off x="3968" y="3268"/>
                                      <a:ext cx="1440" cy="1785"/>
                                      <a:chOff x="2745" y="1416"/>
                                      <a:chExt cx="1440" cy="1785"/>
                                    </a:xfrm>
                                  </wpg:grpSpPr>
                                  <wps:wsp>
                                    <wps:cNvPr id="869" name="Rectangle 80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745" y="1761"/>
                                        <a:ext cx="1440" cy="144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00"/>
                                      </a:solidFill>
                                      <a:ln w="381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70" name="Rectangle 80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95" y="1416"/>
                                        <a:ext cx="555" cy="34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00"/>
                                      </a:solidFill>
                                      <a:ln w="381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871" name="Oval 80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243" y="3891"/>
                                      <a:ext cx="535" cy="5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872" name="Group 81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264" y="5315"/>
                                    <a:ext cx="562" cy="535"/>
                                    <a:chOff x="6047" y="2001"/>
                                    <a:chExt cx="1440" cy="1440"/>
                                  </a:xfrm>
                                </wpg:grpSpPr>
                                <wps:wsp>
                                  <wps:cNvPr id="873" name="Rectangle 81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047" y="2001"/>
                                      <a:ext cx="1440" cy="14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74" name="Oval 8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500" y="2415"/>
                                      <a:ext cx="535" cy="5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875" name="Group 81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389" y="5315"/>
                                    <a:ext cx="562" cy="535"/>
                                    <a:chOff x="6047" y="2001"/>
                                    <a:chExt cx="1440" cy="1440"/>
                                  </a:xfrm>
                                </wpg:grpSpPr>
                                <wps:wsp>
                                  <wps:cNvPr id="876" name="Rectangle 81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047" y="2001"/>
                                      <a:ext cx="1440" cy="14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77" name="Oval 8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500" y="2415"/>
                                      <a:ext cx="535" cy="5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878" name="Group 81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951" y="5315"/>
                                    <a:ext cx="563" cy="535"/>
                                    <a:chOff x="6047" y="2001"/>
                                    <a:chExt cx="1440" cy="1440"/>
                                  </a:xfrm>
                                </wpg:grpSpPr>
                                <wps:wsp>
                                  <wps:cNvPr id="879" name="Rectangle 81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047" y="2001"/>
                                      <a:ext cx="1440" cy="14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80" name="Oval 81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500" y="2415"/>
                                      <a:ext cx="535" cy="5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881" name="Group 819"/>
                              <wpg:cNvGrpSpPr>
                                <a:grpSpLocks/>
                              </wpg:cNvGrpSpPr>
                              <wpg:grpSpPr bwMode="auto">
                                <a:xfrm rot="10800000">
                                  <a:off x="12612" y="4854"/>
                                  <a:ext cx="2947" cy="535"/>
                                  <a:chOff x="9264" y="5315"/>
                                  <a:chExt cx="2947" cy="535"/>
                                </a:xfrm>
                              </wpg:grpSpPr>
                              <wpg:grpSp>
                                <wpg:cNvPr id="882" name="Group 82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826" y="5315"/>
                                    <a:ext cx="563" cy="535"/>
                                    <a:chOff x="6047" y="2001"/>
                                    <a:chExt cx="1440" cy="1440"/>
                                  </a:xfrm>
                                </wpg:grpSpPr>
                                <wps:wsp>
                                  <wps:cNvPr id="883" name="Rectangle 82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047" y="2001"/>
                                      <a:ext cx="1440" cy="14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84" name="Oval 8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500" y="2415"/>
                                      <a:ext cx="535" cy="5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885" name="Group 82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1514" y="5315"/>
                                    <a:ext cx="697" cy="535"/>
                                    <a:chOff x="3795" y="3441"/>
                                    <a:chExt cx="1785" cy="1440"/>
                                  </a:xfrm>
                                </wpg:grpSpPr>
                                <wpg:grpSp>
                                  <wpg:cNvPr id="886" name="Group 824"/>
                                  <wpg:cNvGrpSpPr>
                                    <a:grpSpLocks/>
                                  </wpg:cNvGrpSpPr>
                                  <wpg:grpSpPr bwMode="auto">
                                    <a:xfrm rot="5400000">
                                      <a:off x="3968" y="3268"/>
                                      <a:ext cx="1440" cy="1785"/>
                                      <a:chOff x="2745" y="1416"/>
                                      <a:chExt cx="1440" cy="1785"/>
                                    </a:xfrm>
                                  </wpg:grpSpPr>
                                  <wps:wsp>
                                    <wps:cNvPr id="887" name="Rectangle 82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745" y="1761"/>
                                        <a:ext cx="1440" cy="144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00"/>
                                      </a:solidFill>
                                      <a:ln w="381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88" name="Rectangle 826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95" y="1416"/>
                                        <a:ext cx="555" cy="34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00"/>
                                      </a:solidFill>
                                      <a:ln w="381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889" name="Oval 82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243" y="3891"/>
                                      <a:ext cx="535" cy="5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890" name="Group 82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264" y="5315"/>
                                    <a:ext cx="562" cy="535"/>
                                    <a:chOff x="6047" y="2001"/>
                                    <a:chExt cx="1440" cy="1440"/>
                                  </a:xfrm>
                                </wpg:grpSpPr>
                                <wps:wsp>
                                  <wps:cNvPr id="891" name="Rectangle 82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047" y="2001"/>
                                      <a:ext cx="1440" cy="14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92" name="Oval 83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500" y="2415"/>
                                      <a:ext cx="535" cy="5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893" name="Group 83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389" y="5315"/>
                                    <a:ext cx="562" cy="535"/>
                                    <a:chOff x="6047" y="2001"/>
                                    <a:chExt cx="1440" cy="1440"/>
                                  </a:xfrm>
                                </wpg:grpSpPr>
                                <wps:wsp>
                                  <wps:cNvPr id="894" name="Rectangle 83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047" y="2001"/>
                                      <a:ext cx="1440" cy="14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95" name="Oval 83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500" y="2415"/>
                                      <a:ext cx="535" cy="5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896" name="Group 83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951" y="5315"/>
                                    <a:ext cx="563" cy="535"/>
                                    <a:chOff x="6047" y="2001"/>
                                    <a:chExt cx="1440" cy="1440"/>
                                  </a:xfrm>
                                </wpg:grpSpPr>
                                <wps:wsp>
                                  <wps:cNvPr id="897" name="Rectangle 83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047" y="2001"/>
                                      <a:ext cx="1440" cy="14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98" name="Oval 83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500" y="2415"/>
                                      <a:ext cx="535" cy="5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899" name="Text Box 8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65" y="4571"/>
                                  <a:ext cx="511" cy="8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2E6" w:rsidRPr="0050168F" w:rsidRDefault="006802E6" w:rsidP="00B92FDB">
                                    <w:pPr>
                                      <w:rPr>
                                        <w:rFonts w:ascii="Comic Sans MS" w:hAnsi="Comic Sans MS"/>
                                        <w:b/>
                                        <w:sz w:val="56"/>
                                        <w:szCs w:val="56"/>
                                      </w:rPr>
                                    </w:pPr>
                                    <w:r w:rsidRPr="0050168F">
                                      <w:rPr>
                                        <w:rFonts w:ascii="Comic Sans MS" w:hAnsi="Comic Sans MS"/>
                                        <w:b/>
                                        <w:sz w:val="56"/>
                                        <w:szCs w:val="56"/>
                                      </w:rPr>
                                      <w:t>=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40" o:spid="_x0000_s1180" style="position:absolute;left:0;text-align:left;margin-left:2.1pt;margin-top:32pt;width:338.4pt;height:40.9pt;z-index:252110848" coordorigin="8791,4571" coordsize="6768,8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">
                      <v:group id="Group 801" o:spid="_x0000_s1181" style="position:absolute;left:8791;top:4853;width:2947;height:535" coordorigin="9264,5315" coordsize="2947,5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ja3JcQAAADcAAAA&#10;DwAAAAAAAAAAAAAAAACqAgAAZHJzL2Rvd25yZXYueG1sUEsFBgAAAAAEAAQA+gAAAJsDAAAAAA==&#10;">
                        <v:group id="Group 802" o:spid="_x0000_s1182" style="position:absolute;left:9826;top:5315;width:563;height:535" coordorigin="6047,2001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d8vUcYAAADcAAAADwAAAGRycy9kb3ducmV2LnhtbESPQWvCQBSE7wX/w/KE&#10;3uomthVJ3YQgKh6kUC2U3h7ZZxKSfRuyaxL/fbdQ6HGYmW+YTTaZVgzUu9qygngRgSAurK65VPB5&#10;2T+tQTiPrLG1TAru5CBLZw8bTLQd+YOGsy9FgLBLUEHlfZdI6YqKDLqF7YiDd7W9QR9kX0rd4xjg&#10;ppXLKFpJgzWHhQo72lZUNOebUXAYccyf491waq7b+/fl9f3rFJNSj/MpfwPhafL/4b/2UStYr17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3y9RxgAAANwA&#10;AAAPAAAAAAAAAAAAAAAAAKoCAABkcnMvZG93bnJldi54bWxQSwUGAAAAAAQABAD6AAAAnQMAAAAA&#10;">
                          <v:rect id="Rectangle 803" o:spid="_x0000_s1183" style="position:absolute;left:6047;top:2001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2escUA&#10;AADcAAAADwAAAGRycy9kb3ducmV2LnhtbESPQWvCQBSE70L/w/IKvemmUoNEV7GVUo9qFfH2zD6T&#10;2OzbJbvG9N93BaHHYWa+YabzztSipcZXlhW8DhIQxLnVFRcKdt+f/TEIH5A11pZJwS95mM+eelPM&#10;tL3xhtptKESEsM9QQRmCy6T0eUkG/cA64uidbWMwRNkUUjd4i3BTy2GSpNJgxXGhREcfJeU/26tR&#10;kK43Xyc/Wr5X7fp82Dt0l7frUamX524xARGoC//hR3ulFYzTEdzPxCMgZ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zZ6xxQAAANwAAAAPAAAAAAAAAAAAAAAAAJgCAABkcnMv&#10;ZG93bnJldi54bWxQSwUGAAAAAAQABAD1AAAAigMAAAAA&#10;" fillcolor="red" strokeweight="3pt"/>
                          <v:oval id="Oval 804" o:spid="_x0000_s1184" style="position:absolute;left:6500;top:2415;width:53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0FN8QA&#10;AADcAAAADwAAAGRycy9kb3ducmV2LnhtbESPwWrDMBBE74X8g9hCb43cHkxwopgQUloohtbJByzW&#10;xja2Vo4kO/bfV4VCj8PMvGF2+Wx6MZHzrWUFL+sEBHFldcu1gsv57XkDwgdkjb1lUrCQh3y/ethh&#10;pu2dv2kqQy0ihH2GCpoQhkxKXzVk0K/tQBy9q3UGQ5SultrhPcJNL1+TJJUGW44LDQ50bKjqytEo&#10;SMb3qcPiWIzovpbidC6n2+ei1NPjfNiCCDSH//Bf+0Mr2KQp/J6JR0D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8NBTfEAAAA3AAAAA8AAAAAAAAAAAAAAAAAmAIAAGRycy9k&#10;b3ducmV2LnhtbFBLBQYAAAAABAAEAPUAAACJAwAAAAA=&#10;" fillcolor="red" strokeweight="3pt"/>
                        </v:group>
                        <v:group id="Group 805" o:spid="_x0000_s1185" style="position:absolute;left:11514;top:5315;width:697;height:535" coordorigin="3795,3441" coordsize="1785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Q2xJsYAAADcAAAADwAAAGRycy9kb3ducmV2LnhtbESPQWvCQBSE7wX/w/KE&#10;3uomllpJ3YQgWnqQQlWQ3h7ZZxKSfRuyaxL/fbdQ6HGYmW+YTTaZVgzUu9qygngRgSAurK65VHA+&#10;7Z/WIJxH1thaJgV3cpCls4cNJtqO/EXD0ZciQNglqKDyvkukdEVFBt3CdsTBu9reoA+yL6XucQxw&#10;08plFK2kwZrDQoUdbSsqmuPNKHgfccyf491waK7b+/fp5fNyiEmpx/mUv4HwNPn/8F/7QytYr17h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DbEmxgAAANwA&#10;AAAPAAAAAAAAAAAAAAAAAKoCAABkcnMvZG93bnJldi54bWxQSwUGAAAAAAQABAD6AAAAnQMAAAAA&#10;">
                          <v:group id="Group 806" o:spid="_x0000_s1186" style="position:absolute;left:3968;top:3268;width:1440;height:1785;rotation:90" coordorigin="2745,1416" coordsize="1440,17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X+4vMEAAADcAAAADwAA&#10;AAAAAAAAAAAAAACqAgAAZHJzL2Rvd25yZXYueG1sUEsFBgAAAAAEAAQA+gAAAJgDAAAAAA==&#10;">
                            <v:rect id="Rectangle 807" o:spid="_x0000_s1187" style="position:absolute;left:2745;top:1761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wJncQA&#10;AADcAAAADwAAAGRycy9kb3ducmV2LnhtbESPT2vCQBTE7wW/w/KE3urGUiVGV5GKWHqqf8/P7DMJ&#10;yb6N2TVJv323UOhxmJnfMItVbyrRUuMKywrGowgEcWp1wZmC03H7EoNwHlljZZkUfJOD1XLwtMBE&#10;24731B58JgKEXYIKcu/rREqX5mTQjWxNHLybbQz6IJtM6ga7ADeVfI2iqTRYcFjIsab3nNLy8DAK&#10;2s/4mpX7r7f7ZnKZyHPJ3ZZ2Sj0P+/UchKfe/4f/2h9aQTydwe+Zc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MCZ3EAAAA3AAAAA8AAAAAAAAAAAAAAAAAmAIAAGRycy9k&#10;b3ducmV2LnhtbFBLBQYAAAAABAAEAPUAAACJAwAAAAA=&#10;" fillcolor="yellow" strokeweight="3pt"/>
                            <v:rect id="Rectangle 808" o:spid="_x0000_s1188" style="position:absolute;left:3195;top:1416;width:555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823cEA&#10;AADcAAAADwAAAGRycy9kb3ducmV2LnhtbERPy2rCQBTdF/oPwy24q5NKtSE6SmkRxZXv9TVzm4Rk&#10;7sTMmMS/dxZCl4fzni16U4mWGldYVvAxjEAQp1YXnCk4HpbvMQjnkTVWlknBnRws5q8vM0y07XhH&#10;7d5nIoSwS1BB7n2dSOnSnAy6oa2JA/dnG4M+wCaTusEuhJtKjqJoIg0WHBpyrOknp7Tc34yCdhNf&#10;snK3/bz+js9jeSq5W9JKqcFb/z0F4an3/+Kne60VxF9hfjgTjoCc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hvNt3BAAAA3AAAAA8AAAAAAAAAAAAAAAAAmAIAAGRycy9kb3du&#10;cmV2LnhtbFBLBQYAAAAABAAEAPUAAACGAwAAAAA=&#10;" fillcolor="yellow" strokeweight="3pt"/>
                          </v:group>
                          <v:oval id="Oval 809" o:spid="_x0000_s1189" style="position:absolute;left:4243;top:3891;width:53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AweMEA&#10;AADcAAAADwAAAGRycy9kb3ducmV2LnhtbESPzarCMBSE94LvEI5wd5oqqKUaRQRBF1fwb39ojm2x&#10;OalNbHvf/kYQXA4z8w2zXHemFA3VrrCsYDyKQBCnVhecKbhedsMYhPPIGkvLpOCPHKxX/d4SE21b&#10;PlFz9pkIEHYJKsi9rxIpXZqTQTeyFXHw7rY26IOsM6lrbAPclHISRTNpsOCwkGNF25zSx/llFBxb&#10;PJStMc9J8/LptMCTvf12Sv0Mus0ChKfOf8Of9l4riOdjeJ8JR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zgMHjBAAAA3AAAAA8AAAAAAAAAAAAAAAAAmAIAAGRycy9kb3du&#10;cmV2LnhtbFBLBQYAAAAABAAEAPUAAACGAwAAAAA=&#10;" fillcolor="yellow" strokeweight="3pt"/>
                        </v:group>
                        <v:group id="Group 810" o:spid="_x0000_s1190" style="position:absolute;left:9264;top:5315;width:562;height:535" coordorigin="6047,2001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KOEY8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pZAj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yjhGPFAAAA3AAA&#10;AA8AAAAAAAAAAAAAAAAAqgIAAGRycy9kb3ducmV2LnhtbFBLBQYAAAAABAAEAPoAAACcAwAAAAA=&#10;">
                          <v:rect id="Rectangle 811" o:spid="_x0000_s1191" style="position:absolute;left:6047;top:2001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E1g8YA&#10;AADcAAAADwAAAGRycy9kb3ducmV2LnhtbESPzW7CMBCE70h9B2srcQOnLQWUYhAtQvTIr6retvGS&#10;pMRrKzYhvD1GqtTjaGa+0UxmralEQ7UvLSt46icgiDOrS84V7HfL3hiED8gaK8uk4EoeZtOHzgRT&#10;bS+8oWYbchEh7FNUUITgUil9VpBB37eOOHpHWxsMUda51DVeItxU8jlJhtJgyXGhQEcfBWWn7dko&#10;GK43qx//ungvm/Xx6+DQ/Q7O30p1H9v5G4hAbfgP/7U/tYLx6AXuZ+IRkN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bE1g8YAAADcAAAADwAAAAAAAAAAAAAAAACYAgAAZHJz&#10;L2Rvd25yZXYueG1sUEsFBgAAAAAEAAQA9QAAAIsDAAAAAA==&#10;" fillcolor="red" strokeweight="3pt"/>
                          <v:oval id="Oval 812" o:spid="_x0000_s1192" style="position:absolute;left:6500;top:2415;width:53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qoBsQA&#10;AADcAAAADwAAAGRycy9kb3ducmV2LnhtbESP0WrCQBRE3wX/YblC33TTUqykrlLE0kIJ1OgHXLK3&#10;STB7N+5uYvL3XUHwcZiZM8x6O5hG9OR8bVnB8yIBQVxYXXOp4HT8nK9A+ICssbFMCkbysN1MJ2tM&#10;tb3ygfo8lCJC2KeooAqhTaX0RUUG/cK2xNH7s85giNKVUju8Rrhp5EuSLKXBmuNChS3tKirOeWcU&#10;JN1Xf8Zsl3Xofsdsf8z7y8+o1NNs+HgHEWgIj/C9/a0VrN5e4XYmHgG5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KqAbEAAAA3AAAAA8AAAAAAAAAAAAAAAAAmAIAAGRycy9k&#10;b3ducmV2LnhtbFBLBQYAAAAABAAEAPUAAACJAwAAAAA=&#10;" fillcolor="red" strokeweight="3pt"/>
                        </v:group>
                        <v:group id="Group 813" o:spid="_x0000_s1193" style="position:absolute;left:10389;top:5315;width:562;height:535" coordorigin="6047,2001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ocF8UAAADcAAAADwAAAGRycy9kb3ducmV2LnhtbESPS4vCQBCE78L+h6EX&#10;vOkkKz6IjiKyu+xBBB8g3ppMmwQzPSEzm8R/7wiCx6KqvqIWq86UoqHaFZYVxMMIBHFqdcGZgtPx&#10;ZzAD4TyyxtIyKbiTg9Xyo7fARNuW99QcfCYChF2CCnLvq0RKl+Zk0A1tRRy8q60N+iDrTOoa2wA3&#10;pfyKook0WHBYyLGiTU7p7fBvFPy22K5H8XezvV0398txvDtvY1Kq/9mt5yA8df4dfrX/tILZdAz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NKHBfFAAAA3AAA&#10;AA8AAAAAAAAAAAAAAAAAqgIAAGRycy9kb3ducmV2LnhtbFBLBQYAAAAABAAEAPoAAACcAwAAAAA=&#10;">
                          <v:rect id="Rectangle 814" o:spid="_x0000_s1194" style="position:absolute;left:6047;top:2001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aWG8UA&#10;AADcAAAADwAAAGRycy9kb3ducmV2LnhtbESPT2vCQBTE7wW/w/IEb3XT0kaJrqIt0h79i3h7zT6T&#10;tNm3S3aN6bfvCgWPw8z8hpnOO1OLlhpfWVbwNExAEOdWV1wo2O9Wj2MQPiBrrC2Tgl/yMJ/1HqaY&#10;aXvlDbXbUIgIYZ+hgjIEl0np85IM+qF1xNE728ZgiLIppG7wGuGmls9JkkqDFceFEh29lZT/bC9G&#10;QbrefHz51/dl1a7Px4ND9/1yOSk16HeLCYhAXbiH/9ufWsF4lMLtTDwCcv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xpYbxQAAANwAAAAPAAAAAAAAAAAAAAAAAJgCAABkcnMv&#10;ZG93bnJldi54bWxQSwUGAAAAAAQABAD1AAAAigMAAAAA&#10;" fillcolor="red" strokeweight="3pt"/>
                          <v:oval id="Oval 815" o:spid="_x0000_s1195" style="position:absolute;left:6500;top:2415;width:53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g2ccQA&#10;AADcAAAADwAAAGRycy9kb3ducmV2LnhtbESPwWrDMBBE74X8g9hCbo3cHJLgRjEltCQQDK3TD1is&#10;rW1srRxJduy/rwqFHoeZecPss8l0YiTnG8sKnlcJCOLS6oYrBV/X96cdCB+QNXaWScFMHrLD4mGP&#10;qbZ3/qSxCJWIEPYpKqhD6FMpfVmTQb+yPXH0vq0zGKJ0ldQO7xFuOrlOko002HBcqLGnY01lWwxG&#10;QTKcxhbzYz6g+5jzt2sx3i6zUsvH6fUFRKAp/If/2metYLfdwu+ZeATk4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YNnHEAAAA3AAAAA8AAAAAAAAAAAAAAAAAmAIAAGRycy9k&#10;b3ducmV2LnhtbFBLBQYAAAAABAAEAPUAAACJAwAAAAA=&#10;" fillcolor="red" strokeweight="3pt"/>
                        </v:group>
                        <v:group id="Group 816" o:spid="_x0000_s1196" style="position:absolute;left:10951;top:5315;width:563;height:535" coordorigin="6047,2001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UuzicIAAADcAAAADwAAAGRycy9kb3ducmV2LnhtbERPy4rCMBTdC/MP4Q64&#10;07QjPqhGEZkRFyJYBwZ3l+baFpub0mTa+vdmIbg8nPdq05tKtNS40rKCeByBIM6sLjlX8Hv5GS1A&#10;OI+ssbJMCh7kYLP+GKww0bbjM7Wpz0UIYZeggsL7OpHSZQUZdGNbEwfuZhuDPsAml7rBLoSbSn5F&#10;0UwaLDk0FFjTrqDsnv4bBfsOu+0k/m6P99vucb1MT3/HmJQafvbbJQhPvX+LX+6DVrCYh7X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1Ls4nCAAAA3AAAAA8A&#10;AAAAAAAAAAAAAAAAqgIAAGRycy9kb3ducmV2LnhtbFBLBQYAAAAABAAEAPoAAACZAwAAAAA=&#10;">
                          <v:rect id="Rectangle 817" o:spid="_x0000_s1197" style="position:absolute;left:6047;top:2001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WfQMUA&#10;AADcAAAADwAAAGRycy9kb3ducmV2LnhtbESPQWvCQBSE74L/YXmCN91Uak2jq4hFWjxVbXt+Zl+T&#10;kOzbmF2T9N93hUKPw8x8w6w2valES40rLCt4mEYgiFOrC84UfJz3kxiE88gaK8uk4IccbNbDwQoT&#10;bTs+UnvymQgQdgkqyL2vEyldmpNBN7U1cfC+bWPQB9lkUjfYBbip5CyKnqTBgsNCjjXtckrL080o&#10;aA/xJSuP74/Xl/nXXH6W3O3pVanxqN8uQXjq/X/4r/2mFcSLZ7ifCUd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VZ9AxQAAANwAAAAPAAAAAAAAAAAAAAAAAJgCAABkcnMv&#10;ZG93bnJldi54bWxQSwUGAAAAAAQABAD1AAAAigMAAAAA&#10;" fillcolor="yellow" strokeweight="3pt"/>
                          <v:oval id="Oval 818" o:spid="_x0000_s1198" style="position:absolute;left:6500;top:2415;width:53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nlxLwA&#10;AADcAAAADwAAAGRycy9kb3ducmV2LnhtbERPSwrCMBDdC94hjOBOUwWlVKOIIOhCwd9+aMa22Exq&#10;E9t6e7MQXD7ef7nuTCkaql1hWcFkHIEgTq0uOFNwu+5GMQjnkTWWlknBhxysV/3eEhNtWz5Tc/GZ&#10;CCHsElSQe18lUro0J4NubCviwD1sbdAHWGdS19iGcFPKaRTNpcGCQ0OOFW1zSp+Xt1FwavFQtsa8&#10;ps3bp7MCz/Z+7JQaDrrNAoSnzv/FP/deK4jjMD+cCUdArr4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meeXEvAAAANwAAAAPAAAAAAAAAAAAAAAAAJgCAABkcnMvZG93bnJldi54&#10;bWxQSwUGAAAAAAQABAD1AAAAgQMAAAAA&#10;" fillcolor="yellow" strokeweight="3pt"/>
                        </v:group>
                      </v:group>
                      <v:group id="Group 819" o:spid="_x0000_s1199" style="position:absolute;left:12612;top:4854;width:2947;height:535;rotation:180" coordorigin="9264,5315" coordsize="2947,5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qfMucQAAADcAAAA&#10;DwAAAAAAAAAAAAAAAACqAgAAZHJzL2Rvd25yZXYueG1sUEsFBgAAAAAEAAQA+gAAAJsDAAAAAA==&#10;">
                        <v:group id="Group 820" o:spid="_x0000_s1200" style="position:absolute;left:9826;top:5315;width:563;height:535" coordorigin="6047,2001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Xb0RMQAAADcAAAADwAAAGRycy9kb3ducmV2LnhtbESPQYvCMBSE7wv+h/AE&#10;b2taZZdSjSKi4kEWVgXx9miebbF5KU1s67/fLAgeh5n5hpkve1OJlhpXWlYQjyMQxJnVJecKzqft&#10;ZwLCeWSNlWVS8CQHy8XgY46pth3/Unv0uQgQdikqKLyvUyldVpBBN7Y1cfButjHog2xyqRvsAtxU&#10;chJF39JgyWGhwJrWBWX348Mo2HXYrabxpj3cb+vn9fT1cznEpNRo2K9mIDz1/h1+tfdaQZJM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Xb0RMQAAADcAAAA&#10;DwAAAAAAAAAAAAAAAACqAgAAZHJzL2Rvd25yZXYueG1sUEsFBgAAAAAEAAQA+gAAAJsDAAAAAA==&#10;">
                          <v:rect id="Rectangle 821" o:spid="_x0000_s1201" style="position:absolute;left:6047;top:2001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RFpMUA&#10;AADcAAAADwAAAGRycy9kb3ducmV2LnhtbESPQWvCQBSE70L/w/IKvelGWyWkrqKWUo9qK9LbM/tM&#10;0mbfLtk1xn/vCoUeh5n5hpnOO1OLlhpfWVYwHCQgiHOrKy4UfH2+91MQPiBrrC2Tgit5mM8eelPM&#10;tL3wltpdKESEsM9QQRmCy6T0eUkG/cA64uidbGMwRNkUUjd4iXBTy1GSTKTBiuNCiY5WJeW/u7NR&#10;MNlsP45+/Las2s3psHfofl7O30o9PXaLVxCBuvAf/muvtYI0fYb7mXgE5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ZEWkxQAAANwAAAAPAAAAAAAAAAAAAAAAAJgCAABkcnMv&#10;ZG93bnJldi54bWxQSwUGAAAAAAQABAD1AAAAigMAAAAA&#10;" fillcolor="red" strokeweight="3pt"/>
                          <v:oval id="Oval 822" o:spid="_x0000_s1202" style="position:absolute;left:6500;top:2415;width:53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/YIcQA&#10;AADcAAAADwAAAGRycy9kb3ducmV2LnhtbESPwWrDMBBE74X+g9hCbo2cEoJxo4QQWloIhtbOByzW&#10;1jaxVq4kO/bfR4FCj8PMvGG2+8l0YiTnW8sKVssEBHFldcu1gnP5/pyC8AFZY2eZFMzkYb97fNhi&#10;pu2Vv2ksQi0ihH2GCpoQ+kxKXzVk0C9tTxy9H+sMhihdLbXDa4SbTr4kyUYabDkuNNjTsaHqUgxG&#10;QTJ8jBfMj/mA7mvO38pi/D3NSi2epsMriEBT+A//tT+1gjRdw/1MPAJyd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f2CHEAAAA3AAAAA8AAAAAAAAAAAAAAAAAmAIAAGRycy9k&#10;b3ducmV2LnhtbFBLBQYAAAAABAAEAPUAAACJAwAAAAA=&#10;" fillcolor="red" strokeweight="3pt"/>
                        </v:group>
                        <v:group id="Group 823" o:spid="_x0000_s1203" style="position:absolute;left:11514;top:5315;width:697;height:535" coordorigin="3795,3441" coordsize="1785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p9sMMQAAADcAAAA&#10;DwAAAAAAAAAAAAAAAACqAgAAZHJzL2Rvd25yZXYueG1sUEsFBgAAAAAEAAQA+gAAAJsDAAAAAA==&#10;">
                          <v:group id="Group 824" o:spid="_x0000_s1204" style="position:absolute;left:3968;top:3268;width:1440;height:1785;rotation:90" coordorigin="2745,1416" coordsize="1440,17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6Bvr8QAAADcAAAA&#10;DwAAAAAAAAAAAAAAAACqAgAAZHJzL2Rvd25yZXYueG1sUEsFBgAAAAAEAAQA+gAAAJsDAAAAAA==&#10;">
                            <v:rect id="Rectangle 825" o:spid="_x0000_s1205" style="position:absolute;left:2745;top:1761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PejsUA&#10;AADcAAAADwAAAGRycy9kb3ducmV2LnhtbESPT2vCQBTE7wW/w/KE3upG0RpSVxFFWnqqf9rza/aZ&#10;hGTfxuw2Sb+9Kwgeh5n5DbNY9aYSLTWusKxgPIpAEKdWF5wpOB13LzEI55E1VpZJwT85WC0HTwtM&#10;tO14T+3BZyJA2CWoIPe+TqR0aU4G3cjWxME728agD7LJpG6wC3BTyUkUvUqDBYeFHGva5JSWhz+j&#10;oP2Mf7Ny/zW9bGc/M/ldcrejd6Weh/36DYSn3j/C9/aHVhDHc7idCUdAL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U96OxQAAANwAAAAPAAAAAAAAAAAAAAAAAJgCAABkcnMv&#10;ZG93bnJldi54bWxQSwUGAAAAAAQABAD1AAAAigMAAAAA&#10;" fillcolor="yellow" strokeweight="3pt"/>
                            <v:rect id="Rectangle 826" o:spid="_x0000_s1206" style="position:absolute;left:3195;top:1416;width:555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xK/MAA&#10;AADcAAAADwAAAGRycy9kb3ducmV2LnhtbERPy2rCQBTdC/7DcAV3OrFoCdFRxCItXfleXzPXJCRz&#10;J81Mk/TvnUXB5eG8V5veVKKlxhWWFcymEQji1OqCMwWX834Sg3AeWWNlmRT8kYPNejhYYaJtx0dq&#10;Tz4TIYRdggpy7+tESpfmZNBNbU0cuIdtDPoAm0zqBrsQbir5FkXv0mDBoSHHmnY5peXp1yhov+N7&#10;Vh4P85+PxW0hryV3e/pUajzqt0sQnnr/Ev+7v7SCOA5rw5lw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8xK/MAAAADcAAAADwAAAAAAAAAAAAAAAACYAgAAZHJzL2Rvd25y&#10;ZXYueG1sUEsFBgAAAAAEAAQA9QAAAIUDAAAAAA==&#10;" fillcolor="yellow" strokeweight="3pt"/>
                          </v:group>
                          <v:oval id="Oval 827" o:spid="_x0000_s1207" style="position:absolute;left:4243;top:3891;width:53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NMWcMA&#10;AADcAAAADwAAAGRycy9kb3ducmV2LnhtbESPT2vCQBTE70K/w/IKvemmgUoaXUUEoT1USLT3R/aZ&#10;BLNv0+zmT7+9Kwgeh5n5DbPeTqYRA3WutqzgfRGBIC6srrlUcD4d5gkI55E1NpZJwT852G5eZmtM&#10;tR05oyH3pQgQdikqqLxvUyldUZFBt7AtcfAutjPog+xKqTscA9w0Mo6ipTRYc1iosKV9RcU1742C&#10;44jfzWjMXzz0vvioMbO/P5NSb6/TbgXC0+Sf4Uf7SytIkk+4nwlHQG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0NMWcMAAADcAAAADwAAAAAAAAAAAAAAAACYAgAAZHJzL2Rv&#10;d25yZXYueG1sUEsFBgAAAAAEAAQA9QAAAIgDAAAAAA==&#10;" fillcolor="yellow" strokeweight="3pt"/>
                        </v:group>
                        <v:group id="Group 828" o:spid="_x0000_s1208" style="position:absolute;left:9264;top:5315;width:562;height:535" coordorigin="6047,2001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zFZdcIAAADcAAAADwAAAGRycy9kb3ducmV2LnhtbERPy4rCMBTdC/MP4Q64&#10;07QjSqcaRWRGXIjgAwZ3l+baFpub0mTa+vdmIbg8nPdi1ZtKtNS40rKCeByBIM6sLjlXcDn/jhIQ&#10;ziNrrCyTggc5WC0/BgtMte34SO3J5yKEsEtRQeF9nUrpsoIMurGtiQN3s41BH2CTS91gF8JNJb+i&#10;aCYNlhwaCqxpU1B2P/0bBdsOu/Uk/mn399vmcT1PD3/7mJQafvbrOQhPvX+LX+6dVpB8h/n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MxWXXCAAAA3AAAAA8A&#10;AAAAAAAAAAAAAAAAqgIAAGRycy9kb3ducmV2LnhtbFBLBQYAAAAABAAEAPoAAACZAwAAAAA=&#10;">
                          <v:rect id="Rectangle 829" o:spid="_x0000_s1209" style="position:absolute;left:6047;top:2001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PolcYA&#10;AADcAAAADwAAAGRycy9kb3ducmV2LnhtbESPT2vCQBTE70K/w/IK3sxGUbGpq/iHUo9qW0pvr9ln&#10;kpp9u2TXmH77riD0OMzMb5j5sjO1aKnxlWUFwyQFQZxbXXGh4P3tZTAD4QOyxtoyKfglD8vFQ2+O&#10;mbZXPlB7DIWIEPYZKihDcJmUPi/JoE+sI47eyTYGQ5RNIXWD1wg3tRyl6VQarDgulOhoU1J+Pl6M&#10;gun+8PrtJ9t11e5Pnx8O3c/48qVU/7FbPYMI1IX/8L290wpmT0O4nYlHQC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iPolcYAAADcAAAADwAAAAAAAAAAAAAAAACYAgAAZHJz&#10;L2Rvd25yZXYueG1sUEsFBgAAAAAEAAQA9QAAAIsDAAAAAA==&#10;" fillcolor="red" strokeweight="3pt"/>
                          <v:oval id="Oval 830" o:spid="_x0000_s1210" style="position:absolute;left:6500;top:2415;width:53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NzE8QA&#10;AADcAAAADwAAAGRycy9kb3ducmV2LnhtbESP0WrCQBRE3wv+w3ILvtVNfRBNXaVISwsS0NgPuGRv&#10;k2D2btzdxOTvXUHwcZiZM8x6O5hG9OR8bVnB+ywBQVxYXXOp4O/0/bYE4QOyxsYyKRjJw3YzeVlj&#10;qu2Vj9TnoRQRwj5FBVUIbSqlLyoy6Ge2JY7ev3UGQ5SulNrhNcJNI+dJspAGa44LFba0q6g4551R&#10;kHQ//RmzXdahO4zZ1ynvL/tRqenr8PkBItAQnuFH+1crWK7mcD8Tj4D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jcxPEAAAA3AAAAA8AAAAAAAAAAAAAAAAAmAIAAGRycy9k&#10;b3ducmV2LnhtbFBLBQYAAAAABAAEAPUAAACJAwAAAAA=&#10;" fillcolor="red" strokeweight="3pt"/>
                        </v:group>
                        <v:group id="Group 831" o:spid="_x0000_s1211" style="position:absolute;left:10389;top:5315;width:562;height:535" coordorigin="6047,2001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+PHAsYAAADcAAAADwAAAGRycy9kb3ducmV2LnhtbESPQWvCQBSE7wX/w/IK&#10;3ppNlJaYZhWRKh5CoSqU3h7ZZxLMvg3ZbRL/fbdQ6HGYmW+YfDOZVgzUu8aygiSKQRCXVjdcKbic&#10;908pCOeRNbaWScGdHGzWs4ccM21H/qDh5CsRIOwyVFB732VSurImgy6yHXHwrrY36IPsK6l7HAPc&#10;tHIRxy/SYMNhocaOdjWVt9O3UXAYcdwuk7ehuF1396/z8/tnkZBS88dp+wrC0+T/w3/to1aQrp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48cCxgAAANwA&#10;AAAPAAAAAAAAAAAAAAAAAKoCAABkcnMvZG93bnJldi54bWxQSwUGAAAAAAQABAD6AAAAnQMAAAAA&#10;">
                          <v:rect id="Rectangle 832" o:spid="_x0000_s1212" style="position:absolute;left:6047;top:2001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RLDcYA&#10;AADcAAAADwAAAGRycy9kb3ducmV2LnhtbESPT2sCMRTE7wW/Q3hCbzVrsWJXo2iL2KN/Woq35+a5&#10;u+3mJWziun57Iwgeh5n5DTOZtaYSDdW+tKyg30tAEGdWl5wr+N4tX0YgfEDWWFkmBRfyMJt2niaY&#10;anvmDTXbkIsIYZ+igiIEl0rps4IM+p51xNE72tpgiLLOpa7xHOGmkq9JMpQGS44LBTr6KCj7356M&#10;guF6szr4t89F2ayPvz8O3d/gtFfqudvOxyACteERvre/tILR+wBuZ+IRkN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lRLDcYAAADcAAAADwAAAAAAAAAAAAAAAACYAgAAZHJz&#10;L2Rvd25yZXYueG1sUEsFBgAAAAAEAAQA9QAAAIsDAAAAAA==&#10;" fillcolor="red" strokeweight="3pt"/>
                          <v:oval id="Oval 833" o:spid="_x0000_s1213" style="position:absolute;left:6500;top:2415;width:53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rrZ8QA&#10;AADcAAAADwAAAGRycy9kb3ducmV2LnhtbESP0WrCQBRE3wv+w3IF3+pGwWJTVymiWCgBG/sBl+xt&#10;EszejbubmPx9t1DwcZiZM8xmN5hG9OR8bVnBYp6AIC6srrlU8H05Pq9B+ICssbFMCkbysNtOnjaY&#10;anvnL+rzUIoIYZ+igiqENpXSFxUZ9HPbEkfvxzqDIUpXSu3wHuGmkcskeZEGa44LFba0r6i45p1R&#10;kHSn/orZPuvQncfscMn72+eo1Gw6vL+BCDSER/i//aEVrF9X8HcmHgG5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K62fEAAAA3AAAAA8AAAAAAAAAAAAAAAAAmAIAAGRycy9k&#10;b3ducmV2LnhtbFBLBQYAAAAABAAEAPUAAACJAwAAAAA=&#10;" fillcolor="red" strokeweight="3pt"/>
                        </v:group>
                        <v:group id="Group 834" o:spid="_x0000_s1214" style="position:absolute;left:10951;top:5315;width:563;height:535" coordorigin="6047,2001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5RkmsYAAADcAAAADwAAAGRycy9kb3ducmV2LnhtbESPT2vCQBTE7wW/w/KE&#10;3uomSkWjq4jU0kMoNBFKb4/sMwlm34bsNn++fbdQ6HGYmd8w++NoGtFT52rLCuJFBIK4sLrmUsE1&#10;vzxtQDiPrLGxTAomcnA8zB72mGg78Af1mS9FgLBLUEHlfZtI6YqKDLqFbYmDd7OdQR9kV0rd4RDg&#10;ppHLKFpLgzWHhQpbOldU3LNvo+B1wOG0il/69H47T1/58/tnGpNSj/PxtAPhafT/4b/2m1aw2a7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DlGSaxgAAANwA&#10;AAAPAAAAAAAAAAAAAAAAAKoCAABkcnMvZG93bnJldi54bWxQSwUGAAAAAAQABAD6AAAAnQMAAAAA&#10;">
                          <v:rect id="Rectangle 835" o:spid="_x0000_s1215" style="position:absolute;left:6047;top:2001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pIU8UA&#10;AADcAAAADwAAAGRycy9kb3ducmV2LnhtbESPQWvCQBSE74L/YXmCN91Uak2jq4hFWjxVbXt+Zl+T&#10;kOzbmF2T9N93hUKPw8x8w6w2valES40rLCt4mEYgiFOrC84UfJz3kxiE88gaK8uk4IccbNbDwQoT&#10;bTs+UnvymQgQdgkqyL2vEyldmpNBN7U1cfC+bWPQB9lkUjfYBbip5CyKnqTBgsNCjjXtckrL080o&#10;aA/xJSuP74/Xl/nXXH6W3O3pVanxqN8uQXjq/X/4r/2mFcTPC7ifCUd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ikhTxQAAANwAAAAPAAAAAAAAAAAAAAAAAJgCAABkcnMv&#10;ZG93bnJldi54bWxQSwUGAAAAAAQABAD1AAAAigMAAAAA&#10;" fillcolor="yellow" strokeweight="3pt"/>
                          <v:oval id="Oval 836" o:spid="_x0000_s1216" style="position:absolute;left:6500;top:2415;width:53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Z/H7wA&#10;AADcAAAADwAAAGRycy9kb3ducmV2LnhtbERPSwrCMBDdC94hjOBOUwVFq1FEEHSh4G8/NGNbbCa1&#10;iW29vVkILh/vv1y3phA1VS63rGA0jEAQJ1bnnCq4XXeDGQjnkTUWlknBhxysV93OEmNtGz5TffGp&#10;CCHsYlSQeV/GUrokI4NuaEviwD1sZdAHWKVSV9iEcFPIcRRNpcGcQ0OGJW0zSp6Xt1FwavBQNMa8&#10;xvXbJ5Mcz/Z+bJXq99rNAoSn1v/FP/deK5jNw9pwJhwBufo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d1n8fvAAAANwAAAAPAAAAAAAAAAAAAAAAAJgCAABkcnMvZG93bnJldi54&#10;bWxQSwUGAAAAAAQABAD1AAAAgQMAAAAA&#10;" fillcolor="yellow" strokeweight="3pt"/>
                        </v:group>
                      </v:group>
                      <v:shape id="Text Box 838" o:spid="_x0000_s1217" type="#_x0000_t202" style="position:absolute;left:11865;top:4571;width:511;height:8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MlpcMA&#10;AADcAAAADwAAAGRycy9kb3ducmV2LnhtbESP3YrCMBSE74V9h3CEvZE13cW/do3iLijeqn2A0+bY&#10;FpuT0kRb394IgpfDzHzDLNe9qcWNWldZVvA9jkAQ51ZXXChIT9uvBQjnkTXWlknBnRysVx+DJSba&#10;dnyg29EXIkDYJaig9L5JpHR5SQbd2DbEwTvb1qAPsi2kbrELcFPLnyiaSYMVh4USG/ovKb8cr0bB&#10;ed+NpnGX7Xw6P0xmf1jNM3tX6nPYb35BeOr9O/xq77WCRRzD80w4An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lMlpcMAAADcAAAADwAAAAAAAAAAAAAAAACYAgAAZHJzL2Rv&#10;d25yZXYueG1sUEsFBgAAAAAEAAQA9QAAAIgDAAAAAA==&#10;" stroked="f">
                        <v:textbox>
                          <w:txbxContent>
                            <w:p w:rsidR="006802E6" w:rsidRPr="0050168F" w:rsidRDefault="006802E6" w:rsidP="00B92FDB">
                              <w:pPr>
                                <w:rPr>
                                  <w:rFonts w:ascii="Comic Sans MS" w:hAnsi="Comic Sans MS"/>
                                  <w:b/>
                                  <w:sz w:val="56"/>
                                  <w:szCs w:val="56"/>
                                </w:rPr>
                              </w:pPr>
                              <w:r w:rsidRPr="0050168F">
                                <w:rPr>
                                  <w:rFonts w:ascii="Comic Sans MS" w:hAnsi="Comic Sans MS"/>
                                  <w:b/>
                                  <w:sz w:val="56"/>
                                  <w:szCs w:val="56"/>
                                </w:rPr>
                                <w:t>=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  <w:tr w:rsidR="00B92FDB" w:rsidRPr="006007DF" w:rsidTr="00B92FDB">
        <w:trPr>
          <w:trHeight w:val="4042"/>
        </w:trPr>
        <w:tc>
          <w:tcPr>
            <w:tcW w:w="6652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475026" w:rsidRDefault="00B92FDB" w:rsidP="00E46447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b/>
                <w:sz w:val="96"/>
                <w:szCs w:val="96"/>
              </w:rPr>
              <w:t xml:space="preserve">Commutative Property </w:t>
            </w:r>
          </w:p>
          <w:p w:rsidR="00B92FDB" w:rsidRPr="00291103" w:rsidRDefault="00B92FDB" w:rsidP="00E46447">
            <w:pPr>
              <w:jc w:val="center"/>
              <w:rPr>
                <w:sz w:val="96"/>
                <w:szCs w:val="96"/>
              </w:rPr>
            </w:pPr>
            <w:r>
              <w:rPr>
                <w:b/>
                <w:sz w:val="96"/>
                <w:szCs w:val="96"/>
              </w:rPr>
              <w:t>of Addition</w:t>
            </w:r>
          </w:p>
        </w:tc>
        <w:tc>
          <w:tcPr>
            <w:tcW w:w="5985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B92FDB" w:rsidRPr="00291103" w:rsidRDefault="00E1793D" w:rsidP="00E46447">
            <w:pPr>
              <w:jc w:val="center"/>
              <w:rPr>
                <w:sz w:val="80"/>
                <w:szCs w:val="80"/>
              </w:rPr>
            </w:pPr>
            <w:r>
              <w:rPr>
                <w:noProof/>
                <w:sz w:val="80"/>
                <w:szCs w:val="80"/>
              </w:rPr>
              <mc:AlternateContent>
                <mc:Choice Requires="wps">
                  <w:drawing>
                    <wp:anchor distT="0" distB="0" distL="114300" distR="114300" simplePos="0" relativeHeight="252113920" behindDoc="0" locked="0" layoutInCell="1" allowOverlap="1">
                      <wp:simplePos x="0" y="0"/>
                      <wp:positionH relativeFrom="column">
                        <wp:posOffset>584835</wp:posOffset>
                      </wp:positionH>
                      <wp:positionV relativeFrom="paragraph">
                        <wp:posOffset>941070</wp:posOffset>
                      </wp:positionV>
                      <wp:extent cx="2637155" cy="1012190"/>
                      <wp:effectExtent l="0" t="0" r="0" b="0"/>
                      <wp:wrapNone/>
                      <wp:docPr id="823" name="Text Box 9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37155" cy="10121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BE7910" w:rsidRDefault="006802E6" w:rsidP="00B92FDB">
                                  <w:pPr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</w:pPr>
                                  <w:r w:rsidRPr="00BE7910"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>3 + 2 = 2 + 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56" o:spid="_x0000_s1218" type="#_x0000_t202" style="position:absolute;left:0;text-align:left;margin-left:46.05pt;margin-top:74.1pt;width:207.65pt;height:79.7pt;z-index:252113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" stroked="f">
                      <v:textbox>
                        <w:txbxContent>
                          <w:p w:rsidR="006802E6" w:rsidRPr="00BE7910" w:rsidRDefault="006802E6" w:rsidP="00B92FDB">
                            <w:pPr>
                              <w:rPr>
                                <w:b/>
                                <w:sz w:val="72"/>
                                <w:szCs w:val="72"/>
                              </w:rPr>
                            </w:pPr>
                            <w:r w:rsidRPr="00BE7910">
                              <w:rPr>
                                <w:b/>
                                <w:sz w:val="72"/>
                                <w:szCs w:val="72"/>
                              </w:rPr>
                              <w:t>3 + 2 = 2 + 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80"/>
                <w:szCs w:val="80"/>
              </w:rPr>
              <mc:AlternateContent>
                <mc:Choice Requires="wpg">
                  <w:drawing>
                    <wp:anchor distT="0" distB="0" distL="114300" distR="114300" simplePos="0" relativeHeight="252112896" behindDoc="0" locked="0" layoutInCell="1" allowOverlap="1">
                      <wp:simplePos x="0" y="0"/>
                      <wp:positionH relativeFrom="column">
                        <wp:posOffset>55880</wp:posOffset>
                      </wp:positionH>
                      <wp:positionV relativeFrom="paragraph">
                        <wp:posOffset>257810</wp:posOffset>
                      </wp:positionV>
                      <wp:extent cx="3598545" cy="572135"/>
                      <wp:effectExtent l="19050" t="0" r="20955" b="0"/>
                      <wp:wrapNone/>
                      <wp:docPr id="824" name="Group 9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598545" cy="572135"/>
                                <a:chOff x="6721" y="10087"/>
                                <a:chExt cx="5667" cy="901"/>
                              </a:xfrm>
                            </wpg:grpSpPr>
                            <wpg:grpSp>
                              <wpg:cNvPr id="825" name="Group 9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721" y="10369"/>
                                  <a:ext cx="2468" cy="431"/>
                                  <a:chOff x="9264" y="5315"/>
                                  <a:chExt cx="2947" cy="535"/>
                                </a:xfrm>
                              </wpg:grpSpPr>
                              <wpg:grpSp>
                                <wpg:cNvPr id="826" name="Group 91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826" y="5315"/>
                                    <a:ext cx="563" cy="535"/>
                                    <a:chOff x="6047" y="2001"/>
                                    <a:chExt cx="1440" cy="1440"/>
                                  </a:xfrm>
                                </wpg:grpSpPr>
                                <wps:wsp>
                                  <wps:cNvPr id="827" name="Rectangle 92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047" y="2001"/>
                                      <a:ext cx="1440" cy="14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28" name="Oval 92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500" y="2415"/>
                                      <a:ext cx="535" cy="5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829" name="Group 92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1514" y="5315"/>
                                    <a:ext cx="697" cy="535"/>
                                    <a:chOff x="3795" y="3441"/>
                                    <a:chExt cx="1785" cy="1440"/>
                                  </a:xfrm>
                                </wpg:grpSpPr>
                                <wpg:grpSp>
                                  <wpg:cNvPr id="767" name="Group 923"/>
                                  <wpg:cNvGrpSpPr>
                                    <a:grpSpLocks/>
                                  </wpg:cNvGrpSpPr>
                                  <wpg:grpSpPr bwMode="auto">
                                    <a:xfrm rot="5400000">
                                      <a:off x="3968" y="3268"/>
                                      <a:ext cx="1440" cy="1785"/>
                                      <a:chOff x="2745" y="1416"/>
                                      <a:chExt cx="1440" cy="1785"/>
                                    </a:xfrm>
                                  </wpg:grpSpPr>
                                  <wps:wsp>
                                    <wps:cNvPr id="831" name="Rectangle 92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745" y="1761"/>
                                        <a:ext cx="1440" cy="144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00"/>
                                      </a:solidFill>
                                      <a:ln w="381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32" name="Rectangle 92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95" y="1416"/>
                                        <a:ext cx="555" cy="34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00"/>
                                      </a:solidFill>
                                      <a:ln w="381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833" name="Oval 92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243" y="3891"/>
                                      <a:ext cx="535" cy="5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834" name="Group 92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264" y="5315"/>
                                    <a:ext cx="562" cy="535"/>
                                    <a:chOff x="6047" y="2001"/>
                                    <a:chExt cx="1440" cy="1440"/>
                                  </a:xfrm>
                                </wpg:grpSpPr>
                                <wps:wsp>
                                  <wps:cNvPr id="835" name="Rectangle 92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047" y="2001"/>
                                      <a:ext cx="1440" cy="14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36" name="Oval 92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500" y="2415"/>
                                      <a:ext cx="535" cy="5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837" name="Group 93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389" y="5315"/>
                                    <a:ext cx="562" cy="535"/>
                                    <a:chOff x="6047" y="2001"/>
                                    <a:chExt cx="1440" cy="1440"/>
                                  </a:xfrm>
                                </wpg:grpSpPr>
                                <wps:wsp>
                                  <wps:cNvPr id="838" name="Rectangle 93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047" y="2001"/>
                                      <a:ext cx="1440" cy="14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39" name="Oval 93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500" y="2415"/>
                                      <a:ext cx="535" cy="5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840" name="Group 93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951" y="5315"/>
                                    <a:ext cx="563" cy="535"/>
                                    <a:chOff x="6047" y="2001"/>
                                    <a:chExt cx="1440" cy="1440"/>
                                  </a:xfrm>
                                </wpg:grpSpPr>
                                <wps:wsp>
                                  <wps:cNvPr id="841" name="Rectangle 9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047" y="2001"/>
                                      <a:ext cx="1440" cy="14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42" name="Oval 93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500" y="2415"/>
                                      <a:ext cx="535" cy="5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843" name="Group 936"/>
                              <wpg:cNvGrpSpPr>
                                <a:grpSpLocks/>
                              </wpg:cNvGrpSpPr>
                              <wpg:grpSpPr bwMode="auto">
                                <a:xfrm rot="10800000">
                                  <a:off x="9920" y="10370"/>
                                  <a:ext cx="2468" cy="431"/>
                                  <a:chOff x="9264" y="5315"/>
                                  <a:chExt cx="2947" cy="535"/>
                                </a:xfrm>
                              </wpg:grpSpPr>
                              <wpg:grpSp>
                                <wpg:cNvPr id="844" name="Group 93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826" y="5315"/>
                                    <a:ext cx="563" cy="535"/>
                                    <a:chOff x="6047" y="2001"/>
                                    <a:chExt cx="1440" cy="1440"/>
                                  </a:xfrm>
                                </wpg:grpSpPr>
                                <wps:wsp>
                                  <wps:cNvPr id="845" name="Rectangle 93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047" y="2001"/>
                                      <a:ext cx="1440" cy="14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46" name="Oval 93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500" y="2415"/>
                                      <a:ext cx="535" cy="5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847" name="Group 94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1514" y="5315"/>
                                    <a:ext cx="697" cy="535"/>
                                    <a:chOff x="3795" y="3441"/>
                                    <a:chExt cx="1785" cy="1440"/>
                                  </a:xfrm>
                                </wpg:grpSpPr>
                                <wpg:grpSp>
                                  <wpg:cNvPr id="848" name="Group 941"/>
                                  <wpg:cNvGrpSpPr>
                                    <a:grpSpLocks/>
                                  </wpg:cNvGrpSpPr>
                                  <wpg:grpSpPr bwMode="auto">
                                    <a:xfrm rot="5400000">
                                      <a:off x="3968" y="3268"/>
                                      <a:ext cx="1440" cy="1785"/>
                                      <a:chOff x="2745" y="1416"/>
                                      <a:chExt cx="1440" cy="1785"/>
                                    </a:xfrm>
                                  </wpg:grpSpPr>
                                  <wps:wsp>
                                    <wps:cNvPr id="849" name="Rectangle 94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745" y="1761"/>
                                        <a:ext cx="1440" cy="144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00"/>
                                      </a:solidFill>
                                      <a:ln w="381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50" name="Rectangle 94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95" y="1416"/>
                                        <a:ext cx="555" cy="345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00"/>
                                      </a:solidFill>
                                      <a:ln w="381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851" name="Oval 94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243" y="3891"/>
                                      <a:ext cx="535" cy="5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852" name="Group 9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9264" y="5315"/>
                                    <a:ext cx="562" cy="535"/>
                                    <a:chOff x="6047" y="2001"/>
                                    <a:chExt cx="1440" cy="1440"/>
                                  </a:xfrm>
                                </wpg:grpSpPr>
                                <wps:wsp>
                                  <wps:cNvPr id="853" name="Rectangle 9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047" y="2001"/>
                                      <a:ext cx="1440" cy="14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54" name="Oval 9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500" y="2415"/>
                                      <a:ext cx="535" cy="5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855" name="Group 94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389" y="5315"/>
                                    <a:ext cx="562" cy="535"/>
                                    <a:chOff x="6047" y="2001"/>
                                    <a:chExt cx="1440" cy="1440"/>
                                  </a:xfrm>
                                </wpg:grpSpPr>
                                <wps:wsp>
                                  <wps:cNvPr id="856" name="Rectangle 94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047" y="2001"/>
                                      <a:ext cx="1440" cy="14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57" name="Oval 95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500" y="2415"/>
                                      <a:ext cx="535" cy="5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858" name="Group 95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0951" y="5315"/>
                                    <a:ext cx="563" cy="535"/>
                                    <a:chOff x="6047" y="2001"/>
                                    <a:chExt cx="1440" cy="1440"/>
                                  </a:xfrm>
                                </wpg:grpSpPr>
                                <wps:wsp>
                                  <wps:cNvPr id="859" name="Rectangle 95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047" y="2001"/>
                                      <a:ext cx="1440" cy="144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60" name="Oval 9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500" y="2415"/>
                                      <a:ext cx="535" cy="55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00"/>
                                    </a:solidFill>
                                    <a:ln w="381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861" name="Text Box 9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53" y="10087"/>
                                  <a:ext cx="428" cy="9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2E6" w:rsidRPr="0050168F" w:rsidRDefault="006802E6" w:rsidP="00B92FDB">
                                    <w:pPr>
                                      <w:rPr>
                                        <w:rFonts w:ascii="Comic Sans MS" w:hAnsi="Comic Sans MS"/>
                                        <w:b/>
                                        <w:sz w:val="56"/>
                                        <w:szCs w:val="56"/>
                                      </w:rPr>
                                    </w:pPr>
                                    <w:r w:rsidRPr="0050168F">
                                      <w:rPr>
                                        <w:rFonts w:ascii="Comic Sans MS" w:hAnsi="Comic Sans MS"/>
                                        <w:b/>
                                        <w:sz w:val="56"/>
                                        <w:szCs w:val="56"/>
                                      </w:rPr>
                                      <w:t>=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55" o:spid="_x0000_s1219" style="position:absolute;left:0;text-align:left;margin-left:4.4pt;margin-top:20.3pt;width:283.35pt;height:45.05pt;z-index:252112896" coordorigin="6721,10087" coordsize="5667,9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">
                      <v:group id="_x0000_s1220" style="position:absolute;left:6721;top:10369;width:2468;height:431" coordorigin="9264,5315" coordsize="2947,5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kzC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rSZ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+TMKxgAAANwA&#10;AAAPAAAAAAAAAAAAAAAAAKoCAABkcnMvZG93bnJldi54bWxQSwUGAAAAAAQABAD6AAAAnQMAAAAA&#10;">
                        <v:group id="Group 919" o:spid="_x0000_s1221" style="position:absolute;left:9826;top:5315;width:563;height:535" coordorigin="6047,2001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Cutfc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qawP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CutfcQAAADcAAAA&#10;DwAAAAAAAAAAAAAAAACqAgAAZHJzL2Rvd25yZXYueG1sUEsFBgAAAAAEAAQA+gAAAJsDAAAAAA==&#10;">
                          <v:rect id="Rectangle 920" o:spid="_x0000_s1222" style="position:absolute;left:6047;top:2001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kcncYA&#10;AADcAAAADwAAAGRycy9kb3ducmV2LnhtbESPT2sCMRTE70K/Q3gFb5qtqJWtUfyD6FFtS+ntdfPc&#10;3bp5CZu4rt/eFIQeh5n5DTOdt6YSDdW+tKzgpZ+AIM6sLjlX8PG+6U1A+ICssbJMCm7kYT576kwx&#10;1fbKB2qOIRcRwj5FBUUILpXSZwUZ9H3riKN3srXBEGWdS13jNcJNJQdJMpYGS44LBTpaFZSdjxej&#10;YLw/bH/8aL0sm/3p69Oh+x1evpXqPreLNxCB2vAffrR3WsFk8Ap/Z+IRkL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TkcncYAAADcAAAADwAAAAAAAAAAAAAAAACYAgAAZHJz&#10;L2Rvd25yZXYueG1sUEsFBgAAAAAEAAQA9QAAAIsDAAAAAA==&#10;" fillcolor="red" strokeweight="3pt"/>
                          <v:oval id="Oval 921" o:spid="_x0000_s1223" style="position:absolute;left:6500;top:2415;width:53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SNHsAA&#10;AADcAAAADwAAAGRycy9kb3ducmV2LnhtbERPzYrCMBC+C75DGGFvmupBpGsUEUVBCrt1H2BoxrbY&#10;TGqS1vbtN4eFPX58/9v9YBrRk/O1ZQXLRQKCuLC65lLBz/0834DwAVljY5kUjORhv5tOtphq++Zv&#10;6vNQihjCPkUFVQhtKqUvKjLoF7YljtzDOoMhQldK7fAdw00jV0mylgZrjg0VtnSsqHjmnVGQdJf+&#10;idkx69B9jdnpnvev26jUx2w4fIIINIR/8Z/7qhVsVnFtPBOPgNz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7SNHsAAAADcAAAADwAAAAAAAAAAAAAAAACYAgAAZHJzL2Rvd25y&#10;ZXYueG1sUEsFBgAAAAAEAAQA9QAAAIUDAAAAAA==&#10;" fillcolor="red" strokeweight="3pt"/>
                        </v:group>
                        <v:group id="Group 922" o:spid="_x0000_s1224" style="position:absolute;left:11514;top:5315;width:697;height:535" coordorigin="3795,3441" coordsize="1785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bQ5D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uno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G0OQ/FAAAA3AAA&#10;AA8AAAAAAAAAAAAAAAAAqgIAAGRycy9kb3ducmV2LnhtbFBLBQYAAAAABAAEAPoAAACcAwAAAAA=&#10;">
                          <v:group id="Group 923" o:spid="_x0000_s1225" style="position:absolute;left:3968;top:3268;width:1440;height:1785;rotation:90" coordorigin="2745,1416" coordsize="1440,17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UuJjFAAAA3AAA&#10;AA8AAAAAAAAAAAAAAAAAqgIAAGRycy9kb3ducmV2LnhtbFBLBQYAAAAABAAEAPoAAACcAwAAAAA=&#10;">
                            <v:rect id="Rectangle 924" o:spid="_x0000_s1226" style="position:absolute;left:2745;top:1761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kqhsUA&#10;AADcAAAADwAAAGRycy9kb3ducmV2LnhtbESPzWrDMBCE74G+g9hCbrGctgnGjRJKS0joqfk9b6yt&#10;bWytXEux3bevCoEch5n5hlmsBlOLjlpXWlYwjWIQxJnVJecKjof1JAHhPLLG2jIp+CUHq+XDaIGp&#10;tj3vqNv7XAQIuxQVFN43qZQuK8igi2xDHLxv2xr0Qba51C32AW5q+RTHc2mw5LBQYEPvBWXV/moU&#10;dJ/JJa92Xy8/H7PzTJ4q7te0UWr8OLy9gvA0+Hv41t5qBcnzFP7PhCM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SSqGxQAAANwAAAAPAAAAAAAAAAAAAAAAAJgCAABkcnMv&#10;ZG93bnJldi54bWxQSwUGAAAAAAQABAD1AAAAigMAAAAA&#10;" fillcolor="yellow" strokeweight="3pt"/>
                            <v:rect id="Rectangle 925" o:spid="_x0000_s1227" style="position:absolute;left:3195;top:1416;width:555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u08cUA&#10;AADcAAAADwAAAGRycy9kb3ducmV2LnhtbESPT2vCQBTE70K/w/IK3nRTqxJSVykWUTz5p+35Nfua&#10;hGTfxuyaxG/vCoUeh5n5DbNY9aYSLTWusKzgZRyBIE6tLjhT8HnejGIQziNrrCyTghs5WC2fBgtM&#10;tO34SO3JZyJA2CWoIPe+TqR0aU4G3djWxMH7tY1BH2STSd1gF+CmkpMomkuDBYeFHGta55SWp6tR&#10;0O7jn6w8HqaXj9n3TH6V3G1oq9TwuX9/A+Gp9//hv/ZOK4hfJ/A4E46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m7TxxQAAANwAAAAPAAAAAAAAAAAAAAAAAJgCAABkcnMv&#10;ZG93bnJldi54bWxQSwUGAAAAAAQABAD1AAAAigMAAAAA&#10;" fillcolor="yellow" strokeweight="3pt"/>
                          </v:group>
                          <v:oval id="Oval 926" o:spid="_x0000_s1228" style="position:absolute;left:4243;top:3891;width:53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SyVMIA&#10;AADcAAAADwAAAGRycy9kb3ducmV2LnhtbESPT4vCMBTE74LfITzBm6YqinRNy7KwoAcF/90fzdu2&#10;bPNSm9jWb28EweMwM79hNmlvKtFS40rLCmbTCARxZnXJuYLL+XeyBuE8ssbKMil4kIM0GQ42GGvb&#10;8ZHak89FgLCLUUHhfR1L6bKCDLqprYmD92cbgz7IJpe6wS7ATSXnUbSSBksOCwXW9FNQ9n+6GwWH&#10;DndVZ8xt3t59tizxaK/7XqnxqP/+AuGp95/wu73VCtaLBbzOhCMgk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FLJUwgAAANwAAAAPAAAAAAAAAAAAAAAAAJgCAABkcnMvZG93&#10;bnJldi54bWxQSwUGAAAAAAQABAD1AAAAhwMAAAAA&#10;" fillcolor="yellow" strokeweight="3pt"/>
                        </v:group>
                        <v:group id="Group 927" o:spid="_x0000_s1229" style="position:absolute;left:9264;top:5315;width:562;height:535" coordorigin="6047,2001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mwATM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Yr57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6bABMxgAAANwA&#10;AAAPAAAAAAAAAAAAAAAAAKoCAABkcnMvZG93bnJldi54bWxQSwUGAAAAAAQABAD6AAAAnQMAAAAA&#10;">
                          <v:rect id="Rectangle 928" o:spid="_x0000_s1230" style="position:absolute;left:6047;top:2001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6xrMYA&#10;AADcAAAADwAAAGRycy9kb3ducmV2LnhtbESPS2/CMBCE75X4D9Yi9dY4tAWhgEF9CNEjj1ZVb0u8&#10;JKHx2opNCP8eIyFxHM3MN5rpvDO1aKnxlWUFgyQFQZxbXXGh4Hu7eBqD8AFZY22ZFJzJw3zWe5hi&#10;pu2J19RuQiEihH2GCsoQXCalz0sy6BPriKO3t43BEGVTSN3gKcJNLZ/TdCQNVhwXSnT0UVL+vzka&#10;BaPVernzw8/3ql3tf38cusPr8U+px373NgERqAv38K39pRWMX4ZwPROPgJx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36xrMYAAADcAAAADwAAAAAAAAAAAAAAAACYAgAAZHJz&#10;L2Rvd25yZXYueG1sUEsFBgAAAAAEAAQA9QAAAIsDAAAAAA==&#10;" fillcolor="red" strokeweight="3pt"/>
                          <v:oval id="Oval 929" o:spid="_x0000_s1231" style="position:absolute;left:6500;top:2415;width:53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4qKsQA&#10;AADcAAAADwAAAGRycy9kb3ducmV2LnhtbESPwWrDMBBE74X8g9hCbo3cBEJwo5gSWhIIhtbpByzW&#10;1ja2Vo4kO/bfV4VCj8PMvGH22WQ6MZLzjWUFz6sEBHFpdcOVgq/r+9MOhA/IGjvLpGAmD9lh8bDH&#10;VNs7f9JYhEpECPsUFdQh9KmUvqzJoF/Znjh639YZDFG6SmqH9wg3nVwnyVYabDgu1NjTsaayLQaj&#10;IBlOY4v5MR/Qfcz527UYb5dZqeXj9PoCItAU/sN/7bNWsNts4fdMPALy8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+KirEAAAA3AAAAA8AAAAAAAAAAAAAAAAAmAIAAGRycy9k&#10;b3ducmV2LnhtbFBLBQYAAAAABAAEAPUAAACJAwAAAAA=&#10;" fillcolor="red" strokeweight="3pt"/>
                        </v:group>
                        <v:group id="Group 930" o:spid="_x0000_s1232" style="position:absolute;left:10389;top:5315;width:562;height:535" coordorigin="6047,2001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r6eO8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17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vp47xgAAANwA&#10;AAAPAAAAAAAAAAAAAAAAAKoCAABkcnMvZG93bnJldi54bWxQSwUGAAAAAAQABAD6AAAAnQMAAAAA&#10;">
                          <v:rect id="Rectangle 931" o:spid="_x0000_s1233" style="position:absolute;left:6047;top:2001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8eMsIA&#10;AADcAAAADwAAAGRycy9kb3ducmV2LnhtbERPz2vCMBS+C/4P4QneNHVzIp1RdEP0qG4iuz2bZ1tt&#10;XkITa/3vl8Ngx4/v92zRmko0VPvSsoLRMAFBnFldcq7g+2s9mILwAVljZZkUPMnDYt7tzDDV9sF7&#10;ag4hFzGEfYoKihBcKqXPCjLoh9YRR+5ia4MhwjqXusZHDDeVfEmSiTRYcmwo0NFHQdntcDcKJrv9&#10;5uzfPldls7ucjg7ddXz/Uarfa5fvIAK14V/8595qBdPXuDaeiUdAz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fx4ywgAAANwAAAAPAAAAAAAAAAAAAAAAAJgCAABkcnMvZG93&#10;bnJldi54bWxQSwUGAAAAAAQABAD1AAAAhwMAAAAA&#10;" fillcolor="red" strokeweight="3pt"/>
                          <v:oval id="Oval 932" o:spid="_x0000_s1234" style="position:absolute;left:6500;top:2415;width:53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G+WMQA&#10;AADcAAAADwAAAGRycy9kb3ducmV2LnhtbESP0WrCQBRE3wv+w3IF3+pGhWJTVymiWCgBG/sBl+xt&#10;EszejbubmPx9t1DwcZiZM8xmN5hG9OR8bVnBYp6AIC6srrlU8H05Pq9B+ICssbFMCkbysNtOnjaY&#10;anvnL+rzUIoIYZ+igiqENpXSFxUZ9HPbEkfvxzqDIUpXSu3wHuGmkcskeZEGa44LFba0r6i45p1R&#10;kHSn/orZPuvQncfscMn72+eo1Gw6vL+BCDSER/i//aEVrFev8HcmHgG5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0hvljEAAAA3AAAAA8AAAAAAAAAAAAAAAAAmAIAAGRycy9k&#10;b3ducmV2LnhtbFBLBQYAAAAABAAEAPUAAACJAwAAAAA=&#10;" fillcolor="red" strokeweight="3pt"/>
                        </v:group>
                        <v:group id="Group 933" o:spid="_x0000_s1235" style="position:absolute;left:10951;top:5315;width:563;height:535" coordorigin="6047,2001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VF1Ms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rCYhvn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1RdTLCAAAA3AAAAA8A&#10;AAAAAAAAAAAAAAAAqgIAAGRycy9kb3ducmV2LnhtbFBLBQYAAAAABAAEAPoAAACZAwAAAAA=&#10;">
                          <v:rect id="Rectangle 934" o:spid="_x0000_s1236" style="position:absolute;left:6047;top:2001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9Z+8QA&#10;AADcAAAADwAAAGRycy9kb3ducmV2LnhtbESPT2vCQBTE70K/w/IKvelGUQmpq5SKKJ780/b8mn1N&#10;QrJvY3abxG/vCoLHYWZ+wyxWvalES40rLCsYjyIQxKnVBWcKvs6bYQzCeWSNlWVScCUHq+XLYIGJ&#10;th0fqT35TAQIuwQV5N7XiZQuzcmgG9maOHh/tjHog2wyqRvsAtxUchJFc2mw4LCQY02fOaXl6d8o&#10;aPfxb1YeD9PLevYzk98ldxvaKvX22n+8g/DU+2f40d5pBfF0DPcz4Qj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PWfvEAAAA3AAAAA8AAAAAAAAAAAAAAAAAmAIAAGRycy9k&#10;b3ducmV2LnhtbFBLBQYAAAAABAAEAPUAAACJAwAAAAA=&#10;" fillcolor="yellow" strokeweight="3pt"/>
                          <v:oval id="Oval 935" o:spid="_x0000_s1237" style="position:absolute;left:6500;top:2415;width:53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5kssIA&#10;AADcAAAADwAAAGRycy9kb3ducmV2LnhtbESPT4vCMBTE7wt+h/AEb2tqcRepxiKCoAcXdNf7o3m2&#10;xealNukfv70RhD0OM/MbZpUOphIdNa60rGA2jUAQZ1aXnCv4+919LkA4j6yxskwKHuQgXY8+Vpho&#10;2/OJurPPRYCwS1BB4X2dSOmyggy6qa2Jg3e1jUEfZJNL3WAf4KaScRR9S4Mlh4UCa9oWlN3OrVHw&#10;0+Oh6o25x13rs68ST/ZyHJSajIfNEoSnwf+H3+29VrCYx/A6E46AX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XmSywgAAANwAAAAPAAAAAAAAAAAAAAAAAJgCAABkcnMvZG93&#10;bnJldi54bWxQSwUGAAAAAAQABAD1AAAAhwMAAAAA&#10;" fillcolor="yellow" strokeweight="3pt"/>
                        </v:group>
                      </v:group>
                      <v:group id="Group 936" o:spid="_x0000_s1238" style="position:absolute;left:9920;top:10370;width:2468;height:431;rotation:180" coordorigin="9264,5315" coordsize="2947,5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KATc/CAAAA3AAAAA8A&#10;AAAAAAAAAAAAAAAAqgIAAGRycy9kb3ducmV2LnhtbFBLBQYAAAAABAAEAPoAAACZAwAAAAA=&#10;">
                        <v:group id="_x0000_s1239" style="position:absolute;left:9826;top:5315;width:563;height:535" coordorigin="6047,2001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mpzMcUAAADcAAAADwAAAGRycy9kb3ducmV2LnhtbESPS4vCQBCE78L+h6EX&#10;vOkk6wOJjiKyu+xBBB8g3ppMmwQzPSEzm8R/7wiCx6KqvqIWq86UoqHaFZYVxMMIBHFqdcGZgtPx&#10;ZzAD4TyyxtIyKbiTg9Xyo7fARNuW99QcfCYChF2CCnLvq0RKl+Zk0A1tRRy8q60N+iDrTOoa2wA3&#10;pfyKoqk0WHBYyLGiTU7p7fBvFPy22K5H8XezvV0398txsjtvY1Kq/9mt5yA8df4dfrX/tILZeAz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JqczHFAAAA3AAA&#10;AA8AAAAAAAAAAAAAAAAAqgIAAGRycy9kb3ducmV2LnhtbFBLBQYAAAAABAAEAPoAAACcAwAAAAA=&#10;">
                          <v:rect id="Rectangle 938" o:spid="_x0000_s1240" style="position:absolute;left:6047;top:2001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jC0cUA&#10;AADcAAAADwAAAGRycy9kb3ducmV2LnhtbESPT2sCMRTE74V+h/AK3mq2oiKrWWktRY9qK+LtdfP2&#10;T7t5CZu4br99Iwgeh5n5DbNY9qYRHbW+tqzgZZiAIM6trrlU8PX58TwD4QOyxsYyKfgjD8vs8WGB&#10;qbYX3lG3D6WIEPYpKqhCcKmUPq/IoB9aRxy9wrYGQ5RtKXWLlwg3jRwlyVQarDkuVOhoVVH+uz8b&#10;BdPtbv3tJ+9vdbctjgeH7md8Pik1eOpf5yAC9eEevrU3WsFsPIHrmXgEZ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eMLRxQAAANwAAAAPAAAAAAAAAAAAAAAAAJgCAABkcnMv&#10;ZG93bnJldi54bWxQSwUGAAAAAAQABAD1AAAAigMAAAAA&#10;" fillcolor="red" strokeweight="3pt"/>
                          <v:oval id="Oval 939" o:spid="_x0000_s1241" style="position:absolute;left:6500;top:2415;width:53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hZV8QA&#10;AADcAAAADwAAAGRycy9kb3ducmV2LnhtbESPwWrDMBBE74X8g9hCbo3cEEJwo5gSWhIIhtbpByzW&#10;1ja2Vo4kO/bfV4VCj8PMvGH22WQ6MZLzjWUFz6sEBHFpdcOVgq/r+9MOhA/IGjvLpGAmD9lh8bDH&#10;VNs7f9JYhEpECPsUFdQh9KmUvqzJoF/Znjh639YZDFG6SmqH9wg3nVwnyVYabDgu1NjTsaayLQaj&#10;IBlOY4v5MR/Qfcz527UYb5dZqeXj9PoCItAU/sN/7bNWsNts4fdMPALy8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4WVfEAAAA3AAAAA8AAAAAAAAAAAAAAAAAmAIAAGRycy9k&#10;b3ducmV2LnhtbFBLBQYAAAAABAAEAPUAAACJAwAAAAA=&#10;" fillcolor="red" strokeweight="3pt"/>
                        </v:group>
                        <v:group id="Group 940" o:spid="_x0000_s1242" style="position:absolute;left:11514;top:5315;width:697;height:535" coordorigin="3795,3441" coordsize="1785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rjtRs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tI5kv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uO1GxgAAANwA&#10;AAAPAAAAAAAAAAAAAAAAAKoCAABkcnMvZG93bnJldi54bWxQSwUGAAAAAAQABAD6AAAAnQMAAAAA&#10;">
                          <v:group id="Group 941" o:spid="_x0000_s1243" style="position:absolute;left:3968;top:3268;width:1440;height:1785;rotation:90" coordorigin="2745,1416" coordsize="1440,17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msrk3MEAAADcAAAADwAA&#10;AAAAAAAAAAAAAACqAgAAZHJzL2Rvd25yZXYueG1sUEsFBgAAAAAEAAQA+gAAAJgDAAAAAA==&#10;">
                            <v:rect id="Rectangle 942" o:spid="_x0000_s1244" style="position:absolute;left:2745;top:1761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lV/cUA&#10;AADcAAAADwAAAGRycy9kb3ducmV2LnhtbESPT2vCQBTE70K/w/IK3nRTUUlTVymKKJ7U/jm/Zl+T&#10;kOzbmF2T+O1dodDjMDO/YRar3lSipcYVlhW8jCMQxKnVBWcKPj+2oxiE88gaK8uk4EYOVsunwQIT&#10;bTs+UXv2mQgQdgkqyL2vEyldmpNBN7Y1cfB+bWPQB9lkUjfYBbip5CSK5tJgwWEhx5rWOaXl+WoU&#10;tIf4JytPx+llM/ueya+Suy3tlBo+9+9vIDz1/j/8195rBfH0FR5nwhG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OVX9xQAAANwAAAAPAAAAAAAAAAAAAAAAAJgCAABkcnMv&#10;ZG93bnJldi54bWxQSwUGAAAAAAQABAD1AAAAigMAAAAA&#10;" fillcolor="yellow" strokeweight="3pt"/>
                            <v:rect id="Rectangle 943" o:spid="_x0000_s1245" style="position:absolute;left:3195;top:1416;width:555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pqvcEA&#10;AADcAAAADwAAAGRycy9kb3ducmV2LnhtbERPy2rCQBTdC/2H4Ra600mlkZA6ilSk4spXu77NXJOQ&#10;zJ00Mybx752F4PJw3vPlYGrRUetKywreJxEI4szqknMF59NmnIBwHlljbZkU3MjBcvEymmOqbc8H&#10;6o4+FyGEXYoKCu+bVEqXFWTQTWxDHLiLbQ36ANtc6hb7EG5qOY2imTRYcmgosKGvgrLqeDUKul3y&#10;l1eH/cf/Ov6N5U/F/Ya+lXp7HVafIDwN/il+uLdaQRKH+eFMOAJyc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Paar3BAAAA3AAAAA8AAAAAAAAAAAAAAAAAmAIAAGRycy9kb3du&#10;cmV2LnhtbFBLBQYAAAAABAAEAPUAAACGAwAAAAA=&#10;" fillcolor="yellow" strokeweight="3pt"/>
                          </v:group>
                          <v:oval id="Oval 944" o:spid="_x0000_s1246" style="position:absolute;left:4243;top:3891;width:53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VsGL8A&#10;AADcAAAADwAAAGRycy9kb3ducmV2LnhtbESPzQrCMBCE74LvEFbwpqmCItUoIgh6UPDvvjRrW2w2&#10;tYltfXsjCB6HmfmGWaxaU4iaKpdbVjAaRiCIE6tzThVcL9vBDITzyBoLy6TgTQ5Wy25ngbG2DZ+o&#10;PvtUBAi7GBVk3pexlC7JyKAb2pI4eHdbGfRBVqnUFTYBbgo5jqKpNJhzWMiwpE1GyeP8MgqODe6L&#10;xpjnuH75ZJLjyd4OrVL9Xrueg/DU+n/4195pBbPJCL5nwhGQy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3VWwYvwAAANwAAAAPAAAAAAAAAAAAAAAAAJgCAABkcnMvZG93bnJl&#10;di54bWxQSwUGAAAAAAQABAD1AAAAhAMAAAAA&#10;" fillcolor="yellow" strokeweight="3pt"/>
                        </v:group>
                        <v:group id="Group 945" o:spid="_x0000_s1247" style="position:absolute;left:9264;top:5315;width:562;height:535" coordorigin="6047,2001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xbYA8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rSZAm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FtgDxgAAANwA&#10;AAAPAAAAAAAAAAAAAAAAAKoCAABkcnMvZG93bnJldi54bWxQSwUGAAAAAAQABAD6AAAAnQMAAAAA&#10;">
                          <v:rect id="Rectangle 946" o:spid="_x0000_s1248" style="position:absolute;left:6047;top:2001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Rp48YA&#10;AADcAAAADwAAAGRycy9kb3ducmV2LnhtbESPS2/CMBCE75X4D9Yi9dY4tAWhgEF9CNEjj1ZVb0u8&#10;JKHx2opNCP8eIyFxHM3MN5rpvDO1aKnxlWUFgyQFQZxbXXGh4Hu7eBqD8AFZY22ZFJzJw3zWe5hi&#10;pu2J19RuQiEihH2GCsoQXCalz0sy6BPriKO3t43BEGVTSN3gKcJNLZ/TdCQNVhwXSnT0UVL+vzka&#10;BaPVernzw8/3ql3tf38cusPr8U+px373NgERqAv38K39pRWMhy9wPROPgJx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gRp48YAAADcAAAADwAAAAAAAAAAAAAAAACYAgAAZHJz&#10;L2Rvd25yZXYueG1sUEsFBgAAAAAEAAQA9QAAAIsDAAAAAA==&#10;" fillcolor="red" strokeweight="3pt"/>
                          <v:oval id="Oval 947" o:spid="_x0000_s1249" style="position:absolute;left:6500;top:2415;width:53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/0ZsQA&#10;AADcAAAADwAAAGRycy9kb3ducmV2LnhtbESP0WrCQBRE3wX/YblC33TTUoukrlLE0kIJ1OgHXLK3&#10;STB7N+5uYvL3XUHwcZiZM8x6O5hG9OR8bVnB8yIBQVxYXXOp4HT8nK9A+ICssbFMCkbysN1MJ2tM&#10;tb3ygfo8lCJC2KeooAqhTaX0RUUG/cK2xNH7s85giNKVUju8Rrhp5EuSvEmDNceFClvaVVSc884o&#10;SLqv/ozZLuvQ/Y7Z/pj3l59RqafZ8PEOItAQHuF7+1srWC1f4XYmHgG5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/9GbEAAAA3AAAAA8AAAAAAAAAAAAAAAAAmAIAAGRycy9k&#10;b3ducmV2LnhtbFBLBQYAAAAABAAEAPUAAACJAwAAAAA=&#10;" fillcolor="red" strokeweight="3pt"/>
                        </v:group>
                        <v:group id="Group 948" o:spid="_x0000_s1250" style="position:absolute;left:10389;top:5315;width:562;height:535" coordorigin="6047,2001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P9Ad8QAAADcAAAA&#10;DwAAAAAAAAAAAAAAAACqAgAAZHJzL2Rvd25yZXYueG1sUEsFBgAAAAAEAAQA+gAAAJsDAAAAAA==&#10;">
                          <v:rect id="Rectangle 949" o:spid="_x0000_s1251" style="position:absolute;left:6047;top:2001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PKe8UA&#10;AADcAAAADwAAAGRycy9kb3ducmV2LnhtbESPQWvCQBSE70L/w/IKvemmUoNEV7GVUo9qFfH2zD6T&#10;2OzbJbvG9N93BaHHYWa+YabzztSipcZXlhW8DhIQxLnVFRcKdt+f/TEIH5A11pZJwS95mM+eelPM&#10;tL3xhtptKESEsM9QQRmCy6T0eUkG/cA64uidbWMwRNkUUjd4i3BTy2GSpNJgxXGhREcfJeU/26tR&#10;kK43Xyc/Wr5X7fp82Dt0l7frUamX524xARGoC//hR3ulFYxHKdzPxCMgZ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c8p7xQAAANwAAAAPAAAAAAAAAAAAAAAAAJgCAABkcnMv&#10;ZG93bnJldi54bWxQSwUGAAAAAAQABAD1AAAAigMAAAAA&#10;" fillcolor="red" strokeweight="3pt"/>
                          <v:oval id="Oval 950" o:spid="_x0000_s1252" style="position:absolute;left:6500;top:2415;width:53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1qEcQA&#10;AADcAAAADwAAAGRycy9kb3ducmV2LnhtbESP0WrCQBRE3wX/YblC33TTQq2krlLE0kIJ1OgHXLK3&#10;STB7N+5uYvL3XUHwcZiZM8x6O5hG9OR8bVnB8yIBQVxYXXOp4HT8nK9A+ICssbFMCkbysN1MJ2tM&#10;tb3ygfo8lCJC2KeooAqhTaX0RUUG/cK2xNH7s85giNKVUju8Rrhp5EuSLKXBmuNChS3tKirOeWcU&#10;JN1Xf8Zsl3Xofsdsf8z7y8+o1NNs+HgHEWgIj/C9/a0VrF7f4HYmHgG5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4tahHEAAAA3AAAAA8AAAAAAAAAAAAAAAAAmAIAAGRycy9k&#10;b3ducmV2LnhtbFBLBQYAAAAABAAEAPUAAACJAwAAAAA=&#10;" fillcolor="red" strokeweight="3pt"/>
                        </v:group>
                        <v:group id="Group 951" o:spid="_x0000_s1253" style="position:absolute;left:10951;top:5315;width:563;height:535" coordorigin="6047,2001" coordsize="14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v7v6c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ahLX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b+7+nCAAAA3AAAAA8A&#10;AAAAAAAAAAAAAAAAqgIAAGRycy9kb3ducmV2LnhtbFBLBQYAAAAABAAEAPoAAACZAwAAAAA=&#10;">
                          <v:rect id="Rectangle 952" o:spid="_x0000_s1254" style="position:absolute;left:6047;top:2001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DDIMUA&#10;AADcAAAADwAAAGRycy9kb3ducmV2LnhtbESPQWvCQBSE7wX/w/KE3urGYkqauoooovRUtXp+zT6T&#10;kOzbNLtN0n/fLQgeh5n5hpkvB1OLjlpXWlYwnUQgiDOrS84VfJ62TwkI55E11pZJwS85WC5GD3NM&#10;te35QN3R5yJA2KWooPC+SaV0WUEG3cQ2xMG72tagD7LNpW6xD3BTy+coepEGSw4LBTa0Liirjj9G&#10;QfeefOXV4WP2vYkvsTxX3G9pp9TjeFi9gfA0+Hv41t5rBUn8Cv9nw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4MMgxQAAANwAAAAPAAAAAAAAAAAAAAAAAJgCAABkcnMv&#10;ZG93bnJldi54bWxQSwUGAAAAAAQABAD1AAAAigMAAAAA&#10;" fillcolor="yellow" strokeweight="3pt"/>
                          <v:oval id="Oval 953" o:spid="_x0000_s1255" style="position:absolute;left:6500;top:2415;width:53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UDPrwA&#10;AADcAAAADwAAAGRycy9kb3ducmV2LnhtbERPSwrCMBDdC94hjODOpgqKVKOIIOhCwd9+aMa22Exq&#10;E9t6e7MQXD7ef7nuTCkaql1hWcE4ikEQp1YXnCm4XXejOQjnkTWWlknBhxysV/3eEhNtWz5Tc/GZ&#10;CCHsElSQe18lUro0J4MushVx4B62NugDrDOpa2xDuCnlJI5n0mDBoSHHirY5pc/L2yg4tXgoW2Ne&#10;k+bt02mBZ3s/dkoNB91mAcJT5//in3uvFcxnYX44E46AXH0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WdQM+vAAAANwAAAAPAAAAAAAAAAAAAAAAAJgCAABkcnMvZG93bnJldi54&#10;bWxQSwUGAAAAAAQABAD1AAAAgQMAAAAA&#10;" fillcolor="yellow" strokeweight="3pt"/>
                        </v:group>
                      </v:group>
                      <v:shape id="Text Box 954" o:spid="_x0000_s1256" type="#_x0000_t202" style="position:absolute;left:9253;top:10087;width:428;height:9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BZhMMA&#10;AADcAAAADwAAAGRycy9kb3ducmV2LnhtbESP3YrCMBSE7xd8h3AEbxZNXXZrrUZxBcVbfx7gtDm2&#10;xeakNNHWtzcLwl4OM/MNs1z3phYPal1lWcF0EoEgzq2uuFBwOe/GCQjnkTXWlknBkxysV4OPJaba&#10;dnykx8kXIkDYpaig9L5JpXR5SQbdxDbEwbva1qAPsi2kbrELcFPLryiKpcGKw0KJDW1Lym+nu1Fw&#10;PXSfP/Mu2/vL7Pgd/2I1y+xTqdGw3yxAeOr9f/jdPmgFSTyFvzPhCMjV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BZhMMAAADcAAAADwAAAAAAAAAAAAAAAACYAgAAZHJzL2Rv&#10;d25yZXYueG1sUEsFBgAAAAAEAAQA9QAAAIgDAAAAAA==&#10;" stroked="f">
                        <v:textbox>
                          <w:txbxContent>
                            <w:p w:rsidR="006802E6" w:rsidRPr="0050168F" w:rsidRDefault="006802E6" w:rsidP="00B92FDB">
                              <w:pPr>
                                <w:rPr>
                                  <w:rFonts w:ascii="Comic Sans MS" w:hAnsi="Comic Sans MS"/>
                                  <w:b/>
                                  <w:sz w:val="56"/>
                                  <w:szCs w:val="56"/>
                                </w:rPr>
                              </w:pPr>
                              <w:r w:rsidRPr="0050168F">
                                <w:rPr>
                                  <w:rFonts w:ascii="Comic Sans MS" w:hAnsi="Comic Sans MS"/>
                                  <w:b/>
                                  <w:sz w:val="56"/>
                                  <w:szCs w:val="56"/>
                                </w:rPr>
                                <w:t>=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3839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B92FDB" w:rsidRPr="006007DF" w:rsidRDefault="00B92FDB" w:rsidP="00E46447">
            <w:pPr>
              <w:tabs>
                <w:tab w:val="left" w:pos="2557"/>
              </w:tabs>
              <w:ind w:left="-68" w:right="1157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Changing the order of the addends does not change the sum. </w:t>
            </w:r>
          </w:p>
        </w:tc>
      </w:tr>
      <w:tr w:rsidR="001879AF" w:rsidRPr="00291103" w:rsidTr="00B92FDB">
        <w:trPr>
          <w:gridAfter w:val="2"/>
          <w:wAfter w:w="531" w:type="dxa"/>
          <w:trHeight w:val="4041"/>
        </w:trPr>
        <w:tc>
          <w:tcPr>
            <w:tcW w:w="15945" w:type="dxa"/>
            <w:gridSpan w:val="10"/>
            <w:tcBorders>
              <w:top w:val="nil"/>
              <w:bottom w:val="dashed" w:sz="4" w:space="0" w:color="auto"/>
            </w:tcBorders>
            <w:vAlign w:val="center"/>
          </w:tcPr>
          <w:p w:rsidR="001879AF" w:rsidRDefault="001879AF" w:rsidP="00FF6CD5">
            <w:pPr>
              <w:ind w:right="249"/>
              <w:jc w:val="center"/>
              <w:rPr>
                <w:b/>
                <w:sz w:val="144"/>
                <w:szCs w:val="144"/>
              </w:rPr>
            </w:pP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</w:rPr>
              <w:br w:type="page"/>
            </w:r>
            <w:r w:rsidRPr="00291103">
              <w:rPr>
                <w:b/>
                <w:sz w:val="144"/>
                <w:szCs w:val="144"/>
              </w:rPr>
              <w:t xml:space="preserve">Commutative Property </w:t>
            </w:r>
          </w:p>
          <w:p w:rsidR="001879AF" w:rsidRPr="00291103" w:rsidRDefault="001879AF" w:rsidP="00FF6CD5">
            <w:pPr>
              <w:ind w:right="519"/>
              <w:jc w:val="center"/>
              <w:rPr>
                <w:b/>
                <w:sz w:val="144"/>
                <w:szCs w:val="144"/>
              </w:rPr>
            </w:pPr>
            <w:r w:rsidRPr="00291103">
              <w:rPr>
                <w:b/>
                <w:sz w:val="144"/>
                <w:szCs w:val="144"/>
              </w:rPr>
              <w:t xml:space="preserve">of </w:t>
            </w:r>
            <w:r>
              <w:rPr>
                <w:b/>
                <w:sz w:val="144"/>
                <w:szCs w:val="144"/>
              </w:rPr>
              <w:t>Multiplicati</w:t>
            </w:r>
            <w:r w:rsidRPr="00291103">
              <w:rPr>
                <w:b/>
                <w:sz w:val="144"/>
                <w:szCs w:val="144"/>
              </w:rPr>
              <w:t>on</w:t>
            </w:r>
          </w:p>
        </w:tc>
      </w:tr>
      <w:tr w:rsidR="001879AF" w:rsidRPr="0075054F" w:rsidTr="00B92FDB">
        <w:trPr>
          <w:gridAfter w:val="2"/>
          <w:wAfter w:w="531" w:type="dxa"/>
          <w:trHeight w:val="4041"/>
        </w:trPr>
        <w:tc>
          <w:tcPr>
            <w:tcW w:w="8701" w:type="dxa"/>
            <w:gridSpan w:val="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291103" w:rsidRDefault="001879AF" w:rsidP="001879AF">
            <w:pPr>
              <w:jc w:val="center"/>
              <w:rPr>
                <w:sz w:val="96"/>
                <w:szCs w:val="96"/>
              </w:rPr>
            </w:pPr>
            <w:r>
              <w:rPr>
                <w:b/>
                <w:sz w:val="96"/>
                <w:szCs w:val="96"/>
              </w:rPr>
              <w:t>Commutative Property of Multiplication</w:t>
            </w:r>
          </w:p>
        </w:tc>
        <w:tc>
          <w:tcPr>
            <w:tcW w:w="7244" w:type="dxa"/>
            <w:gridSpan w:val="5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1879AF" w:rsidP="001879AF">
            <w:pPr>
              <w:ind w:right="880"/>
              <w:rPr>
                <w:b/>
                <w:noProof/>
                <w:color w:val="0070C0"/>
              </w:rPr>
            </w:pPr>
            <w:r>
              <w:rPr>
                <w:noProof/>
              </w:rPr>
              <w:drawing>
                <wp:anchor distT="0" distB="8001" distL="114300" distR="114300" simplePos="0" relativeHeight="251948032" behindDoc="0" locked="0" layoutInCell="1" allowOverlap="1">
                  <wp:simplePos x="0" y="0"/>
                  <wp:positionH relativeFrom="column">
                    <wp:posOffset>2444115</wp:posOffset>
                  </wp:positionH>
                  <wp:positionV relativeFrom="paragraph">
                    <wp:posOffset>102870</wp:posOffset>
                  </wp:positionV>
                  <wp:extent cx="1061085" cy="1953260"/>
                  <wp:effectExtent l="19050" t="0" r="5715" b="0"/>
                  <wp:wrapNone/>
                  <wp:docPr id="292" name="Picture 11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Documents and Settings\dprigdon\My Documents\My Pictures\Array 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duotone>
                              <a:schemeClr val="accent4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1085" cy="1953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879AF" w:rsidRDefault="001879AF" w:rsidP="001879AF">
            <w:pPr>
              <w:ind w:right="880"/>
              <w:rPr>
                <w:b/>
                <w:noProof/>
                <w:color w:val="0070C0"/>
              </w:rPr>
            </w:pPr>
          </w:p>
          <w:p w:rsidR="001879AF" w:rsidRDefault="001879AF" w:rsidP="001879AF">
            <w:pPr>
              <w:ind w:right="880"/>
              <w:rPr>
                <w:b/>
                <w:noProof/>
                <w:color w:val="0070C0"/>
              </w:rPr>
            </w:pPr>
          </w:p>
          <w:p w:rsidR="001879AF" w:rsidRDefault="001879AF" w:rsidP="001879AF">
            <w:pPr>
              <w:ind w:right="880"/>
              <w:rPr>
                <w:b/>
                <w:noProof/>
                <w:color w:val="0070C0"/>
              </w:rPr>
            </w:pPr>
            <w:r>
              <w:rPr>
                <w:noProof/>
              </w:rPr>
              <w:drawing>
                <wp:anchor distT="0" distB="6096" distL="114300" distR="116205" simplePos="0" relativeHeight="251947008" behindDoc="0" locked="0" layoutInCell="1" allowOverlap="1">
                  <wp:simplePos x="0" y="0"/>
                  <wp:positionH relativeFrom="column">
                    <wp:posOffset>213360</wp:posOffset>
                  </wp:positionH>
                  <wp:positionV relativeFrom="paragraph">
                    <wp:posOffset>120015</wp:posOffset>
                  </wp:positionV>
                  <wp:extent cx="1953260" cy="1066800"/>
                  <wp:effectExtent l="19050" t="0" r="8890" b="0"/>
                  <wp:wrapNone/>
                  <wp:docPr id="293" name="Picture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My Documents\My Pictures\Array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duotone>
                              <a:schemeClr val="accent4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3260" cy="1066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879AF" w:rsidRDefault="001879AF" w:rsidP="001879AF">
            <w:pPr>
              <w:ind w:right="880"/>
              <w:rPr>
                <w:b/>
                <w:noProof/>
                <w:color w:val="0070C0"/>
              </w:rPr>
            </w:pPr>
          </w:p>
          <w:p w:rsidR="001879AF" w:rsidRDefault="001879AF" w:rsidP="001879AF">
            <w:pPr>
              <w:ind w:right="880"/>
              <w:rPr>
                <w:b/>
                <w:noProof/>
                <w:color w:val="0070C0"/>
              </w:rPr>
            </w:pPr>
          </w:p>
          <w:p w:rsidR="001879AF" w:rsidRDefault="001879AF" w:rsidP="001879AF">
            <w:pPr>
              <w:ind w:right="880"/>
              <w:rPr>
                <w:b/>
                <w:noProof/>
                <w:color w:val="0070C0"/>
              </w:rPr>
            </w:pPr>
          </w:p>
          <w:p w:rsidR="001879AF" w:rsidRDefault="001879AF" w:rsidP="001879AF">
            <w:pPr>
              <w:ind w:right="880"/>
              <w:rPr>
                <w:b/>
                <w:color w:val="0070C0"/>
              </w:rPr>
            </w:pPr>
          </w:p>
          <w:p w:rsidR="001879AF" w:rsidRDefault="001879AF" w:rsidP="001879AF">
            <w:pPr>
              <w:ind w:right="880"/>
              <w:rPr>
                <w:b/>
                <w:color w:val="0070C0"/>
              </w:rPr>
            </w:pPr>
          </w:p>
          <w:p w:rsidR="001879AF" w:rsidRDefault="001879AF" w:rsidP="001879AF">
            <w:pPr>
              <w:ind w:right="880"/>
              <w:rPr>
                <w:b/>
                <w:color w:val="0070C0"/>
              </w:rPr>
            </w:pPr>
          </w:p>
          <w:p w:rsidR="001879AF" w:rsidRDefault="001879AF" w:rsidP="001879AF">
            <w:pPr>
              <w:ind w:right="880"/>
              <w:rPr>
                <w:b/>
                <w:color w:val="0070C0"/>
              </w:rPr>
            </w:pPr>
          </w:p>
          <w:p w:rsidR="001879AF" w:rsidRDefault="001879AF" w:rsidP="001879AF">
            <w:pPr>
              <w:ind w:right="880"/>
              <w:rPr>
                <w:b/>
                <w:color w:val="0070C0"/>
              </w:rPr>
            </w:pPr>
          </w:p>
          <w:p w:rsidR="001879AF" w:rsidRPr="00475B36" w:rsidRDefault="001879AF" w:rsidP="001879AF">
            <w:pPr>
              <w:ind w:right="880"/>
              <w:rPr>
                <w:b/>
                <w:color w:val="7030A0"/>
                <w:sz w:val="60"/>
                <w:szCs w:val="60"/>
              </w:rPr>
            </w:pPr>
            <w:r>
              <w:rPr>
                <w:b/>
                <w:color w:val="7030A0"/>
                <w:sz w:val="60"/>
                <w:szCs w:val="60"/>
              </w:rPr>
              <w:t xml:space="preserve">    </w:t>
            </w:r>
            <w:r w:rsidR="00063385">
              <w:rPr>
                <w:b/>
                <w:color w:val="7030A0"/>
                <w:sz w:val="60"/>
                <w:szCs w:val="60"/>
              </w:rPr>
              <w:t xml:space="preserve">      </w:t>
            </w:r>
            <w:r w:rsidR="004F1F01">
              <w:rPr>
                <w:b/>
                <w:color w:val="7030A0"/>
                <w:sz w:val="60"/>
                <w:szCs w:val="60"/>
              </w:rPr>
              <w:t>4 × 7    =    7 ×</w:t>
            </w:r>
            <w:r w:rsidRPr="00475B36">
              <w:rPr>
                <w:b/>
                <w:color w:val="7030A0"/>
                <w:sz w:val="60"/>
                <w:szCs w:val="60"/>
              </w:rPr>
              <w:t xml:space="preserve"> 4 </w:t>
            </w:r>
          </w:p>
        </w:tc>
      </w:tr>
      <w:tr w:rsidR="001879AF" w:rsidRPr="006007DF" w:rsidTr="00B92FDB">
        <w:trPr>
          <w:gridAfter w:val="2"/>
          <w:wAfter w:w="531" w:type="dxa"/>
          <w:trHeight w:val="4042"/>
        </w:trPr>
        <w:tc>
          <w:tcPr>
            <w:tcW w:w="6393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Pr="00291039" w:rsidRDefault="001879AF" w:rsidP="001879AF">
            <w:pPr>
              <w:jc w:val="center"/>
              <w:rPr>
                <w:sz w:val="84"/>
                <w:szCs w:val="84"/>
              </w:rPr>
            </w:pPr>
            <w:r w:rsidRPr="00291039">
              <w:rPr>
                <w:b/>
                <w:sz w:val="84"/>
                <w:szCs w:val="84"/>
              </w:rPr>
              <w:t>Commutative Property of Multiplication</w:t>
            </w:r>
          </w:p>
        </w:tc>
        <w:tc>
          <w:tcPr>
            <w:tcW w:w="5633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  <w:rPr>
                <w:b/>
                <w:sz w:val="80"/>
                <w:szCs w:val="80"/>
              </w:rPr>
            </w:pPr>
            <w:r>
              <w:rPr>
                <w:noProof/>
              </w:rPr>
              <w:drawing>
                <wp:anchor distT="0" distB="6096" distL="114300" distR="116967" simplePos="0" relativeHeight="251950080" behindDoc="0" locked="0" layoutInCell="1" allowOverlap="1">
                  <wp:simplePos x="0" y="0"/>
                  <wp:positionH relativeFrom="column">
                    <wp:posOffset>112141</wp:posOffset>
                  </wp:positionH>
                  <wp:positionV relativeFrom="paragraph">
                    <wp:posOffset>513715</wp:posOffset>
                  </wp:positionV>
                  <wp:extent cx="1666621" cy="914146"/>
                  <wp:effectExtent l="19050" t="0" r="0" b="0"/>
                  <wp:wrapNone/>
                  <wp:docPr id="294" name="Picture 1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My Documents\My Pictures\Array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duotone>
                              <a:schemeClr val="accent4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621" cy="9141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6096" distL="114300" distR="114300" simplePos="0" relativeHeight="251949056" behindDoc="0" locked="0" layoutInCell="1" allowOverlap="1">
                  <wp:simplePos x="0" y="0"/>
                  <wp:positionH relativeFrom="column">
                    <wp:posOffset>2064766</wp:posOffset>
                  </wp:positionH>
                  <wp:positionV relativeFrom="paragraph">
                    <wp:posOffset>90805</wp:posOffset>
                  </wp:positionV>
                  <wp:extent cx="914654" cy="1676146"/>
                  <wp:effectExtent l="19050" t="0" r="0" b="0"/>
                  <wp:wrapNone/>
                  <wp:docPr id="296" name="Picture 11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Documents and Settings\dprigdon\My Documents\My Pictures\Array 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duotone>
                              <a:schemeClr val="accent4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654" cy="16761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879AF" w:rsidRDefault="001879AF" w:rsidP="001879AF">
            <w:pPr>
              <w:jc w:val="center"/>
              <w:rPr>
                <w:b/>
                <w:sz w:val="80"/>
                <w:szCs w:val="80"/>
              </w:rPr>
            </w:pPr>
          </w:p>
          <w:p w:rsidR="001879AF" w:rsidRDefault="001879AF" w:rsidP="001879AF">
            <w:pPr>
              <w:rPr>
                <w:b/>
              </w:rPr>
            </w:pPr>
          </w:p>
          <w:p w:rsidR="001879AF" w:rsidRDefault="001879AF" w:rsidP="001879AF">
            <w:pPr>
              <w:rPr>
                <w:b/>
              </w:rPr>
            </w:pPr>
          </w:p>
          <w:p w:rsidR="001879AF" w:rsidRDefault="001879AF" w:rsidP="001879AF">
            <w:pPr>
              <w:rPr>
                <w:b/>
              </w:rPr>
            </w:pPr>
          </w:p>
          <w:p w:rsidR="001879AF" w:rsidRPr="00475B36" w:rsidRDefault="001879AF" w:rsidP="001879AF">
            <w:pPr>
              <w:rPr>
                <w:b/>
              </w:rPr>
            </w:pPr>
          </w:p>
          <w:p w:rsidR="001879AF" w:rsidRPr="00792F44" w:rsidRDefault="001879AF" w:rsidP="001879AF">
            <w:pPr>
              <w:rPr>
                <w:b/>
                <w:color w:val="7030A0"/>
                <w:sz w:val="60"/>
                <w:szCs w:val="60"/>
              </w:rPr>
            </w:pPr>
            <w:r>
              <w:rPr>
                <w:b/>
                <w:sz w:val="60"/>
                <w:szCs w:val="60"/>
              </w:rPr>
              <w:t xml:space="preserve">      </w:t>
            </w:r>
            <w:r w:rsidR="004F1F01">
              <w:rPr>
                <w:b/>
                <w:color w:val="7030A0"/>
                <w:sz w:val="60"/>
                <w:szCs w:val="60"/>
              </w:rPr>
              <w:t>4 × 7   =   7 ×</w:t>
            </w:r>
            <w:r>
              <w:rPr>
                <w:b/>
                <w:color w:val="7030A0"/>
                <w:sz w:val="60"/>
                <w:szCs w:val="60"/>
              </w:rPr>
              <w:t xml:space="preserve"> 4</w:t>
            </w:r>
          </w:p>
        </w:tc>
        <w:tc>
          <w:tcPr>
            <w:tcW w:w="3919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879AF" w:rsidRPr="006007DF" w:rsidRDefault="001879AF" w:rsidP="001879AF">
            <w:pPr>
              <w:ind w:left="329"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Changing the order of the factors does not change the product. </w:t>
            </w:r>
          </w:p>
        </w:tc>
      </w:tr>
      <w:tr w:rsidR="001879AF" w:rsidRPr="006007DF" w:rsidTr="00B92FDB">
        <w:trPr>
          <w:gridAfter w:val="1"/>
          <w:wAfter w:w="463" w:type="dxa"/>
          <w:trHeight w:val="4041"/>
        </w:trPr>
        <w:tc>
          <w:tcPr>
            <w:tcW w:w="16013" w:type="dxa"/>
            <w:gridSpan w:val="11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  <w:t xml:space="preserve">                                                          </w:t>
            </w:r>
            <w:r>
              <w:rPr>
                <w:b/>
                <w:sz w:val="200"/>
                <w:szCs w:val="200"/>
              </w:rPr>
              <w:t>compare</w:t>
            </w:r>
          </w:p>
        </w:tc>
      </w:tr>
      <w:tr w:rsidR="001879AF" w:rsidTr="00B92FDB">
        <w:trPr>
          <w:gridAfter w:val="1"/>
          <w:wAfter w:w="463" w:type="dxa"/>
          <w:trHeight w:val="4041"/>
        </w:trPr>
        <w:tc>
          <w:tcPr>
            <w:tcW w:w="7706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A27080" w:rsidRDefault="001879AF" w:rsidP="001879AF">
            <w:pPr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   compare</w:t>
            </w:r>
          </w:p>
        </w:tc>
        <w:tc>
          <w:tcPr>
            <w:tcW w:w="8307" w:type="dxa"/>
            <w:gridSpan w:val="7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951104" behindDoc="0" locked="0" layoutInCell="1" allowOverlap="1">
                  <wp:simplePos x="0" y="0"/>
                  <wp:positionH relativeFrom="column">
                    <wp:posOffset>298450</wp:posOffset>
                  </wp:positionH>
                  <wp:positionV relativeFrom="paragraph">
                    <wp:posOffset>131445</wp:posOffset>
                  </wp:positionV>
                  <wp:extent cx="4305300" cy="1861820"/>
                  <wp:effectExtent l="19050" t="0" r="0" b="0"/>
                  <wp:wrapNone/>
                  <wp:docPr id="297" name="Pictur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05300" cy="18618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1879AF" w:rsidRDefault="001879AF" w:rsidP="001879AF">
            <w:pPr>
              <w:jc w:val="center"/>
            </w:pPr>
          </w:p>
          <w:p w:rsidR="001879AF" w:rsidRDefault="001879AF" w:rsidP="001879AF">
            <w:pPr>
              <w:jc w:val="center"/>
            </w:pPr>
          </w:p>
          <w:p w:rsidR="001879AF" w:rsidRDefault="001879AF" w:rsidP="001879AF">
            <w:pPr>
              <w:jc w:val="center"/>
            </w:pPr>
          </w:p>
          <w:p w:rsidR="001879AF" w:rsidRDefault="001879AF" w:rsidP="001879AF">
            <w:pPr>
              <w:jc w:val="center"/>
            </w:pPr>
          </w:p>
          <w:p w:rsidR="001879AF" w:rsidRDefault="001879AF" w:rsidP="001879AF">
            <w:pPr>
              <w:jc w:val="center"/>
            </w:pPr>
          </w:p>
          <w:p w:rsidR="001879AF" w:rsidRDefault="001879AF" w:rsidP="001879AF">
            <w:pPr>
              <w:jc w:val="center"/>
            </w:pPr>
          </w:p>
          <w:p w:rsidR="001879AF" w:rsidRDefault="001879AF" w:rsidP="001879AF">
            <w:pPr>
              <w:jc w:val="center"/>
            </w:pPr>
          </w:p>
          <w:p w:rsidR="001879AF" w:rsidRDefault="001879AF" w:rsidP="001879AF">
            <w:pPr>
              <w:jc w:val="center"/>
            </w:pPr>
          </w:p>
          <w:p w:rsidR="001879AF" w:rsidRDefault="001879AF" w:rsidP="001879AF">
            <w:pPr>
              <w:jc w:val="center"/>
            </w:pPr>
          </w:p>
          <w:p w:rsidR="001879AF" w:rsidRDefault="001879AF" w:rsidP="001879AF">
            <w:pPr>
              <w:jc w:val="center"/>
            </w:pPr>
          </w:p>
          <w:p w:rsidR="001879AF" w:rsidRPr="00E94E29" w:rsidRDefault="001879AF" w:rsidP="001879AF">
            <w:pPr>
              <w:rPr>
                <w:b/>
                <w:sz w:val="60"/>
                <w:szCs w:val="60"/>
              </w:rPr>
            </w:pPr>
            <w:r>
              <w:rPr>
                <w:b/>
                <w:sz w:val="60"/>
                <w:szCs w:val="60"/>
              </w:rPr>
              <w:t xml:space="preserve">           4 is more than 3</w:t>
            </w:r>
            <w:r w:rsidR="0014199F">
              <w:rPr>
                <w:b/>
                <w:sz w:val="60"/>
                <w:szCs w:val="60"/>
              </w:rPr>
              <w:t>.</w:t>
            </w:r>
          </w:p>
        </w:tc>
      </w:tr>
      <w:tr w:rsidR="001879AF" w:rsidRPr="006007DF" w:rsidTr="00423013">
        <w:trPr>
          <w:gridAfter w:val="2"/>
          <w:wAfter w:w="531" w:type="dxa"/>
          <w:trHeight w:val="4041"/>
        </w:trPr>
        <w:tc>
          <w:tcPr>
            <w:tcW w:w="5598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Pr="00A27080" w:rsidRDefault="001879AF" w:rsidP="001879A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compare</w:t>
            </w:r>
          </w:p>
        </w:tc>
        <w:tc>
          <w:tcPr>
            <w:tcW w:w="5850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rPr>
                <w:b/>
                <w:sz w:val="120"/>
                <w:szCs w:val="120"/>
              </w:rPr>
            </w:pPr>
            <w:r>
              <w:rPr>
                <w:b/>
                <w:noProof/>
                <w:sz w:val="120"/>
                <w:szCs w:val="120"/>
              </w:rPr>
              <w:drawing>
                <wp:inline distT="0" distB="0" distL="0" distR="0">
                  <wp:extent cx="3238500" cy="1381125"/>
                  <wp:effectExtent l="19050" t="0" r="0" b="0"/>
                  <wp:docPr id="218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0" cy="1381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879AF" w:rsidRPr="00E94E29" w:rsidRDefault="001879AF" w:rsidP="001879AF">
            <w:pPr>
              <w:rPr>
                <w:b/>
                <w:sz w:val="60"/>
                <w:szCs w:val="60"/>
              </w:rPr>
            </w:pPr>
            <w:r>
              <w:rPr>
                <w:b/>
                <w:sz w:val="60"/>
                <w:szCs w:val="60"/>
              </w:rPr>
              <w:t xml:space="preserve">    4 is more than 3</w:t>
            </w:r>
            <w:r w:rsidR="0014199F">
              <w:rPr>
                <w:b/>
                <w:sz w:val="60"/>
                <w:szCs w:val="60"/>
              </w:rPr>
              <w:t>.</w:t>
            </w:r>
            <w:r>
              <w:rPr>
                <w:b/>
                <w:sz w:val="60"/>
                <w:szCs w:val="60"/>
              </w:rPr>
              <w:t xml:space="preserve"> </w:t>
            </w:r>
          </w:p>
        </w:tc>
        <w:tc>
          <w:tcPr>
            <w:tcW w:w="4497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423013" w:rsidRDefault="001879AF" w:rsidP="001879AF">
            <w:pPr>
              <w:ind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o decide if one </w:t>
            </w:r>
          </w:p>
          <w:p w:rsidR="001879AF" w:rsidRPr="00FE7C34" w:rsidRDefault="001879AF" w:rsidP="00423013">
            <w:pPr>
              <w:ind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number is greater than, less than, or equal to.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114"/>
        <w:gridCol w:w="5238"/>
      </w:tblGrid>
      <w:tr w:rsidR="00A16233" w:rsidRPr="00B0038F" w:rsidTr="00A16233">
        <w:trPr>
          <w:trHeight w:val="4044"/>
        </w:trPr>
        <w:tc>
          <w:tcPr>
            <w:tcW w:w="16056" w:type="dxa"/>
            <w:gridSpan w:val="5"/>
            <w:vAlign w:val="center"/>
          </w:tcPr>
          <w:p w:rsidR="00A16233" w:rsidRPr="0062196E" w:rsidRDefault="0062196E" w:rsidP="00A16233">
            <w:pPr>
              <w:jc w:val="center"/>
              <w:rPr>
                <w:b/>
                <w:sz w:val="170"/>
                <w:szCs w:val="170"/>
              </w:rPr>
            </w:pPr>
            <w:r w:rsidRPr="0062196E">
              <w:rPr>
                <w:b/>
                <w:sz w:val="170"/>
                <w:szCs w:val="170"/>
              </w:rPr>
              <w:t>compatible numbers</w:t>
            </w:r>
          </w:p>
        </w:tc>
      </w:tr>
      <w:tr w:rsidR="007965A9" w:rsidTr="00A16233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965A9" w:rsidRPr="00BD0225" w:rsidRDefault="007965A9" w:rsidP="004372A5">
            <w:pPr>
              <w:jc w:val="center"/>
              <w:rPr>
                <w:b/>
                <w:sz w:val="140"/>
                <w:szCs w:val="140"/>
              </w:rPr>
            </w:pPr>
            <w:r w:rsidRPr="00BD0225">
              <w:rPr>
                <w:b/>
                <w:sz w:val="140"/>
                <w:szCs w:val="140"/>
              </w:rPr>
              <w:t>compatible</w:t>
            </w:r>
          </w:p>
          <w:p w:rsidR="007965A9" w:rsidRPr="00BD0225" w:rsidRDefault="007965A9" w:rsidP="004372A5">
            <w:pPr>
              <w:jc w:val="center"/>
              <w:rPr>
                <w:b/>
                <w:sz w:val="120"/>
                <w:szCs w:val="120"/>
              </w:rPr>
            </w:pPr>
            <w:r w:rsidRPr="00BD0225">
              <w:rPr>
                <w:b/>
                <w:sz w:val="140"/>
                <w:szCs w:val="140"/>
              </w:rPr>
              <w:t>numbers</w:t>
            </w:r>
            <w:r w:rsidRPr="00BD0225">
              <w:rPr>
                <w:b/>
                <w:sz w:val="120"/>
                <w:szCs w:val="120"/>
              </w:rPr>
              <w:t xml:space="preserve"> </w:t>
            </w:r>
          </w:p>
        </w:tc>
        <w:tc>
          <w:tcPr>
            <w:tcW w:w="802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965A9" w:rsidRDefault="00E1793D" w:rsidP="004372A5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4294967293" distB="4294967293" distL="114300" distR="114300" simplePos="0" relativeHeight="252071936" behindDoc="0" locked="0" layoutInCell="1" allowOverlap="1">
                      <wp:simplePos x="0" y="0"/>
                      <wp:positionH relativeFrom="column">
                        <wp:posOffset>1633855</wp:posOffset>
                      </wp:positionH>
                      <wp:positionV relativeFrom="paragraph">
                        <wp:posOffset>205104</wp:posOffset>
                      </wp:positionV>
                      <wp:extent cx="827405" cy="0"/>
                      <wp:effectExtent l="0" t="114300" r="0" b="133350"/>
                      <wp:wrapNone/>
                      <wp:docPr id="766" name="AutoShape 6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2740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DA04FF" id="AutoShape 662" o:spid="_x0000_s1026" type="#_x0000_t32" style="position:absolute;margin-left:128.65pt;margin-top:16.15pt;width:65.15pt;height:0;z-index:252071936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" strokecolor="red" strokeweight="4.5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3" distB="4294967293" distL="114300" distR="114300" simplePos="0" relativeHeight="252072960" behindDoc="0" locked="0" layoutInCell="1" allowOverlap="1">
                      <wp:simplePos x="0" y="0"/>
                      <wp:positionH relativeFrom="column">
                        <wp:posOffset>1640205</wp:posOffset>
                      </wp:positionH>
                      <wp:positionV relativeFrom="paragraph">
                        <wp:posOffset>929004</wp:posOffset>
                      </wp:positionV>
                      <wp:extent cx="827405" cy="0"/>
                      <wp:effectExtent l="0" t="114300" r="0" b="133350"/>
                      <wp:wrapNone/>
                      <wp:docPr id="765" name="AutoShape 6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2740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2AF9A7" id="AutoShape 663" o:spid="_x0000_s1026" type="#_x0000_t32" style="position:absolute;margin-left:129.15pt;margin-top:73.15pt;width:65.15pt;height:0;z-index:252072960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" strokecolor="red" strokeweight="4.5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82463" behindDoc="0" locked="0" layoutInCell="1" allowOverlap="1">
                      <wp:simplePos x="0" y="0"/>
                      <wp:positionH relativeFrom="column">
                        <wp:posOffset>207645</wp:posOffset>
                      </wp:positionH>
                      <wp:positionV relativeFrom="paragraph">
                        <wp:posOffset>-219710</wp:posOffset>
                      </wp:positionV>
                      <wp:extent cx="3850005" cy="1785620"/>
                      <wp:effectExtent l="0" t="0" r="0" b="5080"/>
                      <wp:wrapNone/>
                      <wp:docPr id="764" name="Text Box 6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50005" cy="1785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33039C" w:rsidRDefault="006802E6">
                                  <w:pPr>
                                    <w:rPr>
                                      <w:b/>
                                      <w:sz w:val="96"/>
                                      <w:szCs w:val="96"/>
                                    </w:rPr>
                                  </w:pPr>
                                  <w:r>
                                    <w:rPr>
                                      <w:sz w:val="96"/>
                                      <w:szCs w:val="96"/>
                                    </w:rPr>
                                    <w:t xml:space="preserve">   </w:t>
                                  </w:r>
                                  <w:r w:rsidRPr="0033039C">
                                    <w:rPr>
                                      <w:b/>
                                      <w:sz w:val="96"/>
                                      <w:szCs w:val="96"/>
                                    </w:rPr>
                                    <w:t>57           60</w:t>
                                  </w:r>
                                </w:p>
                                <w:p w:rsidR="006802E6" w:rsidRPr="0033039C" w:rsidRDefault="006802E6">
                                  <w:pPr>
                                    <w:rPr>
                                      <w:b/>
                                      <w:sz w:val="96"/>
                                      <w:szCs w:val="96"/>
                                      <w:u w:val="single"/>
                                    </w:rPr>
                                  </w:pPr>
                                  <w:r>
                                    <w:rPr>
                                      <w:b/>
                                      <w:sz w:val="96"/>
                                      <w:szCs w:val="96"/>
                                      <w:u w:val="single"/>
                                    </w:rPr>
                                    <w:t>×</w:t>
                                  </w:r>
                                  <w:r>
                                    <w:rPr>
                                      <w:b/>
                                      <w:sz w:val="16"/>
                                      <w:szCs w:val="16"/>
                                      <w:u w:val="single"/>
                                    </w:rPr>
                                    <w:t xml:space="preserve">    </w:t>
                                  </w:r>
                                  <w:r w:rsidRPr="0033039C">
                                    <w:rPr>
                                      <w:b/>
                                      <w:sz w:val="96"/>
                                      <w:szCs w:val="96"/>
                                      <w:u w:val="single"/>
                                    </w:rPr>
                                    <w:t>23</w:t>
                                  </w:r>
                                  <w:r w:rsidRPr="0033039C">
                                    <w:rPr>
                                      <w:b/>
                                      <w:sz w:val="96"/>
                                      <w:szCs w:val="96"/>
                                    </w:rPr>
                                    <w:t xml:space="preserve">        </w:t>
                                  </w:r>
                                  <w:r>
                                    <w:rPr>
                                      <w:b/>
                                      <w:sz w:val="96"/>
                                      <w:szCs w:val="96"/>
                                      <w:u w:val="single"/>
                                    </w:rPr>
                                    <w:t>×</w:t>
                                  </w:r>
                                  <w:r>
                                    <w:rPr>
                                      <w:b/>
                                      <w:sz w:val="16"/>
                                      <w:szCs w:val="16"/>
                                      <w:u w:val="single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b/>
                                      <w:sz w:val="22"/>
                                      <w:szCs w:val="22"/>
                                      <w:u w:val="single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b/>
                                      <w:sz w:val="96"/>
                                      <w:szCs w:val="96"/>
                                      <w:u w:val="single"/>
                                    </w:rPr>
                                    <w:t>2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61" o:spid="_x0000_s1257" type="#_x0000_t202" style="position:absolute;left:0;text-align:left;margin-left:16.35pt;margin-top:-17.3pt;width:303.15pt;height:140.6pt;z-index:25158246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" stroked="f">
                      <v:textbox>
                        <w:txbxContent>
                          <w:p w:rsidR="006802E6" w:rsidRPr="0033039C" w:rsidRDefault="006802E6">
                            <w:pPr>
                              <w:rPr>
                                <w:b/>
                                <w:sz w:val="96"/>
                                <w:szCs w:val="96"/>
                              </w:rPr>
                            </w:pPr>
                            <w:r>
                              <w:rPr>
                                <w:sz w:val="96"/>
                                <w:szCs w:val="96"/>
                              </w:rPr>
                              <w:t xml:space="preserve">   </w:t>
                            </w:r>
                            <w:r w:rsidRPr="0033039C">
                              <w:rPr>
                                <w:b/>
                                <w:sz w:val="96"/>
                                <w:szCs w:val="96"/>
                              </w:rPr>
                              <w:t>57           60</w:t>
                            </w:r>
                          </w:p>
                          <w:p w:rsidR="006802E6" w:rsidRPr="0033039C" w:rsidRDefault="006802E6">
                            <w:pPr>
                              <w:rPr>
                                <w:b/>
                                <w:sz w:val="96"/>
                                <w:szCs w:val="96"/>
                                <w:u w:val="single"/>
                              </w:rPr>
                            </w:pPr>
                            <w:r>
                              <w:rPr>
                                <w:b/>
                                <w:sz w:val="96"/>
                                <w:szCs w:val="96"/>
                                <w:u w:val="single"/>
                              </w:rPr>
                              <w:t>×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  <w:u w:val="single"/>
                              </w:rPr>
                              <w:t xml:space="preserve">    </w:t>
                            </w:r>
                            <w:r w:rsidRPr="0033039C">
                              <w:rPr>
                                <w:b/>
                                <w:sz w:val="96"/>
                                <w:szCs w:val="96"/>
                                <w:u w:val="single"/>
                              </w:rPr>
                              <w:t>23</w:t>
                            </w:r>
                            <w:r w:rsidRPr="0033039C">
                              <w:rPr>
                                <w:b/>
                                <w:sz w:val="96"/>
                                <w:szCs w:val="96"/>
                              </w:rPr>
                              <w:t xml:space="preserve">        </w:t>
                            </w:r>
                            <w:r>
                              <w:rPr>
                                <w:b/>
                                <w:sz w:val="96"/>
                                <w:szCs w:val="96"/>
                                <w:u w:val="single"/>
                              </w:rPr>
                              <w:t>×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  <w:u w:val="single"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  <w:sz w:val="22"/>
                                <w:szCs w:val="22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96"/>
                                <w:szCs w:val="96"/>
                                <w:u w:val="single"/>
                              </w:rPr>
                              <w:t>2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7965A9" w:rsidRPr="00B0038F" w:rsidTr="004F1F01">
        <w:trPr>
          <w:trHeight w:val="4044"/>
        </w:trPr>
        <w:tc>
          <w:tcPr>
            <w:tcW w:w="5352" w:type="dxa"/>
            <w:vAlign w:val="center"/>
          </w:tcPr>
          <w:p w:rsidR="007965A9" w:rsidRPr="00BD0225" w:rsidRDefault="007965A9" w:rsidP="004372A5">
            <w:pPr>
              <w:jc w:val="center"/>
              <w:rPr>
                <w:b/>
                <w:sz w:val="100"/>
                <w:szCs w:val="100"/>
              </w:rPr>
            </w:pPr>
            <w:r w:rsidRPr="00BD0225">
              <w:rPr>
                <w:b/>
                <w:sz w:val="100"/>
                <w:szCs w:val="100"/>
              </w:rPr>
              <w:t>compatible numbers</w:t>
            </w:r>
          </w:p>
        </w:tc>
        <w:tc>
          <w:tcPr>
            <w:tcW w:w="5466" w:type="dxa"/>
            <w:gridSpan w:val="3"/>
            <w:vAlign w:val="center"/>
          </w:tcPr>
          <w:p w:rsidR="007965A9" w:rsidRDefault="00E1793D" w:rsidP="004372A5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76032" behindDoc="0" locked="0" layoutInCell="1" allowOverlap="1">
                      <wp:simplePos x="0" y="0"/>
                      <wp:positionH relativeFrom="column">
                        <wp:posOffset>-15240</wp:posOffset>
                      </wp:positionH>
                      <wp:positionV relativeFrom="paragraph">
                        <wp:posOffset>-374015</wp:posOffset>
                      </wp:positionV>
                      <wp:extent cx="3384550" cy="1491615"/>
                      <wp:effectExtent l="0" t="0" r="6350" b="0"/>
                      <wp:wrapNone/>
                      <wp:docPr id="763" name="Text Box 6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84550" cy="14916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33039C" w:rsidRDefault="006802E6" w:rsidP="004372A5">
                                  <w:pPr>
                                    <w:rPr>
                                      <w:b/>
                                      <w:sz w:val="86"/>
                                      <w:szCs w:val="86"/>
                                    </w:rPr>
                                  </w:pPr>
                                  <w:r>
                                    <w:rPr>
                                      <w:sz w:val="96"/>
                                      <w:szCs w:val="96"/>
                                    </w:rPr>
                                    <w:t xml:space="preserve">   </w:t>
                                  </w:r>
                                  <w:r w:rsidRPr="0033039C">
                                    <w:rPr>
                                      <w:b/>
                                      <w:sz w:val="86"/>
                                      <w:szCs w:val="86"/>
                                    </w:rPr>
                                    <w:t>57           60</w:t>
                                  </w:r>
                                </w:p>
                                <w:p w:rsidR="006802E6" w:rsidRPr="0033039C" w:rsidRDefault="006802E6" w:rsidP="004372A5">
                                  <w:pPr>
                                    <w:rPr>
                                      <w:b/>
                                      <w:sz w:val="86"/>
                                      <w:szCs w:val="86"/>
                                      <w:u w:val="single"/>
                                    </w:rPr>
                                  </w:pPr>
                                  <w:r>
                                    <w:rPr>
                                      <w:b/>
                                      <w:sz w:val="86"/>
                                      <w:szCs w:val="86"/>
                                      <w:u w:val="single"/>
                                    </w:rPr>
                                    <w:t>×</w:t>
                                  </w:r>
                                  <w:r w:rsidRPr="0033039C">
                                    <w:rPr>
                                      <w:b/>
                                      <w:sz w:val="86"/>
                                      <w:szCs w:val="86"/>
                                      <w:u w:val="single"/>
                                    </w:rPr>
                                    <w:t xml:space="preserve"> 23</w:t>
                                  </w:r>
                                  <w:r w:rsidRPr="0033039C">
                                    <w:rPr>
                                      <w:b/>
                                      <w:sz w:val="86"/>
                                      <w:szCs w:val="86"/>
                                    </w:rPr>
                                    <w:t xml:space="preserve">        </w:t>
                                  </w:r>
                                  <w:r>
                                    <w:rPr>
                                      <w:b/>
                                      <w:sz w:val="86"/>
                                      <w:szCs w:val="86"/>
                                      <w:u w:val="single"/>
                                    </w:rPr>
                                    <w:t>×</w:t>
                                  </w:r>
                                  <w:r>
                                    <w:rPr>
                                      <w:b/>
                                      <w:sz w:val="16"/>
                                      <w:szCs w:val="16"/>
                                      <w:u w:val="single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b/>
                                      <w:sz w:val="20"/>
                                      <w:szCs w:val="20"/>
                                      <w:u w:val="single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b/>
                                      <w:sz w:val="86"/>
                                      <w:szCs w:val="86"/>
                                      <w:u w:val="single"/>
                                    </w:rPr>
                                    <w:t>2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64" o:spid="_x0000_s1258" type="#_x0000_t202" style="position:absolute;left:0;text-align:left;margin-left:-1.2pt;margin-top:-29.45pt;width:266.5pt;height:117.45pt;z-index:25207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" stroked="f">
                      <v:textbox>
                        <w:txbxContent>
                          <w:p w:rsidR="006802E6" w:rsidRPr="0033039C" w:rsidRDefault="006802E6" w:rsidP="004372A5">
                            <w:pPr>
                              <w:rPr>
                                <w:b/>
                                <w:sz w:val="86"/>
                                <w:szCs w:val="86"/>
                              </w:rPr>
                            </w:pPr>
                            <w:r>
                              <w:rPr>
                                <w:sz w:val="96"/>
                                <w:szCs w:val="96"/>
                              </w:rPr>
                              <w:t xml:space="preserve">   </w:t>
                            </w:r>
                            <w:r w:rsidRPr="0033039C">
                              <w:rPr>
                                <w:b/>
                                <w:sz w:val="86"/>
                                <w:szCs w:val="86"/>
                              </w:rPr>
                              <w:t>57           60</w:t>
                            </w:r>
                          </w:p>
                          <w:p w:rsidR="006802E6" w:rsidRPr="0033039C" w:rsidRDefault="006802E6" w:rsidP="004372A5">
                            <w:pPr>
                              <w:rPr>
                                <w:b/>
                                <w:sz w:val="86"/>
                                <w:szCs w:val="86"/>
                                <w:u w:val="single"/>
                              </w:rPr>
                            </w:pPr>
                            <w:r>
                              <w:rPr>
                                <w:b/>
                                <w:sz w:val="86"/>
                                <w:szCs w:val="86"/>
                                <w:u w:val="single"/>
                              </w:rPr>
                              <w:t>×</w:t>
                            </w:r>
                            <w:r w:rsidRPr="0033039C">
                              <w:rPr>
                                <w:b/>
                                <w:sz w:val="86"/>
                                <w:szCs w:val="86"/>
                                <w:u w:val="single"/>
                              </w:rPr>
                              <w:t xml:space="preserve"> 23</w:t>
                            </w:r>
                            <w:r w:rsidRPr="0033039C">
                              <w:rPr>
                                <w:b/>
                                <w:sz w:val="86"/>
                                <w:szCs w:val="86"/>
                              </w:rPr>
                              <w:t xml:space="preserve">        </w:t>
                            </w:r>
                            <w:r>
                              <w:rPr>
                                <w:b/>
                                <w:sz w:val="86"/>
                                <w:szCs w:val="86"/>
                                <w:u w:val="single"/>
                              </w:rPr>
                              <w:t>×</w:t>
                            </w:r>
                            <w:r>
                              <w:rPr>
                                <w:b/>
                                <w:sz w:val="16"/>
                                <w:szCs w:val="16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  <w:u w:val="single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86"/>
                                <w:szCs w:val="86"/>
                                <w:u w:val="single"/>
                              </w:rPr>
                              <w:t>2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77056" behindDoc="0" locked="0" layoutInCell="1" allowOverlap="1">
                      <wp:simplePos x="0" y="0"/>
                      <wp:positionH relativeFrom="column">
                        <wp:posOffset>1279525</wp:posOffset>
                      </wp:positionH>
                      <wp:positionV relativeFrom="paragraph">
                        <wp:posOffset>608330</wp:posOffset>
                      </wp:positionV>
                      <wp:extent cx="669925" cy="13970"/>
                      <wp:effectExtent l="0" t="114300" r="0" b="138430"/>
                      <wp:wrapNone/>
                      <wp:docPr id="762" name="AutoShape 6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69925" cy="139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930B59" id="AutoShape 666" o:spid="_x0000_s1026" type="#_x0000_t32" style="position:absolute;margin-left:100.75pt;margin-top:47.9pt;width:52.75pt;height:1.1pt;z-index:25207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" strokecolor="red" strokeweight="4.5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3" distB="4294967293" distL="114300" distR="114300" simplePos="0" relativeHeight="252078080" behindDoc="0" locked="0" layoutInCell="1" allowOverlap="1">
                      <wp:simplePos x="0" y="0"/>
                      <wp:positionH relativeFrom="column">
                        <wp:posOffset>1273175</wp:posOffset>
                      </wp:positionH>
                      <wp:positionV relativeFrom="paragraph">
                        <wp:posOffset>71754</wp:posOffset>
                      </wp:positionV>
                      <wp:extent cx="669925" cy="0"/>
                      <wp:effectExtent l="0" t="114300" r="0" b="133350"/>
                      <wp:wrapNone/>
                      <wp:docPr id="761" name="AutoShape 6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699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DC40AE" id="AutoShape 665" o:spid="_x0000_s1026" type="#_x0000_t32" style="position:absolute;margin-left:100.25pt;margin-top:5.65pt;width:52.75pt;height:0;z-index:252078080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" strokecolor="red" strokeweight="4.5pt">
                      <v:stroke endarrow="block"/>
                    </v:shape>
                  </w:pict>
                </mc:Fallback>
              </mc:AlternateContent>
            </w:r>
          </w:p>
        </w:tc>
        <w:tc>
          <w:tcPr>
            <w:tcW w:w="5238" w:type="dxa"/>
            <w:vAlign w:val="center"/>
          </w:tcPr>
          <w:p w:rsidR="007965A9" w:rsidRDefault="007965A9" w:rsidP="004372A5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Numbers that are easy to compute mentally and are close in value to the </w:t>
            </w:r>
          </w:p>
          <w:p w:rsidR="007965A9" w:rsidRDefault="007965A9" w:rsidP="004372A5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ctual numbers.  </w:t>
            </w:r>
          </w:p>
          <w:p w:rsidR="007965A9" w:rsidRPr="006007DF" w:rsidRDefault="007965A9" w:rsidP="004372A5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Compatible numbers can be used when estimating. </w:t>
            </w:r>
          </w:p>
        </w:tc>
      </w:tr>
      <w:tr w:rsidR="007965A9" w:rsidRPr="00B0038F" w:rsidTr="004372A5">
        <w:trPr>
          <w:trHeight w:val="4044"/>
        </w:trPr>
        <w:tc>
          <w:tcPr>
            <w:tcW w:w="16056" w:type="dxa"/>
            <w:gridSpan w:val="5"/>
            <w:vAlign w:val="center"/>
          </w:tcPr>
          <w:p w:rsidR="007965A9" w:rsidRPr="00B0038F" w:rsidRDefault="007965A9" w:rsidP="004372A5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compose</w:t>
            </w:r>
          </w:p>
        </w:tc>
      </w:tr>
      <w:tr w:rsidR="007965A9" w:rsidTr="004372A5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965A9" w:rsidRPr="009D7153" w:rsidRDefault="007965A9" w:rsidP="004372A5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compose</w:t>
            </w:r>
          </w:p>
        </w:tc>
        <w:tc>
          <w:tcPr>
            <w:tcW w:w="802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7965A9" w:rsidRDefault="00E1793D" w:rsidP="004372A5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082176" behindDoc="0" locked="0" layoutInCell="1" allowOverlap="1">
                      <wp:simplePos x="0" y="0"/>
                      <wp:positionH relativeFrom="column">
                        <wp:posOffset>1163955</wp:posOffset>
                      </wp:positionH>
                      <wp:positionV relativeFrom="paragraph">
                        <wp:posOffset>36195</wp:posOffset>
                      </wp:positionV>
                      <wp:extent cx="3207385" cy="1316355"/>
                      <wp:effectExtent l="0" t="0" r="0" b="36195"/>
                      <wp:wrapNone/>
                      <wp:docPr id="756" name="Group 6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07385" cy="1316355"/>
                                <a:chOff x="9405" y="4449"/>
                                <a:chExt cx="5051" cy="2073"/>
                              </a:xfrm>
                            </wpg:grpSpPr>
                            <wps:wsp>
                              <wps:cNvPr id="757" name="Text Box 6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05" y="4449"/>
                                  <a:ext cx="5051" cy="10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2E6" w:rsidRPr="001542C4" w:rsidRDefault="006802E6" w:rsidP="004372A5">
                                    <w:pPr>
                                      <w:rPr>
                                        <w:b/>
                                        <w:sz w:val="72"/>
                                        <w:szCs w:val="72"/>
                                      </w:rPr>
                                    </w:pPr>
                                    <w:proofErr w:type="gramStart"/>
                                    <w:r w:rsidRPr="001542C4">
                                      <w:rPr>
                                        <w:b/>
                                        <w:sz w:val="72"/>
                                        <w:szCs w:val="72"/>
                                      </w:rPr>
                                      <w:t>300  +</w:t>
                                    </w:r>
                                    <w:proofErr w:type="gramEnd"/>
                                    <w:r w:rsidRPr="001542C4">
                                      <w:rPr>
                                        <w:b/>
                                        <w:sz w:val="72"/>
                                        <w:szCs w:val="72"/>
                                      </w:rPr>
                                      <w:t xml:space="preserve">  40 </w:t>
                                    </w:r>
                                    <w:r>
                                      <w:rPr>
                                        <w:b/>
                                        <w:sz w:val="72"/>
                                        <w:szCs w:val="72"/>
                                      </w:rPr>
                                      <w:t xml:space="preserve"> +</w:t>
                                    </w:r>
                                    <w:r w:rsidRPr="001542C4">
                                      <w:rPr>
                                        <w:b/>
                                        <w:sz w:val="72"/>
                                        <w:szCs w:val="72"/>
                                      </w:rPr>
                                      <w:t xml:space="preserve">  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8" name="AutoShape 6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80" y="5299"/>
                                  <a:ext cx="1220" cy="122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9" name="AutoShape 67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2818" y="5299"/>
                                  <a:ext cx="905" cy="121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0" name="AutoShape 6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198" y="5287"/>
                                  <a:ext cx="1" cy="116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68" o:spid="_x0000_s1259" style="position:absolute;left:0;text-align:left;margin-left:91.65pt;margin-top:2.85pt;width:252.55pt;height:103.65pt;z-index:252082176" coordorigin="9405,4449" coordsize="5051,20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">
                      <v:shape id="_x0000_s1260" type="#_x0000_t202" style="position:absolute;left:9405;top:4449;width:5051;height:1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06gMQA&#10;AADcAAAADwAAAGRycy9kb3ducmV2LnhtbESPzWrDMBCE74G+g9hCL6GRU5K4da2ENJCSq908wMZa&#10;/1BrZSzVP28fFQo9DjPzDZMeJtOKgXrXWFawXkUgiAurG64UXL/Oz68gnEfW2FomBTM5OOwfFikm&#10;2o6c0ZD7SgQIuwQV1N53iZSuqMmgW9mOOHil7Q36IPtK6h7HADetfIminTTYcFiosaNTTcV3/mMU&#10;lJdxuX0bb5/+Gmeb3Qc28c3OSj09Tsd3EJ4m/x/+a1+0gngbw++ZcATk/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NOoDEAAAA3AAAAA8AAAAAAAAAAAAAAAAAmAIAAGRycy9k&#10;b3ducmV2LnhtbFBLBQYAAAAABAAEAPUAAACJAwAAAAA=&#10;" stroked="f">
                        <v:textbox>
                          <w:txbxContent>
                            <w:p w:rsidR="006802E6" w:rsidRPr="001542C4" w:rsidRDefault="006802E6" w:rsidP="004372A5">
                              <w:pPr>
                                <w:rPr>
                                  <w:b/>
                                  <w:sz w:val="72"/>
                                  <w:szCs w:val="72"/>
                                </w:rPr>
                              </w:pPr>
                              <w:proofErr w:type="gramStart"/>
                              <w:r w:rsidRPr="001542C4">
                                <w:rPr>
                                  <w:b/>
                                  <w:sz w:val="72"/>
                                  <w:szCs w:val="72"/>
                                </w:rPr>
                                <w:t>300  +</w:t>
                              </w:r>
                              <w:proofErr w:type="gramEnd"/>
                              <w:r w:rsidRPr="001542C4">
                                <w:rPr>
                                  <w:b/>
                                  <w:sz w:val="72"/>
                                  <w:szCs w:val="72"/>
                                </w:rPr>
                                <w:t xml:space="preserve">  40 </w:t>
                              </w:r>
                              <w:r>
                                <w:rPr>
                                  <w:b/>
                                  <w:sz w:val="72"/>
                                  <w:szCs w:val="72"/>
                                </w:rPr>
                                <w:t xml:space="preserve"> +</w:t>
                              </w:r>
                              <w:r w:rsidRPr="001542C4">
                                <w:rPr>
                                  <w:b/>
                                  <w:sz w:val="72"/>
                                  <w:szCs w:val="72"/>
                                </w:rPr>
                                <w:t xml:space="preserve">  2</w:t>
                              </w:r>
                            </w:p>
                          </w:txbxContent>
                        </v:textbox>
                      </v:shape>
                      <v:shape id="AutoShape 670" o:spid="_x0000_s1261" type="#_x0000_t32" style="position:absolute;left:10180;top:5299;width:1220;height:12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7RscAAAADcAAAADwAAAGRycy9kb3ducmV2LnhtbERPPW/CMBDdK/EfrEPqVhygBRQwiKJS&#10;lZHAwHiKjyQiPkexm6T/vjdU6vj0vje7wdWqozZUng1MJwko4tzbigsD18vxZQUqRGSLtWcy8EMB&#10;dtvR0wZT63s+U5fFQkkIhxQNlDE2qdYhL8lhmPiGWLi7bx1GgW2hbYu9hLtaz5JkoR1WLA0lNnQo&#10;KX9k385Ad+wbfj3dptm86qXlNjw+P96NeR4P+zWoSEP8F/+5v6yB5ZuslTNyBPT2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Tu0bHAAAAA3AAAAA8AAAAAAAAAAAAAAAAA&#10;oQIAAGRycy9kb3ducmV2LnhtbFBLBQYAAAAABAAEAPkAAACOAwAAAAA=&#10;" strokecolor="red" strokeweight="3pt">
                        <v:stroke endarrow="block"/>
                      </v:shape>
                      <v:shape id="AutoShape 671" o:spid="_x0000_s1262" type="#_x0000_t32" style="position:absolute;left:12818;top:5299;width:905;height:121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XyyMMAAADcAAAADwAAAGRycy9kb3ducmV2LnhtbESPT4vCMBTE7wt+h/AEb5oqdtVqFBVX&#10;1qN/Dh4fzbMtbV5qE7X77TcLwh6HmfkNs1i1phJPalxhWcFwEIEgTq0uOFNwOX/1pyCcR9ZYWSYF&#10;P+Rgtex8LDDR9sVHep58JgKEXYIKcu/rREqX5mTQDWxNHLybbQz6IJtM6gZfAW4qOYqiT2mw4LCQ&#10;Y03bnNLy9DAK7nEVlbbwZbZZt+l1h/v4MN4r1eu26zkIT63/D7/b31rBJJ7B35lwBO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M18sjDAAAA3AAAAA8AAAAAAAAAAAAA&#10;AAAAoQIAAGRycy9kb3ducmV2LnhtbFBLBQYAAAAABAAEAPkAAACRAwAAAAA=&#10;" strokecolor="red" strokeweight="3pt">
                        <v:stroke endarrow="block"/>
                      </v:shape>
                      <v:shape id="AutoShape 672" o:spid="_x0000_s1263" type="#_x0000_t32" style="position:absolute;left:12198;top:5287;width:1;height:116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QXCsAAAADcAAAADwAAAGRycy9kb3ducmV2LnhtbERPTWvCQBC9F/wPywi91Y1tUYmuokVL&#10;ezR68DhkxySYnQ3ZNYn/3jkUeny879VmcLXqqA2VZwPTSQKKOPe24sLA+XR4W4AKEdli7ZkMPCjA&#10;Zj16WWFqfc9H6rJYKAnhkKKBMsYm1TrkJTkME98QC3f1rcMosC20bbGXcFfr9ySZaYcVS0OJDX2V&#10;lN+yuzPQHfqGP38v0+yj6qXlMty+9ztjXsfDdgkq0hD/xX/uH2tgPpP5ckaOgF4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T0FwrAAAAA3AAAAA8AAAAAAAAAAAAAAAAA&#10;oQIAAGRycy9kb3ducmV2LnhtbFBLBQYAAAAABAAEAPkAAACOAwAAAAA=&#10;" strokecolor="red" strokeweight="3pt">
                        <v:stroke endarrow="block"/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81152" behindDoc="0" locked="0" layoutInCell="1" allowOverlap="1">
                      <wp:simplePos x="0" y="0"/>
                      <wp:positionH relativeFrom="column">
                        <wp:posOffset>2333625</wp:posOffset>
                      </wp:positionH>
                      <wp:positionV relativeFrom="paragraph">
                        <wp:posOffset>1311275</wp:posOffset>
                      </wp:positionV>
                      <wp:extent cx="1367155" cy="735965"/>
                      <wp:effectExtent l="0" t="0" r="4445" b="6985"/>
                      <wp:wrapNone/>
                      <wp:docPr id="755" name="Text Box 6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67155" cy="7359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1542C4" w:rsidRDefault="006802E6" w:rsidP="004372A5">
                                  <w:pPr>
                                    <w:rPr>
                                      <w:b/>
                                      <w:sz w:val="96"/>
                                      <w:szCs w:val="96"/>
                                    </w:rPr>
                                  </w:pPr>
                                  <w:r w:rsidRPr="001542C4">
                                    <w:rPr>
                                      <w:b/>
                                      <w:sz w:val="96"/>
                                      <w:szCs w:val="96"/>
                                    </w:rPr>
                                    <w:t>34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67" o:spid="_x0000_s1264" type="#_x0000_t202" style="position:absolute;left:0;text-align:left;margin-left:183.75pt;margin-top:103.25pt;width:107.65pt;height:57.95pt;z-index:252081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" stroked="f">
                      <v:textbox>
                        <w:txbxContent>
                          <w:p w:rsidR="006802E6" w:rsidRPr="001542C4" w:rsidRDefault="006802E6" w:rsidP="004372A5">
                            <w:pPr>
                              <w:rPr>
                                <w:b/>
                                <w:sz w:val="96"/>
                                <w:szCs w:val="96"/>
                              </w:rPr>
                            </w:pPr>
                            <w:r w:rsidRPr="001542C4">
                              <w:rPr>
                                <w:b/>
                                <w:sz w:val="96"/>
                                <w:szCs w:val="96"/>
                              </w:rPr>
                              <w:t>34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7965A9" w:rsidRPr="00B0038F" w:rsidTr="004372A5">
        <w:trPr>
          <w:trHeight w:val="4044"/>
        </w:trPr>
        <w:tc>
          <w:tcPr>
            <w:tcW w:w="5352" w:type="dxa"/>
            <w:vAlign w:val="center"/>
          </w:tcPr>
          <w:p w:rsidR="007965A9" w:rsidRPr="009D7153" w:rsidRDefault="007965A9" w:rsidP="004372A5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 compose</w:t>
            </w:r>
          </w:p>
        </w:tc>
        <w:tc>
          <w:tcPr>
            <w:tcW w:w="5352" w:type="dxa"/>
            <w:gridSpan w:val="2"/>
            <w:vAlign w:val="center"/>
          </w:tcPr>
          <w:p w:rsidR="007965A9" w:rsidRDefault="00E1793D" w:rsidP="004372A5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084224" behindDoc="0" locked="0" layoutInCell="1" allowOverlap="1">
                      <wp:simplePos x="0" y="0"/>
                      <wp:positionH relativeFrom="column">
                        <wp:posOffset>16510</wp:posOffset>
                      </wp:positionH>
                      <wp:positionV relativeFrom="paragraph">
                        <wp:posOffset>46990</wp:posOffset>
                      </wp:positionV>
                      <wp:extent cx="3207385" cy="1316355"/>
                      <wp:effectExtent l="0" t="0" r="0" b="36195"/>
                      <wp:wrapNone/>
                      <wp:docPr id="749" name="Group 6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07385" cy="1316355"/>
                                <a:chOff x="9405" y="4449"/>
                                <a:chExt cx="5051" cy="2073"/>
                              </a:xfrm>
                            </wpg:grpSpPr>
                            <wps:wsp>
                              <wps:cNvPr id="750" name="Text Box 6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05" y="4449"/>
                                  <a:ext cx="5051" cy="10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2E6" w:rsidRPr="001542C4" w:rsidRDefault="006802E6" w:rsidP="004372A5">
                                    <w:pPr>
                                      <w:rPr>
                                        <w:b/>
                                        <w:sz w:val="72"/>
                                        <w:szCs w:val="72"/>
                                      </w:rPr>
                                    </w:pPr>
                                    <w:proofErr w:type="gramStart"/>
                                    <w:r w:rsidRPr="001542C4">
                                      <w:rPr>
                                        <w:b/>
                                        <w:sz w:val="72"/>
                                        <w:szCs w:val="72"/>
                                      </w:rPr>
                                      <w:t>300  +</w:t>
                                    </w:r>
                                    <w:proofErr w:type="gramEnd"/>
                                    <w:r w:rsidRPr="001542C4">
                                      <w:rPr>
                                        <w:b/>
                                        <w:sz w:val="72"/>
                                        <w:szCs w:val="72"/>
                                      </w:rPr>
                                      <w:t xml:space="preserve">  40 </w:t>
                                    </w:r>
                                    <w:r>
                                      <w:rPr>
                                        <w:b/>
                                        <w:sz w:val="72"/>
                                        <w:szCs w:val="72"/>
                                      </w:rPr>
                                      <w:t xml:space="preserve"> +</w:t>
                                    </w:r>
                                    <w:r w:rsidRPr="001542C4">
                                      <w:rPr>
                                        <w:b/>
                                        <w:sz w:val="72"/>
                                        <w:szCs w:val="72"/>
                                      </w:rPr>
                                      <w:t xml:space="preserve">  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" name="AutoShape 6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80" y="5299"/>
                                  <a:ext cx="1220" cy="122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2" name="AutoShape 6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2818" y="5299"/>
                                  <a:ext cx="905" cy="121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4" name="AutoShape 6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198" y="5287"/>
                                  <a:ext cx="1" cy="116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73" o:spid="_x0000_s1265" style="position:absolute;left:0;text-align:left;margin-left:1.3pt;margin-top:3.7pt;width:252.55pt;height:103.65pt;z-index:252084224" coordorigin="9405,4449" coordsize="5051,20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">
                      <v:shape id="_x0000_s1266" type="#_x0000_t202" style="position:absolute;left:9405;top:4449;width:5051;height:1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Si9MAA&#10;AADcAAAADwAAAGRycy9kb3ducmV2LnhtbERPy4rCMBTdD/gP4Q64GWyqjNbpGEUFxW3VD7g2tw+m&#10;uSlNtPXvzWLA5eG8V5vBNOJBnastK5hGMQji3OqaSwXXy2GyBOE8ssbGMil4koPNevSxwlTbnjN6&#10;nH0pQgi7FBVU3replC6vyKCLbEscuMJ2Bn2AXSl1h30IN42cxfFCGqw5NFTY0r6i/O98NwqKU/81&#10;/+lvR39Nsu/FDuvkZp9KjT+H7S8IT4N/i//dJ60gmYf54Uw4An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mSi9MAAAADcAAAADwAAAAAAAAAAAAAAAACYAgAAZHJzL2Rvd25y&#10;ZXYueG1sUEsFBgAAAAAEAAQA9QAAAIUDAAAAAA==&#10;" stroked="f">
                        <v:textbox>
                          <w:txbxContent>
                            <w:p w:rsidR="006802E6" w:rsidRPr="001542C4" w:rsidRDefault="006802E6" w:rsidP="004372A5">
                              <w:pPr>
                                <w:rPr>
                                  <w:b/>
                                  <w:sz w:val="72"/>
                                  <w:szCs w:val="72"/>
                                </w:rPr>
                              </w:pPr>
                              <w:proofErr w:type="gramStart"/>
                              <w:r w:rsidRPr="001542C4">
                                <w:rPr>
                                  <w:b/>
                                  <w:sz w:val="72"/>
                                  <w:szCs w:val="72"/>
                                </w:rPr>
                                <w:t>300  +</w:t>
                              </w:r>
                              <w:proofErr w:type="gramEnd"/>
                              <w:r w:rsidRPr="001542C4">
                                <w:rPr>
                                  <w:b/>
                                  <w:sz w:val="72"/>
                                  <w:szCs w:val="72"/>
                                </w:rPr>
                                <w:t xml:space="preserve">  40 </w:t>
                              </w:r>
                              <w:r>
                                <w:rPr>
                                  <w:b/>
                                  <w:sz w:val="72"/>
                                  <w:szCs w:val="72"/>
                                </w:rPr>
                                <w:t xml:space="preserve"> +</w:t>
                              </w:r>
                              <w:r w:rsidRPr="001542C4">
                                <w:rPr>
                                  <w:b/>
                                  <w:sz w:val="72"/>
                                  <w:szCs w:val="72"/>
                                </w:rPr>
                                <w:t xml:space="preserve">  2</w:t>
                              </w:r>
                            </w:p>
                          </w:txbxContent>
                        </v:textbox>
                      </v:shape>
                      <v:shape id="AutoShape 675" o:spid="_x0000_s1267" type="#_x0000_t32" style="position:absolute;left:10180;top:5299;width:1220;height:12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R4LMIAAADcAAAADwAAAGRycy9kb3ducmV2LnhtbESPS4vCMBSF94L/IVxhdmPaeahUozgy&#10;ii6tLlxemmtbbG5KE9vOv58IgsvDeXycxao3lWipcaVlBfE4AkGcWV1yruB82r7PQDiPrLGyTAr+&#10;yMFqORwsMNG24yO1qc9FGGGXoILC+zqR0mUFGXRjWxMH72obgz7IJpe6wS6Mm0p+RNFEGiw5EAqs&#10;aVNQdkvvRkG77Wr+Olzi9LPsAuXS33a/P0q9jfr1HISn3r/Cz/ZeK5h+x/A4E46A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dR4LMIAAADcAAAADwAAAAAAAAAAAAAA&#10;AAChAgAAZHJzL2Rvd25yZXYueG1sUEsFBgAAAAAEAAQA+QAAAJADAAAAAA==&#10;" strokecolor="red" strokeweight="3pt">
                        <v:stroke endarrow="block"/>
                      </v:shape>
                      <v:shape id="AutoShape 676" o:spid="_x0000_s1268" type="#_x0000_t32" style="position:absolute;left:12818;top:5299;width:905;height:121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FgucMAAADcAAAADwAAAGRycy9kb3ducmV2LnhtbESPQYvCMBSE7wv+h/AEb2uq2FWqUVRU&#10;1qPVg8dH82xLm5faRO3++82CsMdhZr5hFqvO1OJJrSstKxgNIxDEmdUl5wou5/3nDITzyBpry6Tg&#10;hxyslr2PBSbavvhEz9TnIkDYJaig8L5JpHRZQQbd0DbEwbvZ1qAPss2lbvEV4KaW4yj6kgZLDgsF&#10;NrQtKKvSh1Fwj+uosqWv8s26y647PMTHyUGpQb9bz0F46vx/+N3+1gqm8Rj+zoQjI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2RYLnDAAAA3AAAAA8AAAAAAAAAAAAA&#10;AAAAoQIAAGRycy9kb3ducmV2LnhtbFBLBQYAAAAABAAEAPkAAACRAwAAAAA=&#10;" strokecolor="red" strokeweight="3pt">
                        <v:stroke endarrow="block"/>
                      </v:shape>
                      <v:shape id="AutoShape 677" o:spid="_x0000_s1269" type="#_x0000_t32" style="position:absolute;left:12198;top:5287;width:1;height:116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PbtMQAAADcAAAADwAAAGRycy9kb3ducmV2LnhtbESPS2uDQBSF94X8h+EGuqtjHk2KdRKS&#10;0JRmGdOFy4tzq6JzR5yJ2n/fKRS6PJzHx0n3k2nFQL2rLStYRDEI4sLqmksFn7fz0wsI55E1tpZJ&#10;wTc52O9mDykm2o58pSHzpQgj7BJUUHnfJVK6oiKDLrIdcfC+bG/QB9mXUvc4hnHTymUcb6TBmgOh&#10;wo5OFRVNdjcKhvPY8fqSL7JVPQZKPjXvb0elHufT4RWEp8n/h//aH1rB9nkNv2fCEZC7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o9u0xAAAANwAAAAPAAAAAAAAAAAA&#10;AAAAAKECAABkcnMvZG93bnJldi54bWxQSwUGAAAAAAQABAD5AAAAkgMAAAAA&#10;" strokecolor="red" strokeweight="3pt">
                        <v:stroke endarrow="block"/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85248" behindDoc="0" locked="0" layoutInCell="1" allowOverlap="1">
                      <wp:simplePos x="0" y="0"/>
                      <wp:positionH relativeFrom="column">
                        <wp:posOffset>1217930</wp:posOffset>
                      </wp:positionH>
                      <wp:positionV relativeFrom="paragraph">
                        <wp:posOffset>1370965</wp:posOffset>
                      </wp:positionV>
                      <wp:extent cx="1367155" cy="735965"/>
                      <wp:effectExtent l="0" t="0" r="4445" b="6985"/>
                      <wp:wrapNone/>
                      <wp:docPr id="748" name="Text Box 6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67155" cy="7359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1542C4" w:rsidRDefault="006802E6" w:rsidP="004372A5">
                                  <w:pPr>
                                    <w:rPr>
                                      <w:b/>
                                      <w:sz w:val="96"/>
                                      <w:szCs w:val="96"/>
                                    </w:rPr>
                                  </w:pPr>
                                  <w:r w:rsidRPr="001542C4">
                                    <w:rPr>
                                      <w:b/>
                                      <w:sz w:val="96"/>
                                      <w:szCs w:val="96"/>
                                    </w:rPr>
                                    <w:t>34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78" o:spid="_x0000_s1270" type="#_x0000_t202" style="position:absolute;left:0;text-align:left;margin-left:95.9pt;margin-top:107.95pt;width:107.65pt;height:57.95pt;z-index:252085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" stroked="f">
                      <v:textbox>
                        <w:txbxContent>
                          <w:p w:rsidR="006802E6" w:rsidRPr="001542C4" w:rsidRDefault="006802E6" w:rsidP="004372A5">
                            <w:pPr>
                              <w:rPr>
                                <w:b/>
                                <w:sz w:val="96"/>
                                <w:szCs w:val="96"/>
                              </w:rPr>
                            </w:pPr>
                            <w:r w:rsidRPr="001542C4">
                              <w:rPr>
                                <w:b/>
                                <w:sz w:val="96"/>
                                <w:szCs w:val="96"/>
                              </w:rPr>
                              <w:t>34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352" w:type="dxa"/>
            <w:gridSpan w:val="2"/>
            <w:vAlign w:val="center"/>
          </w:tcPr>
          <w:p w:rsidR="007965A9" w:rsidRDefault="007965A9" w:rsidP="004372A5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o put together </w:t>
            </w:r>
          </w:p>
          <w:p w:rsidR="00423013" w:rsidRDefault="007965A9" w:rsidP="004372A5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smaller numbers to </w:t>
            </w:r>
          </w:p>
          <w:p w:rsidR="007965A9" w:rsidRPr="006007DF" w:rsidRDefault="007965A9" w:rsidP="004372A5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make larger numbers.  </w:t>
            </w:r>
          </w:p>
        </w:tc>
      </w:tr>
    </w:tbl>
    <w:tbl>
      <w:tblPr>
        <w:tblpPr w:leftFromText="180" w:rightFromText="180" w:vertAnchor="text" w:tblpY="1"/>
        <w:tblOverlap w:val="never"/>
        <w:tblW w:w="159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30"/>
        <w:gridCol w:w="601"/>
        <w:gridCol w:w="1596"/>
        <w:gridCol w:w="1426"/>
        <w:gridCol w:w="1714"/>
        <w:gridCol w:w="750"/>
        <w:gridCol w:w="4028"/>
      </w:tblGrid>
      <w:tr w:rsidR="001879AF" w:rsidRPr="006007DF" w:rsidTr="00A16233">
        <w:trPr>
          <w:trHeight w:val="4041"/>
        </w:trPr>
        <w:tc>
          <w:tcPr>
            <w:tcW w:w="15945" w:type="dxa"/>
            <w:gridSpan w:val="7"/>
            <w:tcBorders>
              <w:top w:val="nil"/>
              <w:bottom w:val="dashed" w:sz="4" w:space="0" w:color="auto"/>
            </w:tcBorders>
            <w:vAlign w:val="center"/>
          </w:tcPr>
          <w:p w:rsidR="001879AF" w:rsidRPr="00B05734" w:rsidRDefault="001879AF" w:rsidP="001879AF">
            <w:pPr>
              <w:jc w:val="center"/>
              <w:rPr>
                <w:b/>
                <w:sz w:val="184"/>
                <w:szCs w:val="184"/>
              </w:rPr>
            </w:pPr>
            <w:r>
              <w:br w:type="page"/>
            </w:r>
            <w:r w:rsidRPr="00B05734">
              <w:rPr>
                <w:b/>
                <w:sz w:val="184"/>
                <w:szCs w:val="184"/>
              </w:rPr>
              <w:t>composite number</w:t>
            </w:r>
          </w:p>
        </w:tc>
      </w:tr>
      <w:tr w:rsidR="001879AF" w:rsidTr="00A16233">
        <w:trPr>
          <w:trHeight w:val="4041"/>
        </w:trPr>
        <w:tc>
          <w:tcPr>
            <w:tcW w:w="9453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Default="001879AF" w:rsidP="001879AF">
            <w:pPr>
              <w:jc w:val="center"/>
              <w:rPr>
                <w:b/>
              </w:rPr>
            </w:pPr>
            <w:r>
              <w:rPr>
                <w:b/>
                <w:sz w:val="144"/>
                <w:szCs w:val="144"/>
              </w:rPr>
              <w:t xml:space="preserve">composite </w:t>
            </w:r>
          </w:p>
          <w:p w:rsidR="001879AF" w:rsidRPr="00C720BD" w:rsidRDefault="001879AF" w:rsidP="001879AF">
            <w:pPr>
              <w:jc w:val="center"/>
              <w:rPr>
                <w:b/>
                <w:sz w:val="144"/>
                <w:szCs w:val="144"/>
              </w:rPr>
            </w:pPr>
            <w:r>
              <w:rPr>
                <w:b/>
                <w:sz w:val="144"/>
                <w:szCs w:val="144"/>
              </w:rPr>
              <w:t>number</w:t>
            </w:r>
          </w:p>
        </w:tc>
        <w:tc>
          <w:tcPr>
            <w:tcW w:w="6492" w:type="dxa"/>
            <w:gridSpan w:val="3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4C77E7" w:rsidP="001879AF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2388352" behindDoc="0" locked="0" layoutInCell="1" allowOverlap="1" wp14:anchorId="2C07EA69" wp14:editId="46B87FA2">
                  <wp:simplePos x="0" y="0"/>
                  <wp:positionH relativeFrom="column">
                    <wp:posOffset>510540</wp:posOffset>
                  </wp:positionH>
                  <wp:positionV relativeFrom="paragraph">
                    <wp:posOffset>128905</wp:posOffset>
                  </wp:positionV>
                  <wp:extent cx="417830" cy="400050"/>
                  <wp:effectExtent l="0" t="0" r="1270" b="0"/>
                  <wp:wrapNone/>
                  <wp:docPr id="1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399616" behindDoc="0" locked="0" layoutInCell="1" allowOverlap="1" wp14:anchorId="2F053A40" wp14:editId="76987F44">
                  <wp:simplePos x="0" y="0"/>
                  <wp:positionH relativeFrom="column">
                    <wp:posOffset>2461260</wp:posOffset>
                  </wp:positionH>
                  <wp:positionV relativeFrom="paragraph">
                    <wp:posOffset>122555</wp:posOffset>
                  </wp:positionV>
                  <wp:extent cx="417830" cy="400050"/>
                  <wp:effectExtent l="0" t="0" r="1270" b="0"/>
                  <wp:wrapNone/>
                  <wp:docPr id="1069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397568" behindDoc="0" locked="0" layoutInCell="1" allowOverlap="1" wp14:anchorId="5357419F" wp14:editId="557D5C95">
                  <wp:simplePos x="0" y="0"/>
                  <wp:positionH relativeFrom="column">
                    <wp:posOffset>2099310</wp:posOffset>
                  </wp:positionH>
                  <wp:positionV relativeFrom="paragraph">
                    <wp:posOffset>122555</wp:posOffset>
                  </wp:positionV>
                  <wp:extent cx="417830" cy="400050"/>
                  <wp:effectExtent l="0" t="0" r="1270" b="0"/>
                  <wp:wrapNone/>
                  <wp:docPr id="1068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395520" behindDoc="0" locked="0" layoutInCell="1" allowOverlap="1" wp14:anchorId="4555A894" wp14:editId="0231178D">
                  <wp:simplePos x="0" y="0"/>
                  <wp:positionH relativeFrom="column">
                    <wp:posOffset>1676400</wp:posOffset>
                  </wp:positionH>
                  <wp:positionV relativeFrom="paragraph">
                    <wp:posOffset>122555</wp:posOffset>
                  </wp:positionV>
                  <wp:extent cx="417830" cy="400050"/>
                  <wp:effectExtent l="0" t="0" r="1270" b="0"/>
                  <wp:wrapNone/>
                  <wp:docPr id="1067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393472" behindDoc="0" locked="0" layoutInCell="1" allowOverlap="1" wp14:anchorId="30613146" wp14:editId="1BAC14FD">
                  <wp:simplePos x="0" y="0"/>
                  <wp:positionH relativeFrom="column">
                    <wp:posOffset>1296670</wp:posOffset>
                  </wp:positionH>
                  <wp:positionV relativeFrom="paragraph">
                    <wp:posOffset>122555</wp:posOffset>
                  </wp:positionV>
                  <wp:extent cx="417830" cy="400050"/>
                  <wp:effectExtent l="0" t="0" r="1270" b="0"/>
                  <wp:wrapNone/>
                  <wp:docPr id="374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391424" behindDoc="0" locked="0" layoutInCell="1" allowOverlap="1" wp14:anchorId="33ADEE20" wp14:editId="32950EA7">
                  <wp:simplePos x="0" y="0"/>
                  <wp:positionH relativeFrom="column">
                    <wp:posOffset>4823460</wp:posOffset>
                  </wp:positionH>
                  <wp:positionV relativeFrom="paragraph">
                    <wp:posOffset>4192905</wp:posOffset>
                  </wp:positionV>
                  <wp:extent cx="420370" cy="396240"/>
                  <wp:effectExtent l="0" t="0" r="0" b="3810"/>
                  <wp:wrapNone/>
                  <wp:docPr id="373" name="Picture 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0370" cy="3962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390400" behindDoc="0" locked="0" layoutInCell="1" allowOverlap="1" wp14:anchorId="1B5FEC05" wp14:editId="49EE3D01">
                  <wp:simplePos x="0" y="0"/>
                  <wp:positionH relativeFrom="column">
                    <wp:posOffset>925830</wp:posOffset>
                  </wp:positionH>
                  <wp:positionV relativeFrom="paragraph">
                    <wp:posOffset>122555</wp:posOffset>
                  </wp:positionV>
                  <wp:extent cx="417830" cy="400050"/>
                  <wp:effectExtent l="0" t="0" r="1270" b="0"/>
                  <wp:wrapNone/>
                  <wp:docPr id="2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1879AF" w:rsidRDefault="001879AF" w:rsidP="001879AF">
            <w:pPr>
              <w:jc w:val="center"/>
            </w:pPr>
          </w:p>
          <w:p w:rsidR="001879AF" w:rsidRDefault="001879AF" w:rsidP="001879AF"/>
          <w:p w:rsidR="001879AF" w:rsidRDefault="001879AF" w:rsidP="001879AF">
            <w:pPr>
              <w:rPr>
                <w:b/>
                <w:sz w:val="36"/>
                <w:szCs w:val="36"/>
              </w:rPr>
            </w:pPr>
            <w:r>
              <w:t xml:space="preserve">                            </w:t>
            </w:r>
            <w:r w:rsidR="003D1053">
              <w:rPr>
                <w:b/>
                <w:sz w:val="36"/>
                <w:szCs w:val="36"/>
              </w:rPr>
              <w:t>1 ×</w:t>
            </w:r>
            <w:r w:rsidRPr="00096F78">
              <w:rPr>
                <w:b/>
                <w:sz w:val="36"/>
                <w:szCs w:val="36"/>
              </w:rPr>
              <w:t xml:space="preserve"> 6 = 6</w:t>
            </w:r>
          </w:p>
          <w:p w:rsidR="001879AF" w:rsidRDefault="004C77E7" w:rsidP="001879AF">
            <w:pPr>
              <w:rPr>
                <w:b/>
                <w:sz w:val="36"/>
                <w:szCs w:val="36"/>
              </w:rPr>
            </w:pPr>
            <w:r>
              <w:rPr>
                <w:noProof/>
              </w:rPr>
              <w:drawing>
                <wp:anchor distT="0" distB="0" distL="114300" distR="114300" simplePos="0" relativeHeight="252405760" behindDoc="0" locked="0" layoutInCell="1" allowOverlap="1" wp14:anchorId="53A72A40" wp14:editId="4F0CBFC0">
                  <wp:simplePos x="0" y="0"/>
                  <wp:positionH relativeFrom="column">
                    <wp:posOffset>1717675</wp:posOffset>
                  </wp:positionH>
                  <wp:positionV relativeFrom="paragraph">
                    <wp:posOffset>114300</wp:posOffset>
                  </wp:positionV>
                  <wp:extent cx="417830" cy="400050"/>
                  <wp:effectExtent l="0" t="0" r="1270" b="0"/>
                  <wp:wrapNone/>
                  <wp:docPr id="1072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403712" behindDoc="0" locked="0" layoutInCell="1" allowOverlap="1" wp14:anchorId="3725152C" wp14:editId="24AA0C75">
                  <wp:simplePos x="0" y="0"/>
                  <wp:positionH relativeFrom="column">
                    <wp:posOffset>1363345</wp:posOffset>
                  </wp:positionH>
                  <wp:positionV relativeFrom="paragraph">
                    <wp:posOffset>113030</wp:posOffset>
                  </wp:positionV>
                  <wp:extent cx="417830" cy="400050"/>
                  <wp:effectExtent l="0" t="0" r="1270" b="0"/>
                  <wp:wrapNone/>
                  <wp:docPr id="1071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401664" behindDoc="0" locked="0" layoutInCell="1" allowOverlap="1" wp14:anchorId="2AACA552" wp14:editId="3C4EF2D6">
                  <wp:simplePos x="0" y="0"/>
                  <wp:positionH relativeFrom="column">
                    <wp:posOffset>1011555</wp:posOffset>
                  </wp:positionH>
                  <wp:positionV relativeFrom="paragraph">
                    <wp:posOffset>107950</wp:posOffset>
                  </wp:positionV>
                  <wp:extent cx="417830" cy="400050"/>
                  <wp:effectExtent l="0" t="0" r="1270" b="0"/>
                  <wp:wrapNone/>
                  <wp:docPr id="1070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1879AF" w:rsidRDefault="001879AF" w:rsidP="001879AF">
            <w:pPr>
              <w:rPr>
                <w:b/>
                <w:sz w:val="36"/>
                <w:szCs w:val="36"/>
              </w:rPr>
            </w:pPr>
          </w:p>
          <w:p w:rsidR="001879AF" w:rsidRDefault="004C77E7" w:rsidP="001879AF">
            <w:pPr>
              <w:rPr>
                <w:b/>
                <w:sz w:val="36"/>
                <w:szCs w:val="36"/>
              </w:rPr>
            </w:pPr>
            <w:r>
              <w:rPr>
                <w:noProof/>
              </w:rPr>
              <w:drawing>
                <wp:anchor distT="0" distB="0" distL="114300" distR="114300" simplePos="0" relativeHeight="252411904" behindDoc="0" locked="0" layoutInCell="1" allowOverlap="1" wp14:anchorId="3BC6D07D" wp14:editId="55390F98">
                  <wp:simplePos x="0" y="0"/>
                  <wp:positionH relativeFrom="column">
                    <wp:posOffset>1805940</wp:posOffset>
                  </wp:positionH>
                  <wp:positionV relativeFrom="paragraph">
                    <wp:posOffset>47625</wp:posOffset>
                  </wp:positionV>
                  <wp:extent cx="417830" cy="400050"/>
                  <wp:effectExtent l="0" t="0" r="1270" b="0"/>
                  <wp:wrapNone/>
                  <wp:docPr id="1080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409856" behindDoc="0" locked="0" layoutInCell="1" allowOverlap="1" wp14:anchorId="09181F4D" wp14:editId="7D7581B8">
                  <wp:simplePos x="0" y="0"/>
                  <wp:positionH relativeFrom="column">
                    <wp:posOffset>1391920</wp:posOffset>
                  </wp:positionH>
                  <wp:positionV relativeFrom="paragraph">
                    <wp:posOffset>48260</wp:posOffset>
                  </wp:positionV>
                  <wp:extent cx="417830" cy="400050"/>
                  <wp:effectExtent l="0" t="0" r="1270" b="0"/>
                  <wp:wrapNone/>
                  <wp:docPr id="1079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407808" behindDoc="0" locked="0" layoutInCell="1" allowOverlap="1" wp14:anchorId="1FFE6B41" wp14:editId="7E655661">
                  <wp:simplePos x="0" y="0"/>
                  <wp:positionH relativeFrom="column">
                    <wp:posOffset>964565</wp:posOffset>
                  </wp:positionH>
                  <wp:positionV relativeFrom="paragraph">
                    <wp:posOffset>36830</wp:posOffset>
                  </wp:positionV>
                  <wp:extent cx="417830" cy="400050"/>
                  <wp:effectExtent l="0" t="0" r="1270" b="0"/>
                  <wp:wrapNone/>
                  <wp:docPr id="1078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1879AF" w:rsidRDefault="001879AF" w:rsidP="001879AF">
            <w:pPr>
              <w:rPr>
                <w:b/>
                <w:sz w:val="36"/>
                <w:szCs w:val="36"/>
              </w:rPr>
            </w:pPr>
          </w:p>
          <w:p w:rsidR="001879AF" w:rsidRDefault="003D1053" w:rsidP="001879AF">
            <w:pPr>
              <w:rPr>
                <w:b/>
                <w:sz w:val="36"/>
                <w:szCs w:val="36"/>
              </w:rPr>
            </w:pPr>
            <w:r>
              <w:rPr>
                <w:b/>
                <w:sz w:val="36"/>
                <w:szCs w:val="36"/>
              </w:rPr>
              <w:t xml:space="preserve">                   2 ×</w:t>
            </w:r>
            <w:r w:rsidR="001879AF">
              <w:rPr>
                <w:b/>
                <w:sz w:val="36"/>
                <w:szCs w:val="36"/>
              </w:rPr>
              <w:t xml:space="preserve"> 3 = 6 </w:t>
            </w:r>
          </w:p>
          <w:p w:rsidR="001879AF" w:rsidRPr="00BF2C1F" w:rsidRDefault="001879AF" w:rsidP="001879AF">
            <w:pPr>
              <w:rPr>
                <w:b/>
                <w:sz w:val="40"/>
                <w:szCs w:val="40"/>
              </w:rPr>
            </w:pPr>
            <w:r>
              <w:rPr>
                <w:b/>
                <w:sz w:val="36"/>
                <w:szCs w:val="36"/>
              </w:rPr>
              <w:t xml:space="preserve">       </w:t>
            </w:r>
            <w:r w:rsidRPr="00BF2C1F">
              <w:rPr>
                <w:b/>
                <w:color w:val="FF0000"/>
                <w:sz w:val="40"/>
                <w:szCs w:val="40"/>
              </w:rPr>
              <w:t>6</w:t>
            </w:r>
            <w:r w:rsidRPr="00BF2C1F">
              <w:rPr>
                <w:b/>
                <w:sz w:val="40"/>
                <w:szCs w:val="40"/>
              </w:rPr>
              <w:t xml:space="preserve"> is a composite number</w:t>
            </w:r>
            <w:r w:rsidR="003C6FC3">
              <w:rPr>
                <w:b/>
                <w:sz w:val="40"/>
                <w:szCs w:val="40"/>
              </w:rPr>
              <w:t>.</w:t>
            </w:r>
            <w:r w:rsidRPr="00BF2C1F">
              <w:rPr>
                <w:b/>
                <w:sz w:val="40"/>
                <w:szCs w:val="40"/>
              </w:rPr>
              <w:t xml:space="preserve"> </w:t>
            </w:r>
          </w:p>
        </w:tc>
      </w:tr>
      <w:tr w:rsidR="001879AF" w:rsidRPr="006007DF" w:rsidTr="00A16233">
        <w:trPr>
          <w:trHeight w:val="4042"/>
        </w:trPr>
        <w:tc>
          <w:tcPr>
            <w:tcW w:w="6431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Pr="00C720BD" w:rsidRDefault="001879AF" w:rsidP="001879A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composite number</w:t>
            </w:r>
          </w:p>
        </w:tc>
        <w:tc>
          <w:tcPr>
            <w:tcW w:w="4736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Default="004C77E7" w:rsidP="001879AF">
            <w:pPr>
              <w:rPr>
                <w:b/>
                <w:sz w:val="36"/>
                <w:szCs w:val="36"/>
              </w:rPr>
            </w:pPr>
            <w:r>
              <w:rPr>
                <w:noProof/>
              </w:rPr>
              <w:drawing>
                <wp:anchor distT="0" distB="0" distL="114300" distR="114300" simplePos="0" relativeHeight="252436480" behindDoc="0" locked="0" layoutInCell="1" allowOverlap="1" wp14:anchorId="02B5E7DB" wp14:editId="178C6626">
                  <wp:simplePos x="0" y="0"/>
                  <wp:positionH relativeFrom="column">
                    <wp:posOffset>36830</wp:posOffset>
                  </wp:positionH>
                  <wp:positionV relativeFrom="paragraph">
                    <wp:posOffset>5080</wp:posOffset>
                  </wp:positionV>
                  <wp:extent cx="417830" cy="400050"/>
                  <wp:effectExtent l="0" t="0" r="1270" b="0"/>
                  <wp:wrapNone/>
                  <wp:docPr id="1093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434432" behindDoc="0" locked="0" layoutInCell="1" allowOverlap="1" wp14:anchorId="00376C05" wp14:editId="6937A660">
                  <wp:simplePos x="0" y="0"/>
                  <wp:positionH relativeFrom="column">
                    <wp:posOffset>2167890</wp:posOffset>
                  </wp:positionH>
                  <wp:positionV relativeFrom="paragraph">
                    <wp:posOffset>4445</wp:posOffset>
                  </wp:positionV>
                  <wp:extent cx="417830" cy="400050"/>
                  <wp:effectExtent l="0" t="0" r="1270" b="0"/>
                  <wp:wrapNone/>
                  <wp:docPr id="1092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432384" behindDoc="0" locked="0" layoutInCell="1" allowOverlap="1" wp14:anchorId="16F69150" wp14:editId="0C316329">
                  <wp:simplePos x="0" y="0"/>
                  <wp:positionH relativeFrom="column">
                    <wp:posOffset>1736725</wp:posOffset>
                  </wp:positionH>
                  <wp:positionV relativeFrom="paragraph">
                    <wp:posOffset>4445</wp:posOffset>
                  </wp:positionV>
                  <wp:extent cx="417830" cy="400050"/>
                  <wp:effectExtent l="0" t="0" r="1270" b="0"/>
                  <wp:wrapNone/>
                  <wp:docPr id="1091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418048" behindDoc="0" locked="0" layoutInCell="1" allowOverlap="1" wp14:anchorId="5DB5DF1B" wp14:editId="253CE607">
                  <wp:simplePos x="0" y="0"/>
                  <wp:positionH relativeFrom="column">
                    <wp:posOffset>1305560</wp:posOffset>
                  </wp:positionH>
                  <wp:positionV relativeFrom="paragraph">
                    <wp:posOffset>4445</wp:posOffset>
                  </wp:positionV>
                  <wp:extent cx="417830" cy="400050"/>
                  <wp:effectExtent l="0" t="0" r="1270" b="0"/>
                  <wp:wrapNone/>
                  <wp:docPr id="1083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416000" behindDoc="0" locked="0" layoutInCell="1" allowOverlap="1" wp14:anchorId="2C515E81" wp14:editId="48A34B09">
                  <wp:simplePos x="0" y="0"/>
                  <wp:positionH relativeFrom="column">
                    <wp:posOffset>874395</wp:posOffset>
                  </wp:positionH>
                  <wp:positionV relativeFrom="paragraph">
                    <wp:posOffset>-1270</wp:posOffset>
                  </wp:positionV>
                  <wp:extent cx="417830" cy="400050"/>
                  <wp:effectExtent l="0" t="0" r="1270" b="0"/>
                  <wp:wrapNone/>
                  <wp:docPr id="1082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413952" behindDoc="0" locked="0" layoutInCell="1" allowOverlap="1" wp14:anchorId="3B827FBF" wp14:editId="186B964F">
                  <wp:simplePos x="0" y="0"/>
                  <wp:positionH relativeFrom="column">
                    <wp:posOffset>442595</wp:posOffset>
                  </wp:positionH>
                  <wp:positionV relativeFrom="paragraph">
                    <wp:posOffset>7620</wp:posOffset>
                  </wp:positionV>
                  <wp:extent cx="417830" cy="400050"/>
                  <wp:effectExtent l="0" t="0" r="1270" b="0"/>
                  <wp:wrapNone/>
                  <wp:docPr id="1081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1879AF">
              <w:t xml:space="preserve">                       </w:t>
            </w:r>
          </w:p>
          <w:p w:rsidR="001879AF" w:rsidRDefault="001879AF" w:rsidP="001879AF">
            <w:pPr>
              <w:rPr>
                <w:b/>
                <w:sz w:val="36"/>
                <w:szCs w:val="36"/>
              </w:rPr>
            </w:pPr>
            <w:r>
              <w:rPr>
                <w:b/>
                <w:sz w:val="36"/>
                <w:szCs w:val="36"/>
              </w:rPr>
              <w:t xml:space="preserve">             </w:t>
            </w:r>
          </w:p>
          <w:p w:rsidR="001879AF" w:rsidRDefault="003D1053" w:rsidP="001879AF">
            <w:pPr>
              <w:rPr>
                <w:b/>
                <w:sz w:val="36"/>
                <w:szCs w:val="36"/>
              </w:rPr>
            </w:pPr>
            <w:r>
              <w:rPr>
                <w:b/>
                <w:sz w:val="36"/>
                <w:szCs w:val="36"/>
              </w:rPr>
              <w:t xml:space="preserve">              1 ×</w:t>
            </w:r>
            <w:r w:rsidR="001879AF">
              <w:rPr>
                <w:b/>
                <w:sz w:val="36"/>
                <w:szCs w:val="36"/>
              </w:rPr>
              <w:t xml:space="preserve"> 6 = 6</w:t>
            </w:r>
          </w:p>
          <w:p w:rsidR="001879AF" w:rsidRDefault="004C77E7" w:rsidP="001879AF">
            <w:pPr>
              <w:rPr>
                <w:b/>
                <w:sz w:val="36"/>
                <w:szCs w:val="36"/>
              </w:rPr>
            </w:pPr>
            <w:r>
              <w:rPr>
                <w:noProof/>
              </w:rPr>
              <w:drawing>
                <wp:anchor distT="0" distB="0" distL="114300" distR="114300" simplePos="0" relativeHeight="252424192" behindDoc="0" locked="0" layoutInCell="1" allowOverlap="1" wp14:anchorId="727218F5" wp14:editId="1E345B0E">
                  <wp:simplePos x="0" y="0"/>
                  <wp:positionH relativeFrom="column">
                    <wp:posOffset>1507490</wp:posOffset>
                  </wp:positionH>
                  <wp:positionV relativeFrom="paragraph">
                    <wp:posOffset>25400</wp:posOffset>
                  </wp:positionV>
                  <wp:extent cx="417830" cy="400050"/>
                  <wp:effectExtent l="0" t="0" r="1270" b="0"/>
                  <wp:wrapNone/>
                  <wp:docPr id="108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422144" behindDoc="0" locked="0" layoutInCell="1" allowOverlap="1" wp14:anchorId="5995D8B7" wp14:editId="64A7B9E6">
                  <wp:simplePos x="0" y="0"/>
                  <wp:positionH relativeFrom="column">
                    <wp:posOffset>1058545</wp:posOffset>
                  </wp:positionH>
                  <wp:positionV relativeFrom="paragraph">
                    <wp:posOffset>25400</wp:posOffset>
                  </wp:positionV>
                  <wp:extent cx="417830" cy="400050"/>
                  <wp:effectExtent l="0" t="0" r="1270" b="0"/>
                  <wp:wrapNone/>
                  <wp:docPr id="1085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420096" behindDoc="0" locked="0" layoutInCell="1" allowOverlap="1" wp14:anchorId="11938918" wp14:editId="63FF1DB5">
                  <wp:simplePos x="0" y="0"/>
                  <wp:positionH relativeFrom="column">
                    <wp:posOffset>619125</wp:posOffset>
                  </wp:positionH>
                  <wp:positionV relativeFrom="paragraph">
                    <wp:posOffset>25400</wp:posOffset>
                  </wp:positionV>
                  <wp:extent cx="417830" cy="400050"/>
                  <wp:effectExtent l="0" t="0" r="1270" b="0"/>
                  <wp:wrapNone/>
                  <wp:docPr id="1084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1879AF" w:rsidRDefault="004C77E7" w:rsidP="001879AF">
            <w:pPr>
              <w:rPr>
                <w:b/>
                <w:sz w:val="36"/>
                <w:szCs w:val="36"/>
              </w:rPr>
            </w:pPr>
            <w:r>
              <w:rPr>
                <w:noProof/>
              </w:rPr>
              <w:drawing>
                <wp:anchor distT="0" distB="0" distL="114300" distR="114300" simplePos="0" relativeHeight="252430336" behindDoc="0" locked="0" layoutInCell="1" allowOverlap="1" wp14:anchorId="4D23873D" wp14:editId="67080ADF">
                  <wp:simplePos x="0" y="0"/>
                  <wp:positionH relativeFrom="column">
                    <wp:posOffset>1518920</wp:posOffset>
                  </wp:positionH>
                  <wp:positionV relativeFrom="paragraph">
                    <wp:posOffset>139065</wp:posOffset>
                  </wp:positionV>
                  <wp:extent cx="417830" cy="400050"/>
                  <wp:effectExtent l="0" t="0" r="1270" b="0"/>
                  <wp:wrapNone/>
                  <wp:docPr id="1090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426240" behindDoc="0" locked="0" layoutInCell="1" allowOverlap="1" wp14:anchorId="3A95F370" wp14:editId="25A8F524">
                  <wp:simplePos x="0" y="0"/>
                  <wp:positionH relativeFrom="column">
                    <wp:posOffset>636270</wp:posOffset>
                  </wp:positionH>
                  <wp:positionV relativeFrom="paragraph">
                    <wp:posOffset>144780</wp:posOffset>
                  </wp:positionV>
                  <wp:extent cx="417830" cy="400050"/>
                  <wp:effectExtent l="0" t="0" r="1270" b="0"/>
                  <wp:wrapNone/>
                  <wp:docPr id="1088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2428288" behindDoc="0" locked="0" layoutInCell="1" allowOverlap="1" wp14:anchorId="5DD13DAB" wp14:editId="3F37AFEC">
                  <wp:simplePos x="0" y="0"/>
                  <wp:positionH relativeFrom="column">
                    <wp:posOffset>1055370</wp:posOffset>
                  </wp:positionH>
                  <wp:positionV relativeFrom="paragraph">
                    <wp:posOffset>160020</wp:posOffset>
                  </wp:positionV>
                  <wp:extent cx="417830" cy="400050"/>
                  <wp:effectExtent l="0" t="0" r="1270" b="0"/>
                  <wp:wrapNone/>
                  <wp:docPr id="1089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" cy="400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1879AF" w:rsidRDefault="001879AF" w:rsidP="001879AF">
            <w:pPr>
              <w:rPr>
                <w:b/>
                <w:sz w:val="36"/>
                <w:szCs w:val="36"/>
              </w:rPr>
            </w:pPr>
          </w:p>
          <w:p w:rsidR="001879AF" w:rsidRDefault="003D1053" w:rsidP="001879AF">
            <w:pPr>
              <w:rPr>
                <w:b/>
                <w:sz w:val="36"/>
                <w:szCs w:val="36"/>
              </w:rPr>
            </w:pPr>
            <w:r>
              <w:rPr>
                <w:b/>
                <w:sz w:val="36"/>
                <w:szCs w:val="36"/>
              </w:rPr>
              <w:t xml:space="preserve">                2 ×</w:t>
            </w:r>
            <w:r w:rsidR="001879AF">
              <w:rPr>
                <w:b/>
                <w:sz w:val="36"/>
                <w:szCs w:val="36"/>
              </w:rPr>
              <w:t xml:space="preserve"> 3 = 6 </w:t>
            </w:r>
          </w:p>
          <w:p w:rsidR="001879AF" w:rsidRPr="00BF2C1F" w:rsidRDefault="001879AF" w:rsidP="001879AF">
            <w:pPr>
              <w:rPr>
                <w:b/>
                <w:sz w:val="40"/>
                <w:szCs w:val="40"/>
              </w:rPr>
            </w:pPr>
            <w:r>
              <w:rPr>
                <w:b/>
                <w:color w:val="FF0000"/>
                <w:sz w:val="36"/>
                <w:szCs w:val="36"/>
              </w:rPr>
              <w:t xml:space="preserve">  </w:t>
            </w:r>
            <w:r w:rsidRPr="00BF2C1F">
              <w:rPr>
                <w:b/>
                <w:color w:val="FF0000"/>
                <w:sz w:val="40"/>
                <w:szCs w:val="40"/>
              </w:rPr>
              <w:t>6</w:t>
            </w:r>
            <w:r w:rsidRPr="00BF2C1F">
              <w:rPr>
                <w:b/>
                <w:sz w:val="40"/>
                <w:szCs w:val="40"/>
              </w:rPr>
              <w:t xml:space="preserve"> is a composite number</w:t>
            </w:r>
            <w:r w:rsidR="003C6FC3">
              <w:rPr>
                <w:b/>
                <w:sz w:val="40"/>
                <w:szCs w:val="40"/>
              </w:rPr>
              <w:t>.</w:t>
            </w:r>
            <w:r w:rsidRPr="00BF2C1F">
              <w:rPr>
                <w:b/>
                <w:sz w:val="40"/>
                <w:szCs w:val="40"/>
              </w:rPr>
              <w:t xml:space="preserve"> </w:t>
            </w:r>
          </w:p>
        </w:tc>
        <w:tc>
          <w:tcPr>
            <w:tcW w:w="4778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879AF" w:rsidRPr="006007DF" w:rsidRDefault="001879AF" w:rsidP="001879AF">
            <w:pPr>
              <w:ind w:left="329"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number greater than 0 that has more than two different factors.  </w:t>
            </w:r>
          </w:p>
        </w:tc>
      </w:tr>
      <w:tr w:rsidR="001879AF" w:rsidRPr="006007DF" w:rsidTr="00A16233">
        <w:trPr>
          <w:trHeight w:val="4041"/>
        </w:trPr>
        <w:tc>
          <w:tcPr>
            <w:tcW w:w="15945" w:type="dxa"/>
            <w:gridSpan w:val="7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congruent</w:t>
            </w:r>
          </w:p>
        </w:tc>
      </w:tr>
      <w:tr w:rsidR="001879AF" w:rsidTr="00A16233">
        <w:trPr>
          <w:trHeight w:val="4041"/>
        </w:trPr>
        <w:tc>
          <w:tcPr>
            <w:tcW w:w="8027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6E33F2" w:rsidRDefault="001879AF" w:rsidP="001879AF">
            <w:pPr>
              <w:jc w:val="center"/>
              <w:rPr>
                <w:b/>
                <w:sz w:val="160"/>
                <w:szCs w:val="160"/>
              </w:rPr>
            </w:pPr>
            <w:r w:rsidRPr="006E33F2">
              <w:rPr>
                <w:b/>
                <w:sz w:val="160"/>
                <w:szCs w:val="160"/>
              </w:rPr>
              <w:t>congruent</w:t>
            </w:r>
          </w:p>
        </w:tc>
        <w:tc>
          <w:tcPr>
            <w:tcW w:w="7918" w:type="dxa"/>
            <w:gridSpan w:val="4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E1793D" w:rsidP="001879AF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32672" behindDoc="0" locked="0" layoutInCell="1" allowOverlap="1" wp14:anchorId="59C416E1" wp14:editId="52AEA17C">
                      <wp:simplePos x="0" y="0"/>
                      <wp:positionH relativeFrom="column">
                        <wp:posOffset>340995</wp:posOffset>
                      </wp:positionH>
                      <wp:positionV relativeFrom="paragraph">
                        <wp:posOffset>167640</wp:posOffset>
                      </wp:positionV>
                      <wp:extent cx="1869440" cy="1388110"/>
                      <wp:effectExtent l="27940" t="17780" r="26670" b="13335"/>
                      <wp:wrapNone/>
                      <wp:docPr id="572" name="AutoShape 5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0" y="0"/>
                                <a:ext cx="1869440" cy="1388110"/>
                              </a:xfrm>
                              <a:custGeom>
                                <a:avLst/>
                                <a:gdLst>
                                  <a:gd name="T0" fmla="*/ 2147483647 w 21600"/>
                                  <a:gd name="T1" fmla="*/ 2147483647 h 21600"/>
                                  <a:gd name="T2" fmla="*/ 2147483647 w 21600"/>
                                  <a:gd name="T3" fmla="*/ 2147483647 h 21600"/>
                                  <a:gd name="T4" fmla="*/ 1750399167 w 21600"/>
                                  <a:gd name="T5" fmla="*/ 2147483647 h 21600"/>
                                  <a:gd name="T6" fmla="*/ 2147483647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4500 w 21600"/>
                                  <a:gd name="T13" fmla="*/ 4500 h 21600"/>
                                  <a:gd name="T14" fmla="*/ 17100 w 21600"/>
                                  <a:gd name="T15" fmla="*/ 17100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5400" y="21600"/>
                                    </a:lnTo>
                                    <a:lnTo>
                                      <a:pt x="16200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905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206784" id="AutoShape 526" o:spid="_x0000_s1026" style="position:absolute;margin-left:26.85pt;margin-top:13.2pt;width:147.2pt;height:109.3pt;rotation:180;z-index:25193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" path="m,l5400,21600r10800,l21600,,,xe" fillcolor="red" strokecolor="black [3213]" strokeweight="1.5pt">
                      <v:stroke joinstyle="miter"/>
                      <v:path o:connecttype="custom" o:connectlocs="2147483646,2147483646;2147483646,2147483646;2147483646,2147483646;2147483646,0" o:connectangles="0,0,0,0" textboxrect="4500,4500,17100,17100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33696" behindDoc="0" locked="0" layoutInCell="1" allowOverlap="1" wp14:anchorId="1075F388" wp14:editId="180C67F3">
                      <wp:simplePos x="0" y="0"/>
                      <wp:positionH relativeFrom="column">
                        <wp:posOffset>2449830</wp:posOffset>
                      </wp:positionH>
                      <wp:positionV relativeFrom="paragraph">
                        <wp:posOffset>161925</wp:posOffset>
                      </wp:positionV>
                      <wp:extent cx="1869440" cy="1388110"/>
                      <wp:effectExtent l="31750" t="12065" r="22860" b="9525"/>
                      <wp:wrapNone/>
                      <wp:docPr id="571" name="AutoShape 5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0" y="0"/>
                                <a:ext cx="1869440" cy="1388110"/>
                              </a:xfrm>
                              <a:custGeom>
                                <a:avLst/>
                                <a:gdLst>
                                  <a:gd name="T0" fmla="*/ 2147483647 w 21600"/>
                                  <a:gd name="T1" fmla="*/ 2147483647 h 21600"/>
                                  <a:gd name="T2" fmla="*/ 2147483647 w 21600"/>
                                  <a:gd name="T3" fmla="*/ 2147483647 h 21600"/>
                                  <a:gd name="T4" fmla="*/ 1750399167 w 21600"/>
                                  <a:gd name="T5" fmla="*/ 2147483647 h 21600"/>
                                  <a:gd name="T6" fmla="*/ 2147483647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4500 w 21600"/>
                                  <a:gd name="T13" fmla="*/ 4500 h 21600"/>
                                  <a:gd name="T14" fmla="*/ 17100 w 21600"/>
                                  <a:gd name="T15" fmla="*/ 17100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5400" y="21600"/>
                                    </a:lnTo>
                                    <a:lnTo>
                                      <a:pt x="16200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905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4D9E45" id="AutoShape 527" o:spid="_x0000_s1026" style="position:absolute;margin-left:192.9pt;margin-top:12.75pt;width:147.2pt;height:109.3pt;rotation:180;z-index:25193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" path="m,l5400,21600r10800,l21600,,,xe" fillcolor="red" strokecolor="black [3213]" strokeweight="1.5pt">
                      <v:stroke joinstyle="miter"/>
                      <v:path o:connecttype="custom" o:connectlocs="2147483646,2147483646;2147483646,2147483646;2147483646,2147483646;2147483646,0" o:connectangles="0,0,0,0" textboxrect="4500,4500,17100,17100"/>
                    </v:shape>
                  </w:pict>
                </mc:Fallback>
              </mc:AlternateContent>
            </w:r>
          </w:p>
        </w:tc>
      </w:tr>
      <w:tr w:rsidR="001879AF" w:rsidRPr="006007DF" w:rsidTr="00A16233">
        <w:trPr>
          <w:trHeight w:val="4042"/>
        </w:trPr>
        <w:tc>
          <w:tcPr>
            <w:tcW w:w="5830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Pr="006E33F2" w:rsidRDefault="001879AF" w:rsidP="001879AF">
            <w:pPr>
              <w:jc w:val="center"/>
              <w:rPr>
                <w:b/>
                <w:sz w:val="110"/>
                <w:szCs w:val="110"/>
              </w:rPr>
            </w:pPr>
            <w:r>
              <w:rPr>
                <w:b/>
                <w:sz w:val="110"/>
                <w:szCs w:val="110"/>
              </w:rPr>
              <w:t>congruent</w:t>
            </w:r>
          </w:p>
        </w:tc>
        <w:tc>
          <w:tcPr>
            <w:tcW w:w="6087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Default="00E1793D" w:rsidP="001879AF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34720" behindDoc="0" locked="0" layoutInCell="1" allowOverlap="1" wp14:anchorId="7B2A3590" wp14:editId="1D55C303">
                      <wp:simplePos x="0" y="0"/>
                      <wp:positionH relativeFrom="column">
                        <wp:posOffset>97155</wp:posOffset>
                      </wp:positionH>
                      <wp:positionV relativeFrom="paragraph">
                        <wp:posOffset>-29845</wp:posOffset>
                      </wp:positionV>
                      <wp:extent cx="1633855" cy="1234440"/>
                      <wp:effectExtent l="27305" t="16510" r="24765" b="15875"/>
                      <wp:wrapNone/>
                      <wp:docPr id="570" name="AutoShape 5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0" y="0"/>
                                <a:ext cx="1633855" cy="1234440"/>
                              </a:xfrm>
                              <a:custGeom>
                                <a:avLst/>
                                <a:gdLst>
                                  <a:gd name="T0" fmla="*/ 2147483647 w 21600"/>
                                  <a:gd name="T1" fmla="*/ 2015916129 h 21600"/>
                                  <a:gd name="T2" fmla="*/ 2147483647 w 21600"/>
                                  <a:gd name="T3" fmla="*/ 2147483647 h 21600"/>
                                  <a:gd name="T4" fmla="*/ 1168539299 w 21600"/>
                                  <a:gd name="T5" fmla="*/ 2015916129 h 21600"/>
                                  <a:gd name="T6" fmla="*/ 2147483647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4500 w 21600"/>
                                  <a:gd name="T13" fmla="*/ 4500 h 21600"/>
                                  <a:gd name="T14" fmla="*/ 17100 w 21600"/>
                                  <a:gd name="T15" fmla="*/ 17100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5400" y="21600"/>
                                    </a:lnTo>
                                    <a:lnTo>
                                      <a:pt x="16200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905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64A46C9" id="AutoShape 528" o:spid="_x0000_s1026" style="position:absolute;margin-left:7.65pt;margin-top:-2.35pt;width:128.65pt;height:97.2pt;rotation:180;z-index:25193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" path="m,l5400,21600r10800,l21600,,,xe" fillcolor="red" strokecolor="black [3213]" strokeweight="1.5pt">
                      <v:stroke joinstyle="miter"/>
                      <v:path o:connecttype="custom" o:connectlocs="2147483646,2147483646;2147483646,2147483646;2147483646,2147483646;2147483646,0" o:connectangles="0,0,0,0" textboxrect="4500,4500,17100,17100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35744" behindDoc="0" locked="0" layoutInCell="1" allowOverlap="1" wp14:anchorId="7E26FA91" wp14:editId="38677A85">
                      <wp:simplePos x="0" y="0"/>
                      <wp:positionH relativeFrom="column">
                        <wp:posOffset>1879600</wp:posOffset>
                      </wp:positionH>
                      <wp:positionV relativeFrom="paragraph">
                        <wp:posOffset>-36830</wp:posOffset>
                      </wp:positionV>
                      <wp:extent cx="1633855" cy="1234440"/>
                      <wp:effectExtent l="28575" t="9525" r="23495" b="13335"/>
                      <wp:wrapNone/>
                      <wp:docPr id="569" name="AutoShape 5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0" y="0"/>
                                <a:ext cx="1633855" cy="1234440"/>
                              </a:xfrm>
                              <a:custGeom>
                                <a:avLst/>
                                <a:gdLst>
                                  <a:gd name="T0" fmla="*/ 2147483647 w 21600"/>
                                  <a:gd name="T1" fmla="*/ 2015916129 h 21600"/>
                                  <a:gd name="T2" fmla="*/ 2147483647 w 21600"/>
                                  <a:gd name="T3" fmla="*/ 2147483647 h 21600"/>
                                  <a:gd name="T4" fmla="*/ 1168539299 w 21600"/>
                                  <a:gd name="T5" fmla="*/ 2015916129 h 21600"/>
                                  <a:gd name="T6" fmla="*/ 2147483647 w 21600"/>
                                  <a:gd name="T7" fmla="*/ 0 h 21600"/>
                                  <a:gd name="T8" fmla="*/ 0 60000 65536"/>
                                  <a:gd name="T9" fmla="*/ 0 60000 65536"/>
                                  <a:gd name="T10" fmla="*/ 0 60000 65536"/>
                                  <a:gd name="T11" fmla="*/ 0 60000 65536"/>
                                  <a:gd name="T12" fmla="*/ 4500 w 21600"/>
                                  <a:gd name="T13" fmla="*/ 4500 h 21600"/>
                                  <a:gd name="T14" fmla="*/ 17100 w 21600"/>
                                  <a:gd name="T15" fmla="*/ 17100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5400" y="21600"/>
                                    </a:lnTo>
                                    <a:lnTo>
                                      <a:pt x="16200" y="21600"/>
                                    </a:lnTo>
                                    <a:lnTo>
                                      <a:pt x="21600" y="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1905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1A2E364" id="AutoShape 529" o:spid="_x0000_s1026" style="position:absolute;margin-left:148pt;margin-top:-2.9pt;width:128.65pt;height:97.2pt;rotation:180;z-index:25193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" path="m,l5400,21600r10800,l21600,,,xe" fillcolor="red" strokecolor="black [3213]" strokeweight="1.5pt">
                      <v:stroke joinstyle="miter"/>
                      <v:path o:connecttype="custom" o:connectlocs="2147483646,2147483646;2147483646,2147483646;2147483646,2147483646;2147483646,0" o:connectangles="0,0,0,0" textboxrect="4500,4500,17100,17100"/>
                    </v:shape>
                  </w:pict>
                </mc:Fallback>
              </mc:AlternateContent>
            </w:r>
          </w:p>
        </w:tc>
        <w:tc>
          <w:tcPr>
            <w:tcW w:w="4028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FF6CD5" w:rsidRDefault="001879AF" w:rsidP="001879AF">
            <w:pPr>
              <w:ind w:left="329"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Having exactly </w:t>
            </w:r>
          </w:p>
          <w:p w:rsidR="00FF6CD5" w:rsidRDefault="001879AF" w:rsidP="001879AF">
            <w:pPr>
              <w:ind w:left="329"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same size </w:t>
            </w:r>
          </w:p>
          <w:p w:rsidR="001879AF" w:rsidRPr="006007DF" w:rsidRDefault="001879AF" w:rsidP="001879AF">
            <w:pPr>
              <w:ind w:left="329"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nd shape. 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136"/>
        <w:gridCol w:w="540"/>
        <w:gridCol w:w="2340"/>
        <w:gridCol w:w="336"/>
        <w:gridCol w:w="1104"/>
        <w:gridCol w:w="4248"/>
      </w:tblGrid>
      <w:tr w:rsidR="00A16233" w:rsidRPr="00B0038F" w:rsidTr="00A16233">
        <w:trPr>
          <w:trHeight w:val="4044"/>
        </w:trPr>
        <w:tc>
          <w:tcPr>
            <w:tcW w:w="16056" w:type="dxa"/>
            <w:gridSpan w:val="7"/>
            <w:vAlign w:val="center"/>
          </w:tcPr>
          <w:p w:rsidR="00A16233" w:rsidRPr="00B92FDB" w:rsidRDefault="00B92FDB" w:rsidP="00A16233">
            <w:pPr>
              <w:jc w:val="center"/>
              <w:rPr>
                <w:b/>
                <w:sz w:val="180"/>
                <w:szCs w:val="180"/>
              </w:rPr>
            </w:pPr>
            <w:r w:rsidRPr="00B92FDB">
              <w:rPr>
                <w:b/>
                <w:sz w:val="180"/>
                <w:szCs w:val="180"/>
              </w:rPr>
              <w:t>counterclockwise</w:t>
            </w:r>
          </w:p>
        </w:tc>
      </w:tr>
      <w:tr w:rsidR="00A16233" w:rsidTr="00B002F6">
        <w:trPr>
          <w:trHeight w:val="4044"/>
        </w:trPr>
        <w:tc>
          <w:tcPr>
            <w:tcW w:w="10368" w:type="dxa"/>
            <w:gridSpan w:val="4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A16233" w:rsidRPr="00C97F2F" w:rsidRDefault="00B92FDB" w:rsidP="00A16233">
            <w:pPr>
              <w:jc w:val="center"/>
              <w:rPr>
                <w:b/>
                <w:sz w:val="120"/>
                <w:szCs w:val="120"/>
              </w:rPr>
            </w:pPr>
            <w:r w:rsidRPr="00C97F2F">
              <w:rPr>
                <w:b/>
                <w:sz w:val="120"/>
                <w:szCs w:val="120"/>
              </w:rPr>
              <w:t>counterclockwise</w:t>
            </w:r>
          </w:p>
        </w:tc>
        <w:tc>
          <w:tcPr>
            <w:tcW w:w="568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A16233" w:rsidRDefault="00C97F2F" w:rsidP="00A1623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2219392" behindDoc="0" locked="0" layoutInCell="1" allowOverlap="1" wp14:anchorId="41B119DB" wp14:editId="4239BF59">
                  <wp:simplePos x="0" y="0"/>
                  <wp:positionH relativeFrom="column">
                    <wp:posOffset>448945</wp:posOffset>
                  </wp:positionH>
                  <wp:positionV relativeFrom="paragraph">
                    <wp:posOffset>165735</wp:posOffset>
                  </wp:positionV>
                  <wp:extent cx="2003425" cy="1994535"/>
                  <wp:effectExtent l="19050" t="0" r="0" b="0"/>
                  <wp:wrapNone/>
                  <wp:docPr id="59" name="Picture 7" descr="http://images.hayneedle.com/mgen/master:HMI23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images.hayneedle.com/mgen/master:HMI23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3425" cy="19945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E1793D"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224512" behindDoc="0" locked="0" layoutInCell="1" allowOverlap="1" wp14:anchorId="3C6E9C8A" wp14:editId="7A78207D">
                      <wp:simplePos x="0" y="0"/>
                      <wp:positionH relativeFrom="column">
                        <wp:posOffset>363855</wp:posOffset>
                      </wp:positionH>
                      <wp:positionV relativeFrom="paragraph">
                        <wp:posOffset>-72390</wp:posOffset>
                      </wp:positionV>
                      <wp:extent cx="1200150" cy="990600"/>
                      <wp:effectExtent l="127635" t="19685" r="167640" b="0"/>
                      <wp:wrapNone/>
                      <wp:docPr id="566" name="Group 9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flipH="1">
                                <a:off x="0" y="0"/>
                                <a:ext cx="1200150" cy="990600"/>
                                <a:chOff x="4125" y="3780"/>
                                <a:chExt cx="1890" cy="1560"/>
                              </a:xfrm>
                            </wpg:grpSpPr>
                            <wps:wsp>
                              <wps:cNvPr id="567" name="Arc 924"/>
                              <wps:cNvSpPr>
                                <a:spLocks/>
                              </wps:cNvSpPr>
                              <wps:spPr bwMode="auto">
                                <a:xfrm rot="-1165141">
                                  <a:off x="4125" y="3780"/>
                                  <a:ext cx="1650" cy="1560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0 w 21600"/>
                                    <a:gd name="T3" fmla="*/ 8 h 21600"/>
                                    <a:gd name="T4" fmla="*/ 0 w 21600"/>
                                    <a:gd name="T5" fmla="*/ 8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571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8" name="AutoShape 9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40" y="4920"/>
                                  <a:ext cx="7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24B72F7" id="Group 923" o:spid="_x0000_s1026" style="position:absolute;margin-left:28.65pt;margin-top:-5.7pt;width:94.5pt;height:78pt;flip:x;z-index:252224512" coordorigin="4125,3780" coordsize="1890,1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">
                      <v:shape id="Arc 924" o:spid="_x0000_s1027" style="position:absolute;left:4125;top:3780;width:1650;height:1560;rotation:-1272645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7kN8QA&#10;AADcAAAADwAAAGRycy9kb3ducmV2LnhtbESPX2vCQBDE3wt+h2MLvtVNxT8l9RSVKtI3U2lfl9ya&#10;hOb2wt1V47f3CoU+DjPzG2ax6m2rLuxD40TD8ygDxVI600il4fSxe3oBFSKJodYJa7hxgNVy8LCg&#10;3LirHPlSxEoliIScNNQxdjliKGu2FEauY0ne2XlLMUlfofF0TXDb4jjLZmipkbRQU8fbmsvv4sdq&#10;CLcSN3Iak28nb3gu3vdfE/zUevjYr19BRe7jf/ivfTAaprM5/J5JRw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QO5DfEAAAA3AAAAA8AAAAAAAAAAAAAAAAAmAIAAGRycy9k&#10;b3ducmV2LnhtbFBLBQYAAAAABAAEAPUAAACJAwAAAAA=&#10;" path="m-1,nfc11929,,21600,9670,21600,21600em-1,nsc11929,,21600,9670,21600,21600l,21600,-1,xe" filled="f" strokecolor="red" strokeweight="4.5pt">
                        <v:path arrowok="t" o:extrusionok="f" o:connecttype="custom" o:connectlocs="0,0;1,1;0,1" o:connectangles="0,0,0"/>
                      </v:shape>
                      <v:shape id="AutoShape 925" o:spid="_x0000_s1028" type="#_x0000_t32" style="position:absolute;left:5940;top:4920;width:75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1B58EAAADcAAAADwAAAGRycy9kb3ducmV2LnhtbERPW2vCMBR+H+w/hDPwbaYTdFpNyxAH&#10;4p68Ph+aY9OtOSlJVuu/Nw+DPX5891U52Fb05EPjWMHbOANBXDndcK3gdPx8nYMIEVlj65gU3ClA&#10;WTw/rTDX7sZ76g+xFimEQ44KTIxdLmWoDFkMY9cRJ+7qvMWYoK+l9nhL4baVkyybSYsNpwaDHa0N&#10;VT+HX6ug/96/H887X0+GzXUrF1/2buRFqdHL8LEEEWmI/+I/91YrmM7S2nQmHQFZP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TUHnwQAAANwAAAAPAAAAAAAAAAAAAAAA&#10;AKECAABkcnMvZG93bnJldi54bWxQSwUGAAAAAAQABAD5AAAAjwMAAAAA&#10;" strokecolor="red" strokeweight="4.5pt">
                        <v:stroke endarrow="block"/>
                      </v:shape>
                    </v:group>
                  </w:pict>
                </mc:Fallback>
              </mc:AlternateContent>
            </w:r>
          </w:p>
        </w:tc>
      </w:tr>
      <w:tr w:rsidR="00A16233" w:rsidRPr="00B0038F" w:rsidTr="00B002F6">
        <w:trPr>
          <w:trHeight w:val="4044"/>
        </w:trPr>
        <w:tc>
          <w:tcPr>
            <w:tcW w:w="7488" w:type="dxa"/>
            <w:gridSpan w:val="2"/>
            <w:vAlign w:val="center"/>
          </w:tcPr>
          <w:p w:rsidR="00A16233" w:rsidRPr="00C97F2F" w:rsidRDefault="00B92FDB" w:rsidP="00A16233">
            <w:pPr>
              <w:jc w:val="center"/>
              <w:rPr>
                <w:b/>
                <w:sz w:val="90"/>
                <w:szCs w:val="90"/>
              </w:rPr>
            </w:pPr>
            <w:r w:rsidRPr="00C97F2F">
              <w:rPr>
                <w:b/>
                <w:sz w:val="90"/>
                <w:szCs w:val="90"/>
              </w:rPr>
              <w:t>counterclockwise</w:t>
            </w:r>
          </w:p>
        </w:tc>
        <w:tc>
          <w:tcPr>
            <w:tcW w:w="4320" w:type="dxa"/>
            <w:gridSpan w:val="4"/>
            <w:vAlign w:val="center"/>
          </w:tcPr>
          <w:p w:rsidR="00A16233" w:rsidRDefault="00C97F2F" w:rsidP="00A1623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2221440" behindDoc="1" locked="0" layoutInCell="1" allowOverlap="1" wp14:anchorId="311C0EF3" wp14:editId="1C763E78">
                  <wp:simplePos x="0" y="0"/>
                  <wp:positionH relativeFrom="column">
                    <wp:posOffset>457835</wp:posOffset>
                  </wp:positionH>
                  <wp:positionV relativeFrom="paragraph">
                    <wp:posOffset>245110</wp:posOffset>
                  </wp:positionV>
                  <wp:extent cx="2003425" cy="1994535"/>
                  <wp:effectExtent l="19050" t="0" r="0" b="0"/>
                  <wp:wrapTight wrapText="bothSides">
                    <wp:wrapPolygon edited="0">
                      <wp:start x="-205" y="0"/>
                      <wp:lineTo x="-205" y="21456"/>
                      <wp:lineTo x="21566" y="21456"/>
                      <wp:lineTo x="21566" y="0"/>
                      <wp:lineTo x="-205" y="0"/>
                    </wp:wrapPolygon>
                  </wp:wrapTight>
                  <wp:docPr id="60" name="Picture 7" descr="http://images.hayneedle.com/mgen/master:HMI23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images.hayneedle.com/mgen/master:HMI23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3425" cy="19945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E1793D"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225536" behindDoc="0" locked="0" layoutInCell="1" allowOverlap="1" wp14:anchorId="7F47524A" wp14:editId="6E2CD2C5">
                      <wp:simplePos x="0" y="0"/>
                      <wp:positionH relativeFrom="column">
                        <wp:posOffset>361950</wp:posOffset>
                      </wp:positionH>
                      <wp:positionV relativeFrom="paragraph">
                        <wp:posOffset>-20320</wp:posOffset>
                      </wp:positionV>
                      <wp:extent cx="1200150" cy="990600"/>
                      <wp:effectExtent l="125730" t="24765" r="169545" b="0"/>
                      <wp:wrapNone/>
                      <wp:docPr id="217" name="Group 9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flipH="1">
                                <a:off x="0" y="0"/>
                                <a:ext cx="1200150" cy="990600"/>
                                <a:chOff x="4125" y="3780"/>
                                <a:chExt cx="1890" cy="1560"/>
                              </a:xfrm>
                            </wpg:grpSpPr>
                            <wps:wsp>
                              <wps:cNvPr id="228" name="Arc 927"/>
                              <wps:cNvSpPr>
                                <a:spLocks/>
                              </wps:cNvSpPr>
                              <wps:spPr bwMode="auto">
                                <a:xfrm rot="-1165141">
                                  <a:off x="4125" y="3780"/>
                                  <a:ext cx="1650" cy="1560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0 w 21600"/>
                                    <a:gd name="T3" fmla="*/ 8 h 21600"/>
                                    <a:gd name="T4" fmla="*/ 0 w 21600"/>
                                    <a:gd name="T5" fmla="*/ 8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571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5" name="AutoShape 9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40" y="4920"/>
                                  <a:ext cx="75" cy="1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5715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896AAC4" id="Group 926" o:spid="_x0000_s1026" style="position:absolute;margin-left:28.5pt;margin-top:-1.6pt;width:94.5pt;height:78pt;flip:x;z-index:252225536" coordorigin="4125,3780" coordsize="1890,1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">
                      <v:shape id="Arc 927" o:spid="_x0000_s1027" style="position:absolute;left:4125;top:3780;width:1650;height:1560;rotation:-1272645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EE4L8A&#10;AADcAAAADwAAAGRycy9kb3ducmV2LnhtbERPTWvCQBC9F/wPywje6sQgpURXUbEivTWVeh2yYxLM&#10;zobdrcZ/7x4KPT7e93I92E7d2IfWiYbZNAPFUjnTSq3h9P3x+g4qRBJDnRPW8OAA69XoZUmFcXf5&#10;4lsZa5VCJBSkoYmxLxBD1bClMHU9S+IuzluKCfoajad7Crcd5ln2hpZaSQ0N9bxruLqWv1ZDeFS4&#10;lVNOvpvv8VJ+Hs5z/NF6Mh42C1CRh/gv/nMfjYY8T2vTmXQEcPU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DUQTgvwAAANwAAAAPAAAAAAAAAAAAAAAAAJgCAABkcnMvZG93bnJl&#10;di54bWxQSwUGAAAAAAQABAD1AAAAhAMAAAAA&#10;" path="m-1,nfc11929,,21600,9670,21600,21600em-1,nsc11929,,21600,9670,21600,21600l,21600,-1,xe" filled="f" strokecolor="red" strokeweight="4.5pt">
                        <v:path arrowok="t" o:extrusionok="f" o:connecttype="custom" o:connectlocs="0,0;1,1;0,1" o:connectangles="0,0,0"/>
                      </v:shape>
                      <v:shape id="AutoShape 928" o:spid="_x0000_s1028" type="#_x0000_t32" style="position:absolute;left:5940;top:4920;width:75;height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zuecMAAADcAAAADwAAAGRycy9kb3ducmV2LnhtbESPT2sCMRTE7wW/Q3iCt5pV0NbVKCIV&#10;pD359/zYPDerm5clSdf12zeFQo/DzPyGWaw6W4uWfKgcKxgNMxDEhdMVlwpOx+3rO4gQkTXWjknB&#10;kwKslr2XBebaPXhP7SGWIkE45KjAxNjkUobCkMUwdA1x8q7OW4xJ+lJqj48Et7UcZ9lUWqw4LRhs&#10;aGOouB++rYL2tn87nj99Oe4+rjs5+7JPIy9KDfrdeg4iUhf/w3/tnVYwmU7g90w6AnL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tM7nnDAAAA3AAAAA8AAAAAAAAAAAAA&#10;AAAAoQIAAGRycy9kb3ducmV2LnhtbFBLBQYAAAAABAAEAPkAAACRAwAAAAA=&#10;" strokecolor="red" strokeweight="4.5pt">
                        <v:stroke endarrow="block"/>
                      </v:shape>
                    </v:group>
                  </w:pict>
                </mc:Fallback>
              </mc:AlternateContent>
            </w:r>
          </w:p>
        </w:tc>
        <w:tc>
          <w:tcPr>
            <w:tcW w:w="4248" w:type="dxa"/>
            <w:vAlign w:val="center"/>
          </w:tcPr>
          <w:p w:rsidR="00C97F2F" w:rsidRDefault="001D7EB4" w:rsidP="00C97F2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opposite direction </w:t>
            </w:r>
            <w:r w:rsidR="009426ED">
              <w:rPr>
                <w:sz w:val="36"/>
                <w:szCs w:val="36"/>
              </w:rPr>
              <w:t>that</w:t>
            </w:r>
            <w:r>
              <w:rPr>
                <w:sz w:val="36"/>
                <w:szCs w:val="36"/>
              </w:rPr>
              <w:t xml:space="preserve"> the hands </w:t>
            </w:r>
            <w:r w:rsidR="003C6FC3">
              <w:rPr>
                <w:sz w:val="36"/>
                <w:szCs w:val="36"/>
              </w:rPr>
              <w:t xml:space="preserve">move </w:t>
            </w:r>
          </w:p>
          <w:p w:rsidR="00A16233" w:rsidRPr="00B0038F" w:rsidRDefault="009426ED" w:rsidP="00C97F2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on a clock</w:t>
            </w:r>
            <w:r w:rsidR="001D7EB4">
              <w:rPr>
                <w:sz w:val="36"/>
                <w:szCs w:val="36"/>
              </w:rPr>
              <w:t xml:space="preserve">.   </w:t>
            </w:r>
          </w:p>
        </w:tc>
      </w:tr>
      <w:tr w:rsidR="00A16233" w:rsidRPr="00B0038F" w:rsidTr="00A16233">
        <w:trPr>
          <w:trHeight w:val="4044"/>
        </w:trPr>
        <w:tc>
          <w:tcPr>
            <w:tcW w:w="16056" w:type="dxa"/>
            <w:gridSpan w:val="7"/>
            <w:vAlign w:val="center"/>
          </w:tcPr>
          <w:p w:rsidR="00A16233" w:rsidRPr="00B0038F" w:rsidRDefault="00B92FDB" w:rsidP="00A16233">
            <w:pPr>
              <w:jc w:val="center"/>
              <w:rPr>
                <w:b/>
                <w:sz w:val="200"/>
                <w:szCs w:val="200"/>
              </w:rPr>
            </w:pPr>
            <w:r w:rsidRPr="00BD0225">
              <w:rPr>
                <w:b/>
                <w:sz w:val="200"/>
                <w:szCs w:val="200"/>
              </w:rPr>
              <w:t>counting number</w:t>
            </w:r>
          </w:p>
        </w:tc>
      </w:tr>
      <w:tr w:rsidR="00A16233" w:rsidTr="00A16233">
        <w:trPr>
          <w:trHeight w:val="4044"/>
        </w:trPr>
        <w:tc>
          <w:tcPr>
            <w:tcW w:w="802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A16233" w:rsidRPr="00B0038F" w:rsidRDefault="00B92FDB" w:rsidP="00A16233">
            <w:pPr>
              <w:jc w:val="center"/>
              <w:rPr>
                <w:b/>
                <w:sz w:val="160"/>
                <w:szCs w:val="160"/>
              </w:rPr>
            </w:pPr>
            <w:r w:rsidRPr="00BD0225">
              <w:rPr>
                <w:b/>
                <w:sz w:val="160"/>
                <w:szCs w:val="160"/>
              </w:rPr>
              <w:t>counting number</w:t>
            </w:r>
          </w:p>
        </w:tc>
        <w:tc>
          <w:tcPr>
            <w:tcW w:w="8028" w:type="dxa"/>
            <w:gridSpan w:val="4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A16233" w:rsidRDefault="00B92FDB" w:rsidP="00A16233">
            <w:pPr>
              <w:jc w:val="center"/>
              <w:rPr>
                <w:b/>
              </w:rPr>
            </w:pPr>
            <w:r w:rsidRPr="00B92FDB">
              <w:rPr>
                <w:b/>
                <w:noProof/>
              </w:rPr>
              <w:drawing>
                <wp:inline distT="0" distB="0" distL="0" distR="0" wp14:anchorId="6AA2BCC1" wp14:editId="00303147">
                  <wp:extent cx="2200275" cy="2247900"/>
                  <wp:effectExtent l="19050" t="0" r="9525" b="0"/>
                  <wp:docPr id="29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2247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6233" w:rsidRPr="00B0038F" w:rsidTr="00A16233">
        <w:trPr>
          <w:trHeight w:val="4044"/>
        </w:trPr>
        <w:tc>
          <w:tcPr>
            <w:tcW w:w="5352" w:type="dxa"/>
            <w:vAlign w:val="center"/>
          </w:tcPr>
          <w:p w:rsidR="00A16233" w:rsidRPr="00B0038F" w:rsidRDefault="00B92FDB" w:rsidP="00A16233">
            <w:pPr>
              <w:jc w:val="center"/>
              <w:rPr>
                <w:b/>
                <w:sz w:val="120"/>
                <w:szCs w:val="120"/>
              </w:rPr>
            </w:pPr>
            <w:r w:rsidRPr="00BD0225">
              <w:rPr>
                <w:b/>
                <w:sz w:val="120"/>
                <w:szCs w:val="120"/>
              </w:rPr>
              <w:t>counting number</w:t>
            </w:r>
          </w:p>
        </w:tc>
        <w:tc>
          <w:tcPr>
            <w:tcW w:w="5352" w:type="dxa"/>
            <w:gridSpan w:val="4"/>
            <w:vAlign w:val="center"/>
          </w:tcPr>
          <w:p w:rsidR="00A16233" w:rsidRDefault="00B92FDB" w:rsidP="00A16233">
            <w:pPr>
              <w:jc w:val="center"/>
              <w:rPr>
                <w:b/>
              </w:rPr>
            </w:pPr>
            <w:r w:rsidRPr="00B92FDB">
              <w:rPr>
                <w:b/>
                <w:noProof/>
              </w:rPr>
              <w:drawing>
                <wp:inline distT="0" distB="0" distL="0" distR="0" wp14:anchorId="49A5D320" wp14:editId="79A15467">
                  <wp:extent cx="2200275" cy="2247900"/>
                  <wp:effectExtent l="19050" t="0" r="9525" b="0"/>
                  <wp:docPr id="30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2247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2" w:type="dxa"/>
            <w:gridSpan w:val="2"/>
            <w:vAlign w:val="center"/>
          </w:tcPr>
          <w:p w:rsidR="003C6FC3" w:rsidRDefault="00B92FDB" w:rsidP="00B92FDB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whole number that can be used to count a set of objects. </w:t>
            </w:r>
            <w:r w:rsidR="003C6FC3">
              <w:rPr>
                <w:sz w:val="36"/>
                <w:szCs w:val="36"/>
              </w:rPr>
              <w:t xml:space="preserve">Counting numbers do </w:t>
            </w:r>
          </w:p>
          <w:p w:rsidR="00F32C58" w:rsidRDefault="00B92FDB" w:rsidP="00B92FDB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not include 0.  </w:t>
            </w:r>
          </w:p>
          <w:p w:rsidR="00A16233" w:rsidRPr="00B0038F" w:rsidRDefault="00B92FDB" w:rsidP="003C6FC3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(e.g.</w:t>
            </w:r>
            <w:r w:rsidR="003C6FC3">
              <w:rPr>
                <w:sz w:val="36"/>
                <w:szCs w:val="36"/>
              </w:rPr>
              <w:t>, 1, 2, 3, 4…</w:t>
            </w:r>
            <w:r>
              <w:rPr>
                <w:sz w:val="36"/>
                <w:szCs w:val="36"/>
              </w:rPr>
              <w:t>)</w:t>
            </w:r>
          </w:p>
        </w:tc>
      </w:tr>
    </w:tbl>
    <w:tbl>
      <w:tblPr>
        <w:tblpPr w:leftFromText="180" w:rightFromText="180" w:vertAnchor="text" w:tblpY="1"/>
        <w:tblOverlap w:val="never"/>
        <w:tblW w:w="160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79"/>
        <w:gridCol w:w="521"/>
        <w:gridCol w:w="1129"/>
        <w:gridCol w:w="761"/>
        <w:gridCol w:w="632"/>
        <w:gridCol w:w="1629"/>
        <w:gridCol w:w="1164"/>
        <w:gridCol w:w="374"/>
        <w:gridCol w:w="576"/>
        <w:gridCol w:w="4378"/>
        <w:gridCol w:w="66"/>
      </w:tblGrid>
      <w:tr w:rsidR="001879AF" w:rsidRPr="006007DF" w:rsidTr="00A16233">
        <w:trPr>
          <w:trHeight w:val="4041"/>
        </w:trPr>
        <w:tc>
          <w:tcPr>
            <w:tcW w:w="16009" w:type="dxa"/>
            <w:gridSpan w:val="11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  <w:t xml:space="preserve">                                                                                       </w:t>
            </w:r>
            <w:r>
              <w:rPr>
                <w:b/>
                <w:sz w:val="200"/>
                <w:szCs w:val="200"/>
              </w:rPr>
              <w:t>cup  (c)</w:t>
            </w:r>
          </w:p>
        </w:tc>
      </w:tr>
      <w:tr w:rsidR="001879AF" w:rsidTr="00A16233">
        <w:trPr>
          <w:trHeight w:val="4041"/>
        </w:trPr>
        <w:tc>
          <w:tcPr>
            <w:tcW w:w="7822" w:type="dxa"/>
            <w:gridSpan w:val="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A27080" w:rsidRDefault="001879AF" w:rsidP="001879AF">
            <w:pPr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   cup (c)</w:t>
            </w:r>
          </w:p>
        </w:tc>
        <w:tc>
          <w:tcPr>
            <w:tcW w:w="8187" w:type="dxa"/>
            <w:gridSpan w:val="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2015616" behindDoc="0" locked="0" layoutInCell="1" allowOverlap="1">
                  <wp:simplePos x="0" y="0"/>
                  <wp:positionH relativeFrom="column">
                    <wp:posOffset>1112520</wp:posOffset>
                  </wp:positionH>
                  <wp:positionV relativeFrom="paragraph">
                    <wp:posOffset>22225</wp:posOffset>
                  </wp:positionV>
                  <wp:extent cx="2205355" cy="2362200"/>
                  <wp:effectExtent l="19050" t="0" r="4445" b="0"/>
                  <wp:wrapNone/>
                  <wp:docPr id="103" name="Picture 2" descr="C:\Documents and Settings\dprigdon\Local Settings\Temporary Internet Files\Content.IE5\ONTJY387\MC900340982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ONTJY387\MC900340982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5355" cy="2362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879AF" w:rsidRPr="006007DF" w:rsidTr="00A16233">
        <w:trPr>
          <w:gridAfter w:val="1"/>
          <w:wAfter w:w="66" w:type="dxa"/>
          <w:trHeight w:val="4041"/>
        </w:trPr>
        <w:tc>
          <w:tcPr>
            <w:tcW w:w="530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Pr="00A27080" w:rsidRDefault="001879AF" w:rsidP="001879AF">
            <w:pPr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    cup (c)</w:t>
            </w:r>
          </w:p>
        </w:tc>
        <w:tc>
          <w:tcPr>
            <w:tcW w:w="5315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Pr="00A27080" w:rsidRDefault="001879AF" w:rsidP="001879AF">
            <w:pPr>
              <w:rPr>
                <w:b/>
                <w:sz w:val="120"/>
                <w:szCs w:val="120"/>
              </w:rPr>
            </w:pPr>
            <w:r w:rsidRPr="00F0773C">
              <w:rPr>
                <w:b/>
                <w:noProof/>
                <w:sz w:val="120"/>
                <w:szCs w:val="120"/>
              </w:rPr>
              <w:drawing>
                <wp:anchor distT="0" distB="0" distL="114300" distR="114300" simplePos="0" relativeHeight="252021760" behindDoc="0" locked="0" layoutInCell="1" allowOverlap="1">
                  <wp:simplePos x="0" y="0"/>
                  <wp:positionH relativeFrom="column">
                    <wp:posOffset>702945</wp:posOffset>
                  </wp:positionH>
                  <wp:positionV relativeFrom="paragraph">
                    <wp:posOffset>80010</wp:posOffset>
                  </wp:positionV>
                  <wp:extent cx="1971675" cy="2114550"/>
                  <wp:effectExtent l="19050" t="0" r="9525" b="0"/>
                  <wp:wrapNone/>
                  <wp:docPr id="219" name="Picture 2" descr="C:\Documents and Settings\dprigdon\Local Settings\Temporary Internet Files\Content.IE5\ONTJY387\MC900340982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ONTJY387\MC900340982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675" cy="2114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328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ind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customary unit of capacity.  </w:t>
            </w:r>
          </w:p>
          <w:p w:rsidR="001879AF" w:rsidRPr="00004B3C" w:rsidRDefault="0027128F" w:rsidP="001879AF">
            <w:pPr>
              <w:ind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1 cup = 8 fluid ounces</w:t>
            </w:r>
            <w:r w:rsidR="001879AF">
              <w:rPr>
                <w:sz w:val="36"/>
                <w:szCs w:val="36"/>
              </w:rPr>
              <w:t xml:space="preserve"> </w:t>
            </w:r>
          </w:p>
        </w:tc>
      </w:tr>
      <w:tr w:rsidR="001879AF" w:rsidRPr="006007DF" w:rsidTr="00A16233">
        <w:trPr>
          <w:gridAfter w:val="1"/>
          <w:wAfter w:w="66" w:type="dxa"/>
          <w:trHeight w:val="4041"/>
        </w:trPr>
        <w:tc>
          <w:tcPr>
            <w:tcW w:w="15943" w:type="dxa"/>
            <w:gridSpan w:val="10"/>
            <w:tcBorders>
              <w:top w:val="nil"/>
              <w:bottom w:val="dashed" w:sz="4" w:space="0" w:color="auto"/>
            </w:tcBorders>
            <w:vAlign w:val="center"/>
          </w:tcPr>
          <w:p w:rsidR="001879AF" w:rsidRPr="00B23D58" w:rsidRDefault="001879AF" w:rsidP="001879AF">
            <w:pPr>
              <w:ind w:right="966"/>
              <w:jc w:val="center"/>
              <w:rPr>
                <w:b/>
                <w:sz w:val="180"/>
                <w:szCs w:val="180"/>
              </w:rPr>
            </w:pPr>
            <w:r w:rsidRPr="00B23D58">
              <w:rPr>
                <w:b/>
                <w:sz w:val="180"/>
                <w:szCs w:val="180"/>
              </w:rPr>
              <w:br w:type="page"/>
              <w:t>customary system</w:t>
            </w:r>
          </w:p>
        </w:tc>
      </w:tr>
      <w:tr w:rsidR="001879AF" w:rsidTr="00A16233">
        <w:trPr>
          <w:gridAfter w:val="1"/>
          <w:wAfter w:w="66" w:type="dxa"/>
          <w:trHeight w:val="4041"/>
        </w:trPr>
        <w:tc>
          <w:tcPr>
            <w:tcW w:w="9451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customary system</w:t>
            </w:r>
          </w:p>
        </w:tc>
        <w:tc>
          <w:tcPr>
            <w:tcW w:w="6492" w:type="dxa"/>
            <w:gridSpan w:val="4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919360" behindDoc="0" locked="0" layoutInCell="1" allowOverlap="1">
                  <wp:simplePos x="0" y="0"/>
                  <wp:positionH relativeFrom="column">
                    <wp:posOffset>2562225</wp:posOffset>
                  </wp:positionH>
                  <wp:positionV relativeFrom="paragraph">
                    <wp:posOffset>1530350</wp:posOffset>
                  </wp:positionV>
                  <wp:extent cx="771525" cy="685800"/>
                  <wp:effectExtent l="19050" t="0" r="0" b="0"/>
                  <wp:wrapNone/>
                  <wp:docPr id="105" name="Picture 832" descr="MC900290065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2" descr="MC900290065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685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920384" behindDoc="0" locked="0" layoutInCell="1" allowOverlap="1">
                  <wp:simplePos x="0" y="0"/>
                  <wp:positionH relativeFrom="column">
                    <wp:posOffset>728345</wp:posOffset>
                  </wp:positionH>
                  <wp:positionV relativeFrom="paragraph">
                    <wp:posOffset>97155</wp:posOffset>
                  </wp:positionV>
                  <wp:extent cx="2364105" cy="2324100"/>
                  <wp:effectExtent l="0" t="0" r="0" b="0"/>
                  <wp:wrapNone/>
                  <wp:docPr id="106" name="Picture 833" descr="MC900290924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3" descr="MC900290924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4105" cy="2324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918336" behindDoc="0" locked="0" layoutInCell="1" allowOverlap="1">
                  <wp:simplePos x="0" y="0"/>
                  <wp:positionH relativeFrom="column">
                    <wp:posOffset>-41910</wp:posOffset>
                  </wp:positionH>
                  <wp:positionV relativeFrom="paragraph">
                    <wp:posOffset>374015</wp:posOffset>
                  </wp:positionV>
                  <wp:extent cx="942975" cy="721360"/>
                  <wp:effectExtent l="19050" t="0" r="9525" b="0"/>
                  <wp:wrapNone/>
                  <wp:docPr id="107" name="Picture 829" descr="MC900352414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9" descr="MC900352414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7213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879AF" w:rsidRPr="006007DF" w:rsidTr="00A16233">
        <w:trPr>
          <w:gridAfter w:val="1"/>
          <w:wAfter w:w="66" w:type="dxa"/>
          <w:trHeight w:val="4042"/>
        </w:trPr>
        <w:tc>
          <w:tcPr>
            <w:tcW w:w="6429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b/>
                <w:sz w:val="120"/>
                <w:szCs w:val="120"/>
              </w:rPr>
              <w:t>customary system</w:t>
            </w:r>
          </w:p>
        </w:tc>
        <w:tc>
          <w:tcPr>
            <w:tcW w:w="5136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923456" behindDoc="0" locked="0" layoutInCell="1" allowOverlap="1">
                  <wp:simplePos x="0" y="0"/>
                  <wp:positionH relativeFrom="column">
                    <wp:posOffset>2033905</wp:posOffset>
                  </wp:positionH>
                  <wp:positionV relativeFrom="paragraph">
                    <wp:posOffset>1658620</wp:posOffset>
                  </wp:positionV>
                  <wp:extent cx="771525" cy="685800"/>
                  <wp:effectExtent l="19050" t="0" r="0" b="0"/>
                  <wp:wrapNone/>
                  <wp:docPr id="108" name="Picture 836" descr="MC900290065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6" descr="MC900290065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685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922432" behindDoc="0" locked="0" layoutInCell="1" allowOverlap="1">
                  <wp:simplePos x="0" y="0"/>
                  <wp:positionH relativeFrom="column">
                    <wp:posOffset>438150</wp:posOffset>
                  </wp:positionH>
                  <wp:positionV relativeFrom="paragraph">
                    <wp:posOffset>137795</wp:posOffset>
                  </wp:positionV>
                  <wp:extent cx="2364105" cy="2324100"/>
                  <wp:effectExtent l="0" t="0" r="0" b="0"/>
                  <wp:wrapNone/>
                  <wp:docPr id="139" name="Picture 835" descr="MC900290924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5" descr="MC900290924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4105" cy="2324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921408" behindDoc="0" locked="0" layoutInCell="1" allowOverlap="1">
                  <wp:simplePos x="0" y="0"/>
                  <wp:positionH relativeFrom="column">
                    <wp:posOffset>205740</wp:posOffset>
                  </wp:positionH>
                  <wp:positionV relativeFrom="paragraph">
                    <wp:posOffset>254635</wp:posOffset>
                  </wp:positionV>
                  <wp:extent cx="942975" cy="721360"/>
                  <wp:effectExtent l="19050" t="0" r="9525" b="0"/>
                  <wp:wrapNone/>
                  <wp:docPr id="140" name="Picture 834" descr="MC900352414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4" descr="MC900352414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7213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378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879AF" w:rsidRPr="006007DF" w:rsidRDefault="001879AF" w:rsidP="001879AF">
            <w:pPr>
              <w:ind w:left="329"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system of measurement used in the </w:t>
            </w:r>
            <w:smartTag w:uri="urn:schemas-microsoft-com:office:smarttags" w:element="place">
              <w:smartTag w:uri="urn:schemas-microsoft-com:office:smarttags" w:element="country-region">
                <w:r>
                  <w:rPr>
                    <w:sz w:val="36"/>
                    <w:szCs w:val="36"/>
                  </w:rPr>
                  <w:t>U.S.</w:t>
                </w:r>
              </w:smartTag>
            </w:smartTag>
            <w:r>
              <w:rPr>
                <w:sz w:val="36"/>
                <w:szCs w:val="36"/>
              </w:rPr>
              <w:t xml:space="preserve">  The system includes units for measuring length, capacity, and weight.</w:t>
            </w:r>
          </w:p>
        </w:tc>
      </w:tr>
      <w:tr w:rsidR="001879AF" w:rsidRPr="006007DF" w:rsidTr="00A16233">
        <w:trPr>
          <w:trHeight w:val="4041"/>
        </w:trPr>
        <w:tc>
          <w:tcPr>
            <w:tcW w:w="16009" w:type="dxa"/>
            <w:gridSpan w:val="11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  <w:sz w:val="200"/>
                <w:szCs w:val="200"/>
              </w:rPr>
              <w:t>data</w:t>
            </w:r>
          </w:p>
        </w:tc>
      </w:tr>
      <w:tr w:rsidR="001879AF" w:rsidTr="00A16233">
        <w:trPr>
          <w:trHeight w:val="4041"/>
        </w:trPr>
        <w:tc>
          <w:tcPr>
            <w:tcW w:w="7190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A27080" w:rsidRDefault="001879AF" w:rsidP="001879AF">
            <w:pPr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   data           </w:t>
            </w:r>
          </w:p>
        </w:tc>
        <w:tc>
          <w:tcPr>
            <w:tcW w:w="8819" w:type="dxa"/>
            <w:gridSpan w:val="7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E1793D" w:rsidP="001879AF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22496" behindDoc="0" locked="0" layoutInCell="1" allowOverlap="1">
                      <wp:simplePos x="0" y="0"/>
                      <wp:positionH relativeFrom="column">
                        <wp:posOffset>1543050</wp:posOffset>
                      </wp:positionH>
                      <wp:positionV relativeFrom="paragraph">
                        <wp:posOffset>160655</wp:posOffset>
                      </wp:positionV>
                      <wp:extent cx="1695450" cy="374015"/>
                      <wp:effectExtent l="0" t="0" r="0" b="6985"/>
                      <wp:wrapNone/>
                      <wp:docPr id="564" name="Text Box 16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95450" cy="3740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14199F" w:rsidRDefault="006802E6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data</w:t>
                                  </w:r>
                                  <w:proofErr w:type="gramEnd"/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collectin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676" o:spid="_x0000_s1271" type="#_x0000_t202" style="position:absolute;left:0;text-align:left;margin-left:121.5pt;margin-top:12.65pt;width:133.5pt;height:29.45pt;z-index:25252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/vl7vAIAAMc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" filled="f" stroked="f">
                      <v:textbox>
                        <w:txbxContent>
                          <w:p w:rsidR="006802E6" w:rsidRPr="0014199F" w:rsidRDefault="006802E6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data</w:t>
                            </w:r>
                            <w:proofErr w:type="gramEnd"/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 collectin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879AF">
              <w:rPr>
                <w:noProof/>
              </w:rPr>
              <w:drawing>
                <wp:anchor distT="0" distB="0" distL="114300" distR="114300" simplePos="0" relativeHeight="251938816" behindDoc="0" locked="0" layoutInCell="1" allowOverlap="1">
                  <wp:simplePos x="0" y="0"/>
                  <wp:positionH relativeFrom="column">
                    <wp:posOffset>277495</wp:posOffset>
                  </wp:positionH>
                  <wp:positionV relativeFrom="paragraph">
                    <wp:posOffset>499110</wp:posOffset>
                  </wp:positionV>
                  <wp:extent cx="4505325" cy="1634490"/>
                  <wp:effectExtent l="0" t="0" r="0" b="0"/>
                  <wp:wrapNone/>
                  <wp:docPr id="14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 l="937" t="21954" r="5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5325" cy="16344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879AF" w:rsidRPr="006007DF" w:rsidTr="00A16233">
        <w:trPr>
          <w:trHeight w:val="4041"/>
        </w:trPr>
        <w:tc>
          <w:tcPr>
            <w:tcW w:w="4779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Pr="00A27080" w:rsidRDefault="001879AF" w:rsidP="001879A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data</w:t>
            </w:r>
          </w:p>
        </w:tc>
        <w:tc>
          <w:tcPr>
            <w:tcW w:w="6210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Pr="00A27080" w:rsidRDefault="00E1793D" w:rsidP="001879AF">
            <w:pPr>
              <w:rPr>
                <w:b/>
                <w:sz w:val="120"/>
                <w:szCs w:val="120"/>
              </w:rPr>
            </w:pP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23520" behindDoc="0" locked="0" layoutInCell="1" allowOverlap="1">
                      <wp:simplePos x="0" y="0"/>
                      <wp:positionH relativeFrom="column">
                        <wp:posOffset>1137285</wp:posOffset>
                      </wp:positionH>
                      <wp:positionV relativeFrom="paragraph">
                        <wp:posOffset>212725</wp:posOffset>
                      </wp:positionV>
                      <wp:extent cx="1695450" cy="374015"/>
                      <wp:effectExtent l="0" t="0" r="0" b="6985"/>
                      <wp:wrapNone/>
                      <wp:docPr id="563" name="Text Box 16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95450" cy="3740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14199F" w:rsidRDefault="006802E6" w:rsidP="0014199F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data</w:t>
                                  </w:r>
                                  <w:proofErr w:type="gramEnd"/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collectin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677" o:spid="_x0000_s1272" type="#_x0000_t202" style="position:absolute;margin-left:89.55pt;margin-top:16.75pt;width:133.5pt;height:29.45pt;z-index:25252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AnCvQIAAMc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" filled="f" stroked="f">
                      <v:textbox>
                        <w:txbxContent>
                          <w:p w:rsidR="006802E6" w:rsidRPr="0014199F" w:rsidRDefault="006802E6" w:rsidP="0014199F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data</w:t>
                            </w:r>
                            <w:proofErr w:type="gramEnd"/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 collectin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879AF">
              <w:rPr>
                <w:noProof/>
              </w:rPr>
              <w:drawing>
                <wp:anchor distT="0" distB="0" distL="114300" distR="114300" simplePos="0" relativeHeight="252023808" behindDoc="0" locked="0" layoutInCell="1" allowOverlap="1">
                  <wp:simplePos x="0" y="0"/>
                  <wp:positionH relativeFrom="column">
                    <wp:posOffset>27940</wp:posOffset>
                  </wp:positionH>
                  <wp:positionV relativeFrom="paragraph">
                    <wp:posOffset>560705</wp:posOffset>
                  </wp:positionV>
                  <wp:extent cx="3740150" cy="1343660"/>
                  <wp:effectExtent l="0" t="0" r="0" b="0"/>
                  <wp:wrapNone/>
                  <wp:docPr id="220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 l="937" t="228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40150" cy="13436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020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EF5E31" w:rsidRDefault="001879AF" w:rsidP="001879AF">
            <w:pPr>
              <w:ind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collection of information gathered for a purpose.  </w:t>
            </w:r>
          </w:p>
          <w:p w:rsidR="001879AF" w:rsidRPr="001A06BF" w:rsidRDefault="001879AF" w:rsidP="001879AF">
            <w:pPr>
              <w:ind w:right="61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Data may be in the form of either words or numbers.</w:t>
            </w:r>
          </w:p>
        </w:tc>
      </w:tr>
    </w:tbl>
    <w:tbl>
      <w:tblPr>
        <w:tblW w:w="160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878"/>
        <w:gridCol w:w="2970"/>
        <w:gridCol w:w="4032"/>
        <w:gridCol w:w="4196"/>
      </w:tblGrid>
      <w:tr w:rsidR="00063385" w:rsidRPr="006007DF" w:rsidTr="00E46447">
        <w:trPr>
          <w:trHeight w:val="4041"/>
        </w:trPr>
        <w:tc>
          <w:tcPr>
            <w:tcW w:w="16076" w:type="dxa"/>
            <w:gridSpan w:val="4"/>
            <w:tcBorders>
              <w:top w:val="nil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063385" w:rsidRPr="006007DF" w:rsidRDefault="00063385" w:rsidP="00E46447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day</w:t>
            </w:r>
          </w:p>
        </w:tc>
      </w:tr>
      <w:tr w:rsidR="00063385" w:rsidTr="00E46447">
        <w:trPr>
          <w:trHeight w:val="4041"/>
        </w:trPr>
        <w:tc>
          <w:tcPr>
            <w:tcW w:w="7848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063385" w:rsidRPr="009D7153" w:rsidRDefault="00063385" w:rsidP="00E46447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day</w:t>
            </w:r>
          </w:p>
        </w:tc>
        <w:tc>
          <w:tcPr>
            <w:tcW w:w="8228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063385" w:rsidRDefault="008B0AD0" w:rsidP="00E46447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994328" cy="2258291"/>
                  <wp:effectExtent l="0" t="0" r="0" b="0"/>
                  <wp:docPr id="74" name="Picture 74" descr="C:\Documents and Settings\dprigdon\Local Settings\Temporary Internet Files\Content.IE5\M35PM7E1\MC900432634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C:\Documents and Settings\dprigdon\Local Settings\Temporary Internet Files\Content.IE5\M35PM7E1\MC900432634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 t="11732" b="128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6783" cy="22601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3385" w:rsidRPr="006007DF" w:rsidTr="00E46447">
        <w:trPr>
          <w:trHeight w:val="4042"/>
        </w:trPr>
        <w:tc>
          <w:tcPr>
            <w:tcW w:w="487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063385" w:rsidRPr="009D7153" w:rsidRDefault="00063385" w:rsidP="00E46447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day</w:t>
            </w:r>
          </w:p>
        </w:tc>
        <w:tc>
          <w:tcPr>
            <w:tcW w:w="7002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063385" w:rsidRDefault="008B0AD0" w:rsidP="00E46447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3025112" cy="2244436"/>
                  <wp:effectExtent l="0" t="0" r="0" b="0"/>
                  <wp:docPr id="55" name="Picture 55" descr="C:\Documents and Settings\dprigdon\Local Settings\Temporary Internet Files\Content.IE5\M35PM7E1\MC900432634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C:\Documents and Settings\dprigdon\Local Settings\Temporary Internet Files\Content.IE5\M35PM7E1\MC900432634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 t="12097" b="137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5473" cy="22521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96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423013" w:rsidRDefault="00063385" w:rsidP="00E46447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h</w:t>
            </w:r>
            <w:r w:rsidR="008B0AD0">
              <w:rPr>
                <w:sz w:val="36"/>
                <w:szCs w:val="36"/>
              </w:rPr>
              <w:t xml:space="preserve">e length of time it takes the Earth </w:t>
            </w:r>
          </w:p>
          <w:p w:rsidR="00423013" w:rsidRDefault="008B0AD0" w:rsidP="00E46447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o make a </w:t>
            </w:r>
          </w:p>
          <w:p w:rsidR="00063385" w:rsidRDefault="008B0AD0" w:rsidP="00E46447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complete rotation. </w:t>
            </w:r>
          </w:p>
          <w:p w:rsidR="008B0AD0" w:rsidRPr="006007DF" w:rsidRDefault="008B0AD0" w:rsidP="00E46447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24 hours = 1 day</w:t>
            </w:r>
          </w:p>
        </w:tc>
      </w:tr>
    </w:tbl>
    <w:tbl>
      <w:tblPr>
        <w:tblpPr w:leftFromText="180" w:rightFromText="180" w:vertAnchor="text" w:tblpY="1"/>
        <w:tblOverlap w:val="never"/>
        <w:tblW w:w="160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07"/>
        <w:gridCol w:w="1122"/>
        <w:gridCol w:w="1393"/>
        <w:gridCol w:w="250"/>
        <w:gridCol w:w="1379"/>
        <w:gridCol w:w="1171"/>
        <w:gridCol w:w="820"/>
        <w:gridCol w:w="395"/>
        <w:gridCol w:w="4106"/>
        <w:gridCol w:w="66"/>
      </w:tblGrid>
      <w:tr w:rsidR="001879AF" w:rsidRPr="006007DF" w:rsidTr="00A16233">
        <w:trPr>
          <w:trHeight w:val="4041"/>
        </w:trPr>
        <w:tc>
          <w:tcPr>
            <w:tcW w:w="16009" w:type="dxa"/>
            <w:gridSpan w:val="10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  <w:t xml:space="preserve">                                                                    </w:t>
            </w:r>
            <w:r>
              <w:rPr>
                <w:b/>
                <w:sz w:val="200"/>
                <w:szCs w:val="200"/>
              </w:rPr>
              <w:t xml:space="preserve">decimal </w:t>
            </w:r>
          </w:p>
        </w:tc>
      </w:tr>
      <w:tr w:rsidR="001879AF" w:rsidTr="00A16233">
        <w:trPr>
          <w:trHeight w:val="4041"/>
        </w:trPr>
        <w:tc>
          <w:tcPr>
            <w:tcW w:w="7822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6007DF" w:rsidRDefault="001879AF" w:rsidP="001879AF">
            <w:pPr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   decimal </w:t>
            </w:r>
          </w:p>
        </w:tc>
        <w:tc>
          <w:tcPr>
            <w:tcW w:w="8187" w:type="dxa"/>
            <w:gridSpan w:val="7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Pr="00E3373F" w:rsidRDefault="001879AF" w:rsidP="001879AF">
            <w:pPr>
              <w:rPr>
                <w:b/>
                <w:sz w:val="144"/>
                <w:szCs w:val="144"/>
              </w:rPr>
            </w:pPr>
            <w:r>
              <w:rPr>
                <w:sz w:val="100"/>
                <w:szCs w:val="100"/>
              </w:rPr>
              <w:t xml:space="preserve"> </w:t>
            </w:r>
            <w:r w:rsidRPr="00E3373F">
              <w:rPr>
                <w:b/>
                <w:color w:val="0070C0"/>
                <w:sz w:val="144"/>
                <w:szCs w:val="144"/>
              </w:rPr>
              <w:t>$29.45</w:t>
            </w:r>
            <w:r w:rsidRPr="00E3373F">
              <w:rPr>
                <w:b/>
                <w:sz w:val="144"/>
                <w:szCs w:val="144"/>
              </w:rPr>
              <w:t xml:space="preserve">  </w:t>
            </w:r>
            <w:r w:rsidRPr="00E3373F">
              <w:rPr>
                <w:b/>
                <w:color w:val="FF0000"/>
                <w:sz w:val="144"/>
                <w:szCs w:val="144"/>
              </w:rPr>
              <w:t>53.0</w:t>
            </w:r>
          </w:p>
          <w:p w:rsidR="001879AF" w:rsidRPr="00C04575" w:rsidRDefault="001879AF" w:rsidP="001879AF">
            <w:pPr>
              <w:rPr>
                <w:rFonts w:ascii="Comic Sans MS" w:hAnsi="Comic Sans MS"/>
                <w:b/>
                <w:color w:val="7030A0"/>
                <w:sz w:val="100"/>
                <w:szCs w:val="100"/>
              </w:rPr>
            </w:pPr>
            <w:r w:rsidRPr="00E3373F">
              <w:rPr>
                <w:b/>
                <w:sz w:val="144"/>
                <w:szCs w:val="144"/>
              </w:rPr>
              <w:t xml:space="preserve">      </w:t>
            </w:r>
            <w:r w:rsidR="00E3373F">
              <w:rPr>
                <w:b/>
                <w:sz w:val="144"/>
                <w:szCs w:val="144"/>
              </w:rPr>
              <w:t xml:space="preserve"> </w:t>
            </w:r>
            <w:r w:rsidRPr="00E3373F">
              <w:rPr>
                <w:b/>
                <w:color w:val="7030A0"/>
                <w:sz w:val="144"/>
                <w:szCs w:val="144"/>
              </w:rPr>
              <w:t>0.02</w:t>
            </w:r>
            <w:r w:rsidRPr="00C04575">
              <w:rPr>
                <w:rFonts w:ascii="Comic Sans MS" w:hAnsi="Comic Sans MS"/>
                <w:b/>
                <w:color w:val="7030A0"/>
                <w:sz w:val="100"/>
                <w:szCs w:val="100"/>
              </w:rPr>
              <w:t xml:space="preserve">      </w:t>
            </w:r>
          </w:p>
        </w:tc>
      </w:tr>
      <w:tr w:rsidR="001879AF" w:rsidRPr="006007DF" w:rsidTr="00A16233">
        <w:trPr>
          <w:gridAfter w:val="1"/>
          <w:wAfter w:w="66" w:type="dxa"/>
          <w:trHeight w:val="4041"/>
        </w:trPr>
        <w:tc>
          <w:tcPr>
            <w:tcW w:w="5307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b/>
                <w:sz w:val="120"/>
                <w:szCs w:val="120"/>
              </w:rPr>
              <w:t>decimal</w:t>
            </w:r>
          </w:p>
        </w:tc>
        <w:tc>
          <w:tcPr>
            <w:tcW w:w="5315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Pr="00E3373F" w:rsidRDefault="001879AF" w:rsidP="001879AF">
            <w:pPr>
              <w:rPr>
                <w:b/>
                <w:sz w:val="100"/>
                <w:szCs w:val="100"/>
              </w:rPr>
            </w:pPr>
            <w:r w:rsidRPr="00E3373F">
              <w:rPr>
                <w:b/>
                <w:color w:val="0070C0"/>
                <w:sz w:val="100"/>
                <w:szCs w:val="100"/>
              </w:rPr>
              <w:t>$29.45</w:t>
            </w:r>
            <w:r w:rsidRPr="00E3373F">
              <w:rPr>
                <w:b/>
                <w:sz w:val="100"/>
                <w:szCs w:val="100"/>
              </w:rPr>
              <w:t xml:space="preserve">  </w:t>
            </w:r>
            <w:r w:rsidRPr="00E3373F">
              <w:rPr>
                <w:b/>
                <w:color w:val="FF0000"/>
                <w:sz w:val="100"/>
                <w:szCs w:val="100"/>
              </w:rPr>
              <w:t>53.0</w:t>
            </w:r>
          </w:p>
          <w:p w:rsidR="001879AF" w:rsidRPr="00C04575" w:rsidRDefault="001879AF" w:rsidP="001879AF">
            <w:pPr>
              <w:rPr>
                <w:rFonts w:ascii="Comic Sans MS" w:hAnsi="Comic Sans MS"/>
                <w:color w:val="7030A0"/>
                <w:sz w:val="70"/>
                <w:szCs w:val="70"/>
              </w:rPr>
            </w:pPr>
            <w:r w:rsidRPr="00E3373F">
              <w:rPr>
                <w:b/>
                <w:sz w:val="100"/>
                <w:szCs w:val="100"/>
              </w:rPr>
              <w:t xml:space="preserve">     </w:t>
            </w:r>
            <w:r w:rsidR="00E3373F">
              <w:rPr>
                <w:b/>
                <w:sz w:val="100"/>
                <w:szCs w:val="100"/>
              </w:rPr>
              <w:t xml:space="preserve">  </w:t>
            </w:r>
            <w:r w:rsidRPr="00E3373F">
              <w:rPr>
                <w:b/>
                <w:color w:val="7030A0"/>
                <w:sz w:val="100"/>
                <w:szCs w:val="100"/>
              </w:rPr>
              <w:t>0.02</w:t>
            </w:r>
          </w:p>
        </w:tc>
        <w:tc>
          <w:tcPr>
            <w:tcW w:w="5321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2A0012" w:rsidRDefault="001879AF" w:rsidP="001879AF">
            <w:pPr>
              <w:ind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number with one or </w:t>
            </w:r>
          </w:p>
          <w:p w:rsidR="002A0012" w:rsidRDefault="001879AF" w:rsidP="001879AF">
            <w:pPr>
              <w:ind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more digits to the right </w:t>
            </w:r>
          </w:p>
          <w:p w:rsidR="001879AF" w:rsidRPr="00593B69" w:rsidRDefault="001879AF" w:rsidP="002A0012">
            <w:pPr>
              <w:ind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f a decimal point. </w:t>
            </w:r>
          </w:p>
        </w:tc>
      </w:tr>
      <w:tr w:rsidR="001879AF" w:rsidRPr="006007DF" w:rsidTr="00A16233">
        <w:trPr>
          <w:gridAfter w:val="1"/>
          <w:wAfter w:w="66" w:type="dxa"/>
          <w:trHeight w:val="4041"/>
        </w:trPr>
        <w:tc>
          <w:tcPr>
            <w:tcW w:w="15943" w:type="dxa"/>
            <w:gridSpan w:val="9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 xml:space="preserve">decimal fraction </w:t>
            </w:r>
          </w:p>
        </w:tc>
      </w:tr>
      <w:tr w:rsidR="001879AF" w:rsidTr="00A16233">
        <w:trPr>
          <w:gridAfter w:val="1"/>
          <w:wAfter w:w="66" w:type="dxa"/>
          <w:trHeight w:val="4041"/>
        </w:trPr>
        <w:tc>
          <w:tcPr>
            <w:tcW w:w="9451" w:type="dxa"/>
            <w:gridSpan w:val="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decimal  fraction</w:t>
            </w:r>
          </w:p>
        </w:tc>
        <w:tc>
          <w:tcPr>
            <w:tcW w:w="6492" w:type="dxa"/>
            <w:gridSpan w:val="4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1879AF" w:rsidP="001879AF">
            <w:pPr>
              <w:jc w:val="center"/>
              <w:rPr>
                <w:b/>
                <w:color w:val="FF0000"/>
                <w:sz w:val="40"/>
                <w:szCs w:val="40"/>
              </w:rPr>
            </w:pPr>
            <w:r w:rsidRPr="00017311">
              <w:rPr>
                <w:b/>
                <w:color w:val="FF0000"/>
                <w:sz w:val="120"/>
                <w:szCs w:val="120"/>
              </w:rPr>
              <w:t xml:space="preserve"> </w:t>
            </w:r>
            <w:r>
              <w:rPr>
                <w:b/>
                <w:noProof/>
                <w:color w:val="FF0000"/>
                <w:sz w:val="120"/>
                <w:szCs w:val="120"/>
              </w:rPr>
              <w:drawing>
                <wp:inline distT="0" distB="0" distL="0" distR="0">
                  <wp:extent cx="1800225" cy="1762125"/>
                  <wp:effectExtent l="0" t="0" r="0" b="0"/>
                  <wp:docPr id="15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 l="12383" t="11299" r="15244" b="293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1762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879AF" w:rsidRPr="00A92C5B" w:rsidRDefault="001879AF" w:rsidP="001879AF">
            <w:pPr>
              <w:jc w:val="center"/>
              <w:rPr>
                <w:b/>
                <w:color w:val="FF0000"/>
                <w:sz w:val="50"/>
                <w:szCs w:val="50"/>
              </w:rPr>
            </w:pPr>
            <w:r>
              <w:rPr>
                <w:b/>
                <w:color w:val="FF0000"/>
                <w:sz w:val="60"/>
                <w:szCs w:val="60"/>
              </w:rPr>
              <w:t xml:space="preserve">  </w:t>
            </w:r>
            <w:r w:rsidRPr="00A92C5B">
              <w:rPr>
                <w:b/>
                <w:color w:val="FF0000"/>
                <w:sz w:val="50"/>
                <w:szCs w:val="50"/>
              </w:rPr>
              <w:t xml:space="preserve">0.38 = </w:t>
            </w:r>
            <w:r w:rsidRPr="0028679C">
              <w:rPr>
                <w:b/>
                <w:color w:val="FF0000"/>
                <w:position w:val="-30"/>
                <w:sz w:val="50"/>
                <w:szCs w:val="50"/>
              </w:rPr>
              <w:object w:dxaOrig="680" w:dyaOrig="780">
                <v:shape id="_x0000_i1030" type="#_x0000_t75" style="width:35.15pt;height:39.45pt" o:ole="">
                  <v:imagedata r:id="rId52" o:title=""/>
                </v:shape>
                <o:OLEObject Type="Embed" ProgID="Equation.DSMT4" ShapeID="_x0000_i1030" DrawAspect="Content" ObjectID="_1565012148" r:id="rId53"/>
              </w:object>
            </w:r>
          </w:p>
        </w:tc>
      </w:tr>
      <w:tr w:rsidR="001879AF" w:rsidRPr="006007DF" w:rsidTr="00A16233">
        <w:trPr>
          <w:gridAfter w:val="1"/>
          <w:wAfter w:w="66" w:type="dxa"/>
          <w:trHeight w:val="4042"/>
        </w:trPr>
        <w:tc>
          <w:tcPr>
            <w:tcW w:w="6429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b/>
                <w:sz w:val="120"/>
                <w:szCs w:val="120"/>
              </w:rPr>
              <w:t>decimal fraction</w:t>
            </w:r>
          </w:p>
        </w:tc>
        <w:tc>
          <w:tcPr>
            <w:tcW w:w="5013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b/>
                <w:noProof/>
                <w:color w:val="FF0000"/>
                <w:sz w:val="100"/>
                <w:szCs w:val="100"/>
              </w:rPr>
              <w:drawing>
                <wp:inline distT="0" distB="0" distL="0" distR="0">
                  <wp:extent cx="1562100" cy="1524000"/>
                  <wp:effectExtent l="0" t="0" r="0" b="0"/>
                  <wp:docPr id="152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 l="12383" t="11299" r="15244" b="293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879AF" w:rsidRDefault="001879AF" w:rsidP="001879AF">
            <w:pPr>
              <w:jc w:val="center"/>
            </w:pPr>
          </w:p>
          <w:p w:rsidR="001879AF" w:rsidRPr="00A92C5B" w:rsidRDefault="001879AF" w:rsidP="001879AF">
            <w:pPr>
              <w:jc w:val="center"/>
              <w:rPr>
                <w:b/>
                <w:color w:val="FF0000"/>
                <w:sz w:val="40"/>
                <w:szCs w:val="40"/>
              </w:rPr>
            </w:pPr>
            <w:r w:rsidRPr="00A92C5B">
              <w:rPr>
                <w:b/>
                <w:color w:val="FF0000"/>
                <w:sz w:val="40"/>
                <w:szCs w:val="40"/>
              </w:rPr>
              <w:t xml:space="preserve">0.38 = </w:t>
            </w:r>
            <w:r w:rsidRPr="0028679C">
              <w:rPr>
                <w:b/>
                <w:color w:val="FF0000"/>
                <w:position w:val="-30"/>
                <w:sz w:val="50"/>
                <w:szCs w:val="50"/>
              </w:rPr>
              <w:object w:dxaOrig="680" w:dyaOrig="780">
                <v:shape id="_x0000_i1031" type="#_x0000_t75" style="width:35.15pt;height:39.45pt" o:ole="">
                  <v:imagedata r:id="rId52" o:title=""/>
                </v:shape>
                <o:OLEObject Type="Embed" ProgID="Equation.DSMT4" ShapeID="_x0000_i1031" DrawAspect="Content" ObjectID="_1565012149" r:id="rId54"/>
              </w:object>
            </w:r>
          </w:p>
        </w:tc>
        <w:tc>
          <w:tcPr>
            <w:tcW w:w="4501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2A0012" w:rsidRDefault="001879AF" w:rsidP="00227E2B">
            <w:pPr>
              <w:ind w:left="329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fractional number with a denominator of 10 or a power of 10.  </w:t>
            </w:r>
          </w:p>
          <w:p w:rsidR="00063385" w:rsidRDefault="001E4678" w:rsidP="00227E2B">
            <w:pPr>
              <w:ind w:left="329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It can be </w:t>
            </w:r>
            <w:r w:rsidR="001879AF">
              <w:rPr>
                <w:sz w:val="36"/>
                <w:szCs w:val="36"/>
              </w:rPr>
              <w:t xml:space="preserve">written with </w:t>
            </w:r>
          </w:p>
          <w:p w:rsidR="001879AF" w:rsidRPr="006007DF" w:rsidRDefault="001879AF" w:rsidP="00227E2B">
            <w:pPr>
              <w:ind w:left="329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decimal point.  </w:t>
            </w:r>
          </w:p>
        </w:tc>
      </w:tr>
      <w:tr w:rsidR="001879AF" w:rsidRPr="006007DF" w:rsidTr="00A16233">
        <w:trPr>
          <w:gridAfter w:val="1"/>
          <w:wAfter w:w="66" w:type="dxa"/>
          <w:trHeight w:val="4041"/>
        </w:trPr>
        <w:tc>
          <w:tcPr>
            <w:tcW w:w="15943" w:type="dxa"/>
            <w:gridSpan w:val="9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 xml:space="preserve">decimal point </w:t>
            </w:r>
          </w:p>
        </w:tc>
      </w:tr>
      <w:tr w:rsidR="001879AF" w:rsidTr="00A16233">
        <w:trPr>
          <w:gridAfter w:val="1"/>
          <w:wAfter w:w="66" w:type="dxa"/>
          <w:trHeight w:val="4041"/>
        </w:trPr>
        <w:tc>
          <w:tcPr>
            <w:tcW w:w="8072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Default="001879AF" w:rsidP="001879AF">
            <w:pPr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  decimal       </w:t>
            </w:r>
          </w:p>
          <w:p w:rsidR="001879AF" w:rsidRPr="006007DF" w:rsidRDefault="001879AF" w:rsidP="001879AF">
            <w:pPr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    point</w:t>
            </w:r>
          </w:p>
        </w:tc>
        <w:tc>
          <w:tcPr>
            <w:tcW w:w="7871" w:type="dxa"/>
            <w:gridSpan w:val="5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1879AF" w:rsidP="001879AF">
            <w:pPr>
              <w:rPr>
                <w:rFonts w:ascii="Comic Sans MS" w:hAnsi="Comic Sans MS"/>
                <w:b/>
                <w:color w:val="7030A0"/>
                <w:sz w:val="16"/>
                <w:szCs w:val="16"/>
              </w:rPr>
            </w:pPr>
          </w:p>
          <w:p w:rsidR="001879AF" w:rsidRDefault="001879AF" w:rsidP="001879AF">
            <w:pPr>
              <w:rPr>
                <w:rFonts w:ascii="Comic Sans MS" w:hAnsi="Comic Sans MS"/>
                <w:b/>
                <w:color w:val="7030A0"/>
                <w:sz w:val="16"/>
                <w:szCs w:val="16"/>
              </w:rPr>
            </w:pPr>
          </w:p>
          <w:p w:rsidR="001879AF" w:rsidRPr="00E3373F" w:rsidRDefault="001879AF" w:rsidP="001879AF">
            <w:pPr>
              <w:rPr>
                <w:b/>
                <w:color w:val="7030A0"/>
                <w:sz w:val="144"/>
                <w:szCs w:val="144"/>
              </w:rPr>
            </w:pPr>
            <w:r w:rsidRPr="00E3373F">
              <w:rPr>
                <w:b/>
                <w:color w:val="7030A0"/>
                <w:sz w:val="144"/>
                <w:szCs w:val="144"/>
              </w:rPr>
              <w:t>$1</w:t>
            </w:r>
            <w:r w:rsidRPr="00E3373F">
              <w:rPr>
                <w:b/>
                <w:color w:val="FF0000"/>
                <w:sz w:val="144"/>
                <w:szCs w:val="144"/>
              </w:rPr>
              <w:t>.</w:t>
            </w:r>
            <w:r w:rsidRPr="00E3373F">
              <w:rPr>
                <w:b/>
                <w:color w:val="7030A0"/>
                <w:sz w:val="144"/>
                <w:szCs w:val="144"/>
              </w:rPr>
              <w:t xml:space="preserve">55  </w:t>
            </w:r>
            <w:r w:rsidR="00E3373F">
              <w:rPr>
                <w:b/>
                <w:color w:val="7030A0"/>
                <w:sz w:val="144"/>
                <w:szCs w:val="144"/>
              </w:rPr>
              <w:t xml:space="preserve">  </w:t>
            </w:r>
            <w:r w:rsidRPr="00E3373F">
              <w:rPr>
                <w:b/>
                <w:color w:val="00B050"/>
                <w:sz w:val="144"/>
                <w:szCs w:val="144"/>
              </w:rPr>
              <w:t>3</w:t>
            </w:r>
            <w:r w:rsidRPr="00E3373F">
              <w:rPr>
                <w:b/>
                <w:color w:val="FF0000"/>
                <w:sz w:val="144"/>
                <w:szCs w:val="144"/>
              </w:rPr>
              <w:t>.</w:t>
            </w:r>
            <w:r w:rsidRPr="00E3373F">
              <w:rPr>
                <w:b/>
                <w:color w:val="00B050"/>
                <w:sz w:val="144"/>
                <w:szCs w:val="144"/>
              </w:rPr>
              <w:t>2</w:t>
            </w:r>
          </w:p>
          <w:p w:rsidR="001879AF" w:rsidRDefault="00E1793D" w:rsidP="001879AF">
            <w:pPr>
              <w:rPr>
                <w:rFonts w:ascii="Comic Sans MS" w:hAnsi="Comic Sans MS"/>
                <w:b/>
                <w:color w:val="7030A0"/>
                <w:sz w:val="20"/>
                <w:szCs w:val="20"/>
              </w:rPr>
            </w:pPr>
            <w:r>
              <w:rPr>
                <w:noProof/>
                <w:sz w:val="144"/>
                <w:szCs w:val="144"/>
              </w:rPr>
              <mc:AlternateContent>
                <mc:Choice Requires="wps">
                  <w:drawing>
                    <wp:anchor distT="0" distB="0" distL="114297" distR="114297" simplePos="0" relativeHeight="251992064" behindDoc="0" locked="0" layoutInCell="1" allowOverlap="1">
                      <wp:simplePos x="0" y="0"/>
                      <wp:positionH relativeFrom="column">
                        <wp:posOffset>3503929</wp:posOffset>
                      </wp:positionH>
                      <wp:positionV relativeFrom="paragraph">
                        <wp:posOffset>-11430</wp:posOffset>
                      </wp:positionV>
                      <wp:extent cx="0" cy="361950"/>
                      <wp:effectExtent l="57150" t="38100" r="57150" b="0"/>
                      <wp:wrapNone/>
                      <wp:docPr id="562" name="AutoShape 5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3619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9C648D" id="AutoShape 533" o:spid="_x0000_s1026" type="#_x0000_t32" style="position:absolute;margin-left:275.9pt;margin-top:-.9pt;width:0;height:28.5pt;flip:y;z-index:251992064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" strokecolor="red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297" distR="114297" simplePos="0" relativeHeight="251991040" behindDoc="0" locked="0" layoutInCell="1" allowOverlap="1">
                      <wp:simplePos x="0" y="0"/>
                      <wp:positionH relativeFrom="column">
                        <wp:posOffset>1045844</wp:posOffset>
                      </wp:positionH>
                      <wp:positionV relativeFrom="paragraph">
                        <wp:posOffset>-13335</wp:posOffset>
                      </wp:positionV>
                      <wp:extent cx="0" cy="361950"/>
                      <wp:effectExtent l="57150" t="38100" r="57150" b="0"/>
                      <wp:wrapNone/>
                      <wp:docPr id="560" name="AutoShape 5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3619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03BBB5" id="AutoShape 532" o:spid="_x0000_s1026" type="#_x0000_t32" style="position:absolute;margin-left:82.35pt;margin-top:-1.05pt;width:0;height:28.5pt;flip:y;z-index:251991040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" strokecolor="red" strokeweight="3pt">
                      <v:stroke endarrow="block"/>
                    </v:shape>
                  </w:pict>
                </mc:Fallback>
              </mc:AlternateContent>
            </w:r>
            <w:r w:rsidR="001879AF">
              <w:rPr>
                <w:rFonts w:ascii="Comic Sans MS" w:hAnsi="Comic Sans MS"/>
                <w:b/>
                <w:color w:val="7030A0"/>
                <w:sz w:val="60"/>
                <w:szCs w:val="60"/>
              </w:rPr>
              <w:t xml:space="preserve">    </w:t>
            </w:r>
          </w:p>
          <w:p w:rsidR="001879AF" w:rsidRDefault="001879AF" w:rsidP="001879AF">
            <w:pPr>
              <w:rPr>
                <w:rFonts w:ascii="Comic Sans MS" w:hAnsi="Comic Sans MS"/>
                <w:b/>
                <w:color w:val="7030A0"/>
                <w:sz w:val="20"/>
                <w:szCs w:val="20"/>
              </w:rPr>
            </w:pPr>
            <w:r>
              <w:rPr>
                <w:rFonts w:ascii="Comic Sans MS" w:hAnsi="Comic Sans MS"/>
                <w:b/>
                <w:color w:val="7030A0"/>
                <w:sz w:val="20"/>
                <w:szCs w:val="20"/>
              </w:rPr>
              <w:t xml:space="preserve">             </w:t>
            </w:r>
          </w:p>
          <w:p w:rsidR="001879AF" w:rsidRPr="00E3373F" w:rsidRDefault="001879AF" w:rsidP="001879AF">
            <w:pPr>
              <w:rPr>
                <w:b/>
                <w:color w:val="7030A0"/>
                <w:sz w:val="72"/>
                <w:szCs w:val="72"/>
              </w:rPr>
            </w:pPr>
            <w:r>
              <w:rPr>
                <w:rFonts w:ascii="Comic Sans MS" w:hAnsi="Comic Sans MS"/>
                <w:b/>
                <w:color w:val="7030A0"/>
                <w:sz w:val="20"/>
                <w:szCs w:val="20"/>
              </w:rPr>
              <w:t xml:space="preserve">              </w:t>
            </w:r>
            <w:r w:rsidR="00E3373F">
              <w:rPr>
                <w:rFonts w:ascii="Comic Sans MS" w:hAnsi="Comic Sans MS"/>
                <w:b/>
                <w:color w:val="7030A0"/>
                <w:sz w:val="20"/>
                <w:szCs w:val="20"/>
              </w:rPr>
              <w:t xml:space="preserve">   </w:t>
            </w:r>
            <w:r w:rsidRPr="00E3373F">
              <w:rPr>
                <w:b/>
                <w:color w:val="7030A0"/>
                <w:sz w:val="72"/>
                <w:szCs w:val="72"/>
              </w:rPr>
              <w:t xml:space="preserve">decimal point </w:t>
            </w:r>
          </w:p>
        </w:tc>
      </w:tr>
      <w:tr w:rsidR="001879AF" w:rsidRPr="006007DF" w:rsidTr="00A16233">
        <w:trPr>
          <w:gridAfter w:val="1"/>
          <w:wAfter w:w="66" w:type="dxa"/>
          <w:trHeight w:val="4042"/>
        </w:trPr>
        <w:tc>
          <w:tcPr>
            <w:tcW w:w="6429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b/>
                <w:sz w:val="120"/>
                <w:szCs w:val="120"/>
              </w:rPr>
              <w:t>decimal point</w:t>
            </w:r>
          </w:p>
        </w:tc>
        <w:tc>
          <w:tcPr>
            <w:tcW w:w="5408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rPr>
                <w:rFonts w:ascii="Comic Sans MS" w:hAnsi="Comic Sans MS"/>
                <w:b/>
              </w:rPr>
            </w:pPr>
          </w:p>
          <w:p w:rsidR="001879AF" w:rsidRDefault="001879AF" w:rsidP="001879AF">
            <w:pPr>
              <w:rPr>
                <w:rFonts w:ascii="Comic Sans MS" w:hAnsi="Comic Sans MS"/>
                <w:b/>
                <w:sz w:val="16"/>
                <w:szCs w:val="16"/>
              </w:rPr>
            </w:pPr>
          </w:p>
          <w:p w:rsidR="001879AF" w:rsidRPr="00E3373F" w:rsidRDefault="001879AF" w:rsidP="001879AF">
            <w:pPr>
              <w:rPr>
                <w:b/>
                <w:color w:val="7030A0"/>
                <w:sz w:val="100"/>
                <w:szCs w:val="100"/>
              </w:rPr>
            </w:pPr>
            <w:r w:rsidRPr="00E3373F">
              <w:rPr>
                <w:b/>
                <w:color w:val="7030A0"/>
                <w:sz w:val="100"/>
                <w:szCs w:val="100"/>
              </w:rPr>
              <w:t>$1</w:t>
            </w:r>
            <w:r w:rsidRPr="00E3373F">
              <w:rPr>
                <w:b/>
                <w:color w:val="FF0000"/>
                <w:sz w:val="100"/>
                <w:szCs w:val="100"/>
              </w:rPr>
              <w:t>.</w:t>
            </w:r>
            <w:r w:rsidRPr="00E3373F">
              <w:rPr>
                <w:b/>
                <w:color w:val="7030A0"/>
                <w:sz w:val="100"/>
                <w:szCs w:val="100"/>
              </w:rPr>
              <w:t xml:space="preserve">55   </w:t>
            </w:r>
            <w:r w:rsidR="00E3373F">
              <w:rPr>
                <w:b/>
                <w:color w:val="7030A0"/>
                <w:sz w:val="100"/>
                <w:szCs w:val="100"/>
              </w:rPr>
              <w:t xml:space="preserve">  </w:t>
            </w:r>
            <w:r w:rsidRPr="00E3373F">
              <w:rPr>
                <w:b/>
                <w:color w:val="00B050"/>
                <w:sz w:val="100"/>
                <w:szCs w:val="100"/>
              </w:rPr>
              <w:t>3</w:t>
            </w:r>
            <w:r w:rsidRPr="00E3373F">
              <w:rPr>
                <w:b/>
                <w:color w:val="FF0000"/>
                <w:sz w:val="100"/>
                <w:szCs w:val="100"/>
              </w:rPr>
              <w:t>.</w:t>
            </w:r>
            <w:r w:rsidRPr="00E3373F">
              <w:rPr>
                <w:b/>
                <w:color w:val="00B050"/>
                <w:sz w:val="100"/>
                <w:szCs w:val="100"/>
              </w:rPr>
              <w:t>2</w:t>
            </w:r>
          </w:p>
          <w:p w:rsidR="001879AF" w:rsidRDefault="00E1793D" w:rsidP="001879AF">
            <w:pPr>
              <w:jc w:val="center"/>
              <w:rPr>
                <w:rFonts w:ascii="Comic Sans MS" w:hAnsi="Comic Sans MS"/>
                <w:b/>
                <w:color w:val="7030A0"/>
                <w:sz w:val="40"/>
                <w:szCs w:val="4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297" distR="114297" simplePos="0" relativeHeight="251990016" behindDoc="0" locked="0" layoutInCell="1" allowOverlap="1">
                      <wp:simplePos x="0" y="0"/>
                      <wp:positionH relativeFrom="column">
                        <wp:posOffset>2603499</wp:posOffset>
                      </wp:positionH>
                      <wp:positionV relativeFrom="paragraph">
                        <wp:posOffset>3810</wp:posOffset>
                      </wp:positionV>
                      <wp:extent cx="0" cy="361950"/>
                      <wp:effectExtent l="57150" t="38100" r="57150" b="0"/>
                      <wp:wrapNone/>
                      <wp:docPr id="559" name="AutoShape 5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3619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0ED0004" id="AutoShape 531" o:spid="_x0000_s1026" type="#_x0000_t32" style="position:absolute;margin-left:205pt;margin-top:.3pt;width:0;height:28.5pt;flip:y;z-index:251990016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" strokecolor="red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297" distR="114297" simplePos="0" relativeHeight="251988992" behindDoc="0" locked="0" layoutInCell="1" allowOverlap="1">
                      <wp:simplePos x="0" y="0"/>
                      <wp:positionH relativeFrom="column">
                        <wp:posOffset>715009</wp:posOffset>
                      </wp:positionH>
                      <wp:positionV relativeFrom="paragraph">
                        <wp:posOffset>3810</wp:posOffset>
                      </wp:positionV>
                      <wp:extent cx="0" cy="361950"/>
                      <wp:effectExtent l="57150" t="38100" r="57150" b="0"/>
                      <wp:wrapNone/>
                      <wp:docPr id="558" name="AutoShape 5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3619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C69F3F" id="AutoShape 530" o:spid="_x0000_s1026" type="#_x0000_t32" style="position:absolute;margin-left:56.3pt;margin-top:.3pt;width:0;height:28.5pt;flip:y;z-index:251988992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" strokecolor="red" strokeweight="3pt">
                      <v:stroke endarrow="block"/>
                    </v:shape>
                  </w:pict>
                </mc:Fallback>
              </mc:AlternateContent>
            </w:r>
          </w:p>
          <w:p w:rsidR="001879AF" w:rsidRPr="00E3373F" w:rsidRDefault="001879AF" w:rsidP="001879AF">
            <w:pPr>
              <w:jc w:val="center"/>
              <w:rPr>
                <w:b/>
                <w:color w:val="7030A0"/>
                <w:sz w:val="50"/>
                <w:szCs w:val="50"/>
              </w:rPr>
            </w:pPr>
            <w:r w:rsidRPr="00E3373F">
              <w:rPr>
                <w:b/>
                <w:color w:val="7030A0"/>
                <w:sz w:val="50"/>
                <w:szCs w:val="50"/>
              </w:rPr>
              <w:t xml:space="preserve">decimal point </w:t>
            </w:r>
          </w:p>
          <w:p w:rsidR="001879AF" w:rsidRPr="00E3373F" w:rsidRDefault="001879AF" w:rsidP="001879AF">
            <w:pPr>
              <w:jc w:val="center"/>
              <w:rPr>
                <w:rFonts w:ascii="Comic Sans MS" w:hAnsi="Comic Sans MS"/>
                <w:b/>
                <w:sz w:val="20"/>
                <w:szCs w:val="20"/>
              </w:rPr>
            </w:pPr>
          </w:p>
        </w:tc>
        <w:tc>
          <w:tcPr>
            <w:tcW w:w="4106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879AF" w:rsidRPr="006007DF" w:rsidRDefault="001879AF" w:rsidP="00227E2B">
            <w:pPr>
              <w:ind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dot (.) separating the whole number from the fraction in decimal notation.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5352"/>
      </w:tblGrid>
      <w:tr w:rsidR="00A16233" w:rsidRPr="00B0038F" w:rsidTr="00A16233">
        <w:trPr>
          <w:trHeight w:val="4044"/>
        </w:trPr>
        <w:tc>
          <w:tcPr>
            <w:tcW w:w="16056" w:type="dxa"/>
            <w:gridSpan w:val="4"/>
            <w:vAlign w:val="center"/>
          </w:tcPr>
          <w:p w:rsidR="00A16233" w:rsidRPr="00B0038F" w:rsidRDefault="00063385" w:rsidP="00A16233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decimeter</w:t>
            </w:r>
          </w:p>
        </w:tc>
      </w:tr>
      <w:tr w:rsidR="00A16233" w:rsidTr="00A16233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A16233" w:rsidRPr="00B0038F" w:rsidRDefault="00063385" w:rsidP="00A16233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decimeter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A16233" w:rsidRDefault="00E1793D" w:rsidP="00A1623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260352" behindDoc="0" locked="0" layoutInCell="1" allowOverlap="1">
                      <wp:simplePos x="0" y="0"/>
                      <wp:positionH relativeFrom="column">
                        <wp:posOffset>2078990</wp:posOffset>
                      </wp:positionH>
                      <wp:positionV relativeFrom="paragraph">
                        <wp:posOffset>608965</wp:posOffset>
                      </wp:positionV>
                      <wp:extent cx="942340" cy="41275"/>
                      <wp:effectExtent l="38100" t="95250" r="0" b="92075"/>
                      <wp:wrapNone/>
                      <wp:docPr id="557" name="AutoShape 11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942340" cy="412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FACF44" id="AutoShape 1122" o:spid="_x0000_s1026" type="#_x0000_t32" style="position:absolute;margin-left:163.7pt;margin-top:47.95pt;width:74.2pt;height:3.25pt;flip:x;z-index:25226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" strokeweight="3pt">
                      <v:stroke startarrow="block" endarrow="block"/>
                    </v:shape>
                  </w:pict>
                </mc:Fallback>
              </mc:AlternateContent>
            </w:r>
            <w:r w:rsidR="00D6166A">
              <w:rPr>
                <w:b/>
                <w:noProof/>
              </w:rPr>
              <w:drawing>
                <wp:anchor distT="0" distB="0" distL="114300" distR="114300" simplePos="0" relativeHeight="252256256" behindDoc="0" locked="0" layoutInCell="1" allowOverlap="1">
                  <wp:simplePos x="0" y="0"/>
                  <wp:positionH relativeFrom="column">
                    <wp:posOffset>1931670</wp:posOffset>
                  </wp:positionH>
                  <wp:positionV relativeFrom="paragraph">
                    <wp:posOffset>-21590</wp:posOffset>
                  </wp:positionV>
                  <wp:extent cx="1130300" cy="1454150"/>
                  <wp:effectExtent l="19050" t="0" r="0" b="0"/>
                  <wp:wrapNone/>
                  <wp:docPr id="9" name="Picture 4" descr="http://images.clipart.com/thb/thb1/CL/megapack/medical/1665348.thb.jpg?hand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images.clipart.com/thb/thb1/CL/megapack/medical/1665348.thb.jpg?hand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0300" cy="1454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257280" behindDoc="0" locked="0" layoutInCell="1" allowOverlap="1">
                      <wp:simplePos x="0" y="0"/>
                      <wp:positionH relativeFrom="column">
                        <wp:posOffset>568960</wp:posOffset>
                      </wp:positionH>
                      <wp:positionV relativeFrom="paragraph">
                        <wp:posOffset>1535430</wp:posOffset>
                      </wp:positionV>
                      <wp:extent cx="3588385" cy="526415"/>
                      <wp:effectExtent l="0" t="0" r="0" b="6985"/>
                      <wp:wrapNone/>
                      <wp:docPr id="556" name="Text Box 11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88385" cy="5264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D97771" w:rsidRDefault="006802E6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A hand span is </w:t>
                                  </w:r>
                                  <w:r w:rsidRPr="00D6166A">
                                    <w:rPr>
                                      <w:b/>
                                      <w:i/>
                                      <w:sz w:val="36"/>
                                      <w:szCs w:val="36"/>
                                    </w:rPr>
                                    <w:t xml:space="preserve">about 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1 decimeter.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19" o:spid="_x0000_s1273" type="#_x0000_t202" style="position:absolute;left:0;text-align:left;margin-left:44.8pt;margin-top:120.9pt;width:282.55pt;height:41.45pt;z-index:25225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" stroked="f">
                      <v:textbox>
                        <w:txbxContent>
                          <w:p w:rsidR="006802E6" w:rsidRPr="00D97771" w:rsidRDefault="006802E6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A hand span is </w:t>
                            </w:r>
                            <w:r w:rsidRPr="00D6166A">
                              <w:rPr>
                                <w:b/>
                                <w:i/>
                                <w:sz w:val="36"/>
                                <w:szCs w:val="36"/>
                              </w:rPr>
                              <w:t xml:space="preserve">about 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1 decimeter.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A16233" w:rsidRPr="00B0038F" w:rsidTr="00A16233">
        <w:trPr>
          <w:trHeight w:val="4044"/>
        </w:trPr>
        <w:tc>
          <w:tcPr>
            <w:tcW w:w="5352" w:type="dxa"/>
            <w:vAlign w:val="center"/>
          </w:tcPr>
          <w:p w:rsidR="00A16233" w:rsidRPr="00063385" w:rsidRDefault="00063385" w:rsidP="00A16233">
            <w:pPr>
              <w:jc w:val="center"/>
              <w:rPr>
                <w:b/>
                <w:sz w:val="110"/>
                <w:szCs w:val="110"/>
              </w:rPr>
            </w:pPr>
            <w:r w:rsidRPr="00063385">
              <w:rPr>
                <w:b/>
                <w:sz w:val="110"/>
                <w:szCs w:val="110"/>
              </w:rPr>
              <w:t>decimeter</w:t>
            </w:r>
          </w:p>
        </w:tc>
        <w:tc>
          <w:tcPr>
            <w:tcW w:w="5352" w:type="dxa"/>
            <w:gridSpan w:val="2"/>
            <w:vAlign w:val="center"/>
          </w:tcPr>
          <w:p w:rsidR="00A16233" w:rsidRDefault="00E1793D" w:rsidP="00A1623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261376" behindDoc="0" locked="0" layoutInCell="1" allowOverlap="1">
                      <wp:simplePos x="0" y="0"/>
                      <wp:positionH relativeFrom="column">
                        <wp:posOffset>1282065</wp:posOffset>
                      </wp:positionH>
                      <wp:positionV relativeFrom="paragraph">
                        <wp:posOffset>730250</wp:posOffset>
                      </wp:positionV>
                      <wp:extent cx="1047750" cy="41275"/>
                      <wp:effectExtent l="38100" t="95250" r="0" b="92075"/>
                      <wp:wrapNone/>
                      <wp:docPr id="555" name="AutoShape 11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047750" cy="412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3BF077" id="AutoShape 1123" o:spid="_x0000_s1026" type="#_x0000_t32" style="position:absolute;margin-left:100.95pt;margin-top:57.5pt;width:82.5pt;height:3.25pt;flip:x;z-index:25226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" strokeweight="3pt">
                      <v:stroke startarrow="block" endarrow="block"/>
                    </v:shape>
                  </w:pict>
                </mc:Fallback>
              </mc:AlternateContent>
            </w:r>
            <w:r w:rsidR="00D6166A">
              <w:rPr>
                <w:b/>
                <w:noProof/>
              </w:rPr>
              <w:drawing>
                <wp:anchor distT="0" distB="0" distL="114300" distR="114300" simplePos="0" relativeHeight="252258304" behindDoc="0" locked="0" layoutInCell="1" allowOverlap="1">
                  <wp:simplePos x="0" y="0"/>
                  <wp:positionH relativeFrom="column">
                    <wp:posOffset>1127760</wp:posOffset>
                  </wp:positionH>
                  <wp:positionV relativeFrom="paragraph">
                    <wp:posOffset>36195</wp:posOffset>
                  </wp:positionV>
                  <wp:extent cx="1213485" cy="1565275"/>
                  <wp:effectExtent l="19050" t="0" r="5715" b="0"/>
                  <wp:wrapNone/>
                  <wp:docPr id="20" name="Picture 4" descr="http://images.clipart.com/thb/thb1/CL/megapack/medical/1665348.thb.jpg?hand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images.clipart.com/thb/thb1/CL/megapack/medical/1665348.thb.jpg?hand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3485" cy="156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259328" behindDoc="0" locked="0" layoutInCell="1" allowOverlap="1">
                      <wp:simplePos x="0" y="0"/>
                      <wp:positionH relativeFrom="column">
                        <wp:posOffset>50165</wp:posOffset>
                      </wp:positionH>
                      <wp:positionV relativeFrom="paragraph">
                        <wp:posOffset>1669415</wp:posOffset>
                      </wp:positionV>
                      <wp:extent cx="3199765" cy="374650"/>
                      <wp:effectExtent l="0" t="0" r="635" b="6350"/>
                      <wp:wrapNone/>
                      <wp:docPr id="554" name="Text Box 11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99765" cy="3746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D6166A" w:rsidRDefault="006802E6" w:rsidP="00D6166A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 w:rsidRPr="00D6166A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A hand span is </w:t>
                                  </w:r>
                                  <w:r w:rsidRPr="00D6166A">
                                    <w:rPr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 xml:space="preserve">about </w:t>
                                  </w:r>
                                  <w:r w:rsidRPr="00D6166A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1 decimeter.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20" o:spid="_x0000_s1274" type="#_x0000_t202" style="position:absolute;left:0;text-align:left;margin-left:3.95pt;margin-top:131.45pt;width:251.95pt;height:29.5pt;z-index:25225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" stroked="f">
                      <v:textbox>
                        <w:txbxContent>
                          <w:p w:rsidR="006802E6" w:rsidRPr="00D6166A" w:rsidRDefault="006802E6" w:rsidP="00D6166A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D6166A">
                              <w:rPr>
                                <w:b/>
                                <w:sz w:val="32"/>
                                <w:szCs w:val="32"/>
                              </w:rPr>
                              <w:t xml:space="preserve">A hand span is </w:t>
                            </w:r>
                            <w:r w:rsidRPr="00D6166A">
                              <w:rPr>
                                <w:b/>
                                <w:i/>
                                <w:sz w:val="32"/>
                                <w:szCs w:val="32"/>
                              </w:rPr>
                              <w:t xml:space="preserve">about </w:t>
                            </w:r>
                            <w:r w:rsidRPr="00D6166A">
                              <w:rPr>
                                <w:b/>
                                <w:sz w:val="32"/>
                                <w:szCs w:val="32"/>
                              </w:rPr>
                              <w:t xml:space="preserve">1 decimeter.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:rsidR="00A16233" w:rsidRDefault="000E4B71" w:rsidP="00063385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metric unit of length.  </w:t>
            </w:r>
          </w:p>
          <w:p w:rsidR="000763FB" w:rsidRDefault="000763FB" w:rsidP="00063385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1 decimeter = 0.1 meter</w:t>
            </w:r>
          </w:p>
          <w:p w:rsidR="000E4B71" w:rsidRPr="00B0038F" w:rsidRDefault="000E4B71" w:rsidP="00063385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10 decimeters = 1 meter</w:t>
            </w:r>
          </w:p>
        </w:tc>
      </w:tr>
    </w:tbl>
    <w:tbl>
      <w:tblPr>
        <w:tblW w:w="160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88"/>
        <w:gridCol w:w="2700"/>
        <w:gridCol w:w="2520"/>
        <w:gridCol w:w="4248"/>
      </w:tblGrid>
      <w:tr w:rsidR="00063385" w:rsidRPr="006007DF" w:rsidTr="00063385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063385" w:rsidRPr="006007DF" w:rsidRDefault="00063385" w:rsidP="00E46447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decompose</w:t>
            </w:r>
          </w:p>
        </w:tc>
      </w:tr>
      <w:tr w:rsidR="00063385" w:rsidTr="00480E73">
        <w:trPr>
          <w:trHeight w:val="4041"/>
        </w:trPr>
        <w:tc>
          <w:tcPr>
            <w:tcW w:w="9288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063385" w:rsidRPr="00480E73" w:rsidRDefault="00063385" w:rsidP="00E46447">
            <w:pPr>
              <w:jc w:val="center"/>
              <w:rPr>
                <w:b/>
                <w:sz w:val="160"/>
                <w:szCs w:val="160"/>
              </w:rPr>
            </w:pPr>
            <w:r w:rsidRPr="00480E73">
              <w:rPr>
                <w:b/>
                <w:sz w:val="160"/>
                <w:szCs w:val="160"/>
              </w:rPr>
              <w:t>decompose</w:t>
            </w:r>
          </w:p>
        </w:tc>
        <w:tc>
          <w:tcPr>
            <w:tcW w:w="6768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063385" w:rsidRDefault="00480E73" w:rsidP="00E46447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129280" behindDoc="0" locked="0" layoutInCell="1" allowOverlap="1" wp14:anchorId="5BB4A921" wp14:editId="3CC94150">
                      <wp:simplePos x="0" y="0"/>
                      <wp:positionH relativeFrom="column">
                        <wp:posOffset>274955</wp:posOffset>
                      </wp:positionH>
                      <wp:positionV relativeFrom="paragraph">
                        <wp:posOffset>829945</wp:posOffset>
                      </wp:positionV>
                      <wp:extent cx="3207385" cy="1354455"/>
                      <wp:effectExtent l="0" t="19050" r="0" b="0"/>
                      <wp:wrapNone/>
                      <wp:docPr id="797" name="Group 3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07385" cy="1354455"/>
                                <a:chOff x="9695" y="5544"/>
                                <a:chExt cx="5051" cy="2133"/>
                              </a:xfrm>
                            </wpg:grpSpPr>
                            <wps:wsp>
                              <wps:cNvPr id="798" name="Text Box 3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95" y="6578"/>
                                  <a:ext cx="5051" cy="10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2E6" w:rsidRPr="001542C4" w:rsidRDefault="006802E6" w:rsidP="00063385">
                                    <w:pPr>
                                      <w:rPr>
                                        <w:b/>
                                        <w:sz w:val="72"/>
                                        <w:szCs w:val="72"/>
                                      </w:rPr>
                                    </w:pPr>
                                    <w:proofErr w:type="gramStart"/>
                                    <w:r w:rsidRPr="001542C4">
                                      <w:rPr>
                                        <w:b/>
                                        <w:sz w:val="72"/>
                                        <w:szCs w:val="72"/>
                                      </w:rPr>
                                      <w:t>300  +</w:t>
                                    </w:r>
                                    <w:proofErr w:type="gramEnd"/>
                                    <w:r w:rsidRPr="001542C4">
                                      <w:rPr>
                                        <w:b/>
                                        <w:sz w:val="72"/>
                                        <w:szCs w:val="72"/>
                                      </w:rPr>
                                      <w:t xml:space="preserve">  40 </w:t>
                                    </w:r>
                                    <w:r>
                                      <w:rPr>
                                        <w:b/>
                                        <w:sz w:val="72"/>
                                        <w:szCs w:val="72"/>
                                      </w:rPr>
                                      <w:t xml:space="preserve"> +</w:t>
                                    </w:r>
                                    <w:r w:rsidRPr="001542C4">
                                      <w:rPr>
                                        <w:b/>
                                        <w:sz w:val="72"/>
                                        <w:szCs w:val="72"/>
                                      </w:rPr>
                                      <w:t xml:space="preserve">  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9" name="AutoShape 34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377" y="5577"/>
                                  <a:ext cx="899" cy="97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0" name="AutoShape 3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063" y="5556"/>
                                  <a:ext cx="168" cy="118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1" name="AutoShape 3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767" y="5544"/>
                                  <a:ext cx="1051" cy="101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BB4A921" id="Group 340" o:spid="_x0000_s1275" style="position:absolute;left:0;text-align:left;margin-left:21.65pt;margin-top:65.35pt;width:252.55pt;height:106.65pt;z-index:252129280" coordorigin="9695,5544" coordsize="5051,21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">
                      <v:shape id="Text Box 341" o:spid="_x0000_s1276" type="#_x0000_t202" style="position:absolute;left:9695;top:6578;width:5051;height:1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sUaMAA&#10;AADcAAAADwAAAGRycy9kb3ducmV2LnhtbERPy4rCMBTdC/5DuIIbsakyY201igozuPXxAdfm2hab&#10;m9JEW//eLAZmeTjv9bY3tXhR6yrLCmZRDII4t7riQsH18jNdgnAeWWNtmRS8ycF2MxysMdO24xO9&#10;zr4QIYRdhgpK75tMSpeXZNBFtiEO3N22Bn2AbSF1i10IN7Wcx/FCGqw4NJTY0KGk/HF+GgX3Yzf5&#10;Trvbr78mp6/FHqvkZt9KjUf9bgXCU+//xX/uo1aQpGFtOBOOgNx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6sUaMAAAADcAAAADwAAAAAAAAAAAAAAAACYAgAAZHJzL2Rvd25y&#10;ZXYueG1sUEsFBgAAAAAEAAQA9QAAAIUDAAAAAA==&#10;" stroked="f">
                        <v:textbox>
                          <w:txbxContent>
                            <w:p w:rsidR="006802E6" w:rsidRPr="001542C4" w:rsidRDefault="006802E6" w:rsidP="00063385">
                              <w:pPr>
                                <w:rPr>
                                  <w:b/>
                                  <w:sz w:val="72"/>
                                  <w:szCs w:val="72"/>
                                </w:rPr>
                              </w:pPr>
                              <w:proofErr w:type="gramStart"/>
                              <w:r w:rsidRPr="001542C4">
                                <w:rPr>
                                  <w:b/>
                                  <w:sz w:val="72"/>
                                  <w:szCs w:val="72"/>
                                </w:rPr>
                                <w:t>300  +</w:t>
                              </w:r>
                              <w:proofErr w:type="gramEnd"/>
                              <w:r w:rsidRPr="001542C4">
                                <w:rPr>
                                  <w:b/>
                                  <w:sz w:val="72"/>
                                  <w:szCs w:val="72"/>
                                </w:rPr>
                                <w:t xml:space="preserve">  40 </w:t>
                              </w:r>
                              <w:r>
                                <w:rPr>
                                  <w:b/>
                                  <w:sz w:val="72"/>
                                  <w:szCs w:val="72"/>
                                </w:rPr>
                                <w:t xml:space="preserve"> +</w:t>
                              </w:r>
                              <w:r w:rsidRPr="001542C4">
                                <w:rPr>
                                  <w:b/>
                                  <w:sz w:val="72"/>
                                  <w:szCs w:val="72"/>
                                </w:rPr>
                                <w:t xml:space="preserve">  2</w:t>
                              </w:r>
                            </w:p>
                          </w:txbxContent>
                        </v:textbox>
                      </v:shape>
                      <v:shape id="AutoShape 342" o:spid="_x0000_s1277" type="#_x0000_t32" style="position:absolute;left:10377;top:5577;width:899;height:97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xIUsUAAADcAAAADwAAAGRycy9kb3ducmV2LnhtbESPzW7CMBCE70i8g7VIvTUOqPwkYBCt&#10;WkSPBQ4cV/GSRInXIXaT9O3rSpU4jmbmG81mN5hadNS60rKCaRSDIM6sLjlXcDl/PK9AOI+ssbZM&#10;Cn7IwW47Hm0w1bbnL+pOPhcBwi5FBYX3TSqlywoy6CLbEAfvZluDPsg2l7rFPsBNLWdxvJAGSw4L&#10;BTb0VlBWnb6Ngvu8jitb+ip/3Q/Z9R0P88+Xg1JPk2G/BuFp8I/wf/uoFSyTBP7OhCM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IxIUsUAAADcAAAADwAAAAAAAAAA&#10;AAAAAAChAgAAZHJzL2Rvd25yZXYueG1sUEsFBgAAAAAEAAQA+QAAAJMDAAAAAA==&#10;" strokecolor="red" strokeweight="3pt">
                        <v:stroke endarrow="block"/>
                      </v:shape>
                      <v:shape id="AutoShape 343" o:spid="_x0000_s1278" type="#_x0000_t32" style="position:absolute;left:12063;top:5556;width:168;height:118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9m/MAAAADcAAAADwAAAGRycy9kb3ducmV2LnhtbERPS2vCQBC+F/wPywjedOMDkegqKrXY&#10;Y9MePA7ZMQlmZ0N2m6T/3jkIPX58791hcLXqqA2VZwPzWQKKOPe24sLAz/dlugEVIrLF2jMZ+KMA&#10;h/3obYep9T1/UZfFQkkIhxQNlDE2qdYhL8lhmPmGWLi7bx1GgW2hbYu9hLtaL5JkrR1WLA0lNnQu&#10;KX9kv85Ad+kbXn3e5tmy6qXlNjw+3k/GTMbDcQsq0hD/xS/31RrYJDJfzsgR0Ps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+fZvzAAAAA3AAAAA8AAAAAAAAAAAAAAAAA&#10;oQIAAGRycy9kb3ducmV2LnhtbFBLBQYAAAAABAAEAPkAAACOAwAAAAA=&#10;" strokecolor="red" strokeweight="3pt">
                        <v:stroke endarrow="block"/>
                      </v:shape>
                      <v:shape id="AutoShape 344" o:spid="_x0000_s1279" type="#_x0000_t32" style="position:absolute;left:12767;top:5544;width:1051;height:10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PDZ8MAAADcAAAADwAAAGRycy9kb3ducmV2LnhtbESPzWrDMBCE74G8g9hAb7HsthTjRAlt&#10;aUpzrJODj4u1tU2slZFU2337KhDIcZifj9nuZ9OLkZzvLCvIkhQEcW11x42C8+mwzkH4gKyxt0wK&#10;/sjDfrdcbLHQduJvGsvQiDjCvkAFbQhDIaWvWzLoEzsQR+/HOoMhStdI7XCK46aXj2n6Ig12HAkt&#10;DvTeUn0pf42C8TAN/HyssvKpmyKlmi+fH29KPazm1w2IQHO4h2/tL60gTzO4nolHQO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Tw2fDAAAA3AAAAA8AAAAAAAAAAAAA&#10;AAAAoQIAAGRycy9kb3ducmV2LnhtbFBLBQYAAAAABAAEAPkAAACRAwAAAAA=&#10;" strokecolor="red" strokeweight="3pt">
                        <v:stroke endarrow="block"/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28256" behindDoc="0" locked="0" layoutInCell="1" allowOverlap="1" wp14:anchorId="6803F175" wp14:editId="7A52F602">
                      <wp:simplePos x="0" y="0"/>
                      <wp:positionH relativeFrom="column">
                        <wp:posOffset>1242060</wp:posOffset>
                      </wp:positionH>
                      <wp:positionV relativeFrom="paragraph">
                        <wp:posOffset>77470</wp:posOffset>
                      </wp:positionV>
                      <wp:extent cx="1367155" cy="735965"/>
                      <wp:effectExtent l="0" t="0" r="4445" b="6985"/>
                      <wp:wrapNone/>
                      <wp:docPr id="802" name="Text Box 3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67155" cy="7359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1542C4" w:rsidRDefault="006802E6" w:rsidP="00063385">
                                  <w:pPr>
                                    <w:rPr>
                                      <w:b/>
                                      <w:sz w:val="96"/>
                                      <w:szCs w:val="96"/>
                                    </w:rPr>
                                  </w:pPr>
                                  <w:r w:rsidRPr="001542C4">
                                    <w:rPr>
                                      <w:b/>
                                      <w:sz w:val="96"/>
                                      <w:szCs w:val="96"/>
                                    </w:rPr>
                                    <w:t>34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03F175" id="Text Box 339" o:spid="_x0000_s1280" type="#_x0000_t202" style="position:absolute;left:0;text-align:left;margin-left:97.8pt;margin-top:6.1pt;width:107.65pt;height:57.95pt;z-index:252128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" stroked="f">
                      <v:textbox>
                        <w:txbxContent>
                          <w:p w:rsidR="006802E6" w:rsidRPr="001542C4" w:rsidRDefault="006802E6" w:rsidP="00063385">
                            <w:pPr>
                              <w:rPr>
                                <w:b/>
                                <w:sz w:val="96"/>
                                <w:szCs w:val="96"/>
                              </w:rPr>
                            </w:pPr>
                            <w:r w:rsidRPr="001542C4">
                              <w:rPr>
                                <w:b/>
                                <w:sz w:val="96"/>
                                <w:szCs w:val="96"/>
                              </w:rPr>
                              <w:t>34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63385" w:rsidRPr="006007DF" w:rsidTr="00480E73">
        <w:trPr>
          <w:trHeight w:val="4042"/>
        </w:trPr>
        <w:tc>
          <w:tcPr>
            <w:tcW w:w="658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063385" w:rsidRPr="00480E73" w:rsidRDefault="00063385" w:rsidP="00E46447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90"/>
                <w:szCs w:val="90"/>
              </w:rPr>
              <w:t xml:space="preserve"> </w:t>
            </w:r>
            <w:r w:rsidRPr="00480E73">
              <w:rPr>
                <w:b/>
                <w:sz w:val="120"/>
                <w:szCs w:val="120"/>
              </w:rPr>
              <w:t>decompose</w:t>
            </w:r>
          </w:p>
        </w:tc>
        <w:tc>
          <w:tcPr>
            <w:tcW w:w="522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063385" w:rsidRDefault="00E1793D" w:rsidP="00E46447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31328" behindDoc="0" locked="0" layoutInCell="1" allowOverlap="1" wp14:anchorId="27B8E2A8" wp14:editId="7ADC019F">
                      <wp:simplePos x="0" y="0"/>
                      <wp:positionH relativeFrom="column">
                        <wp:posOffset>906145</wp:posOffset>
                      </wp:positionH>
                      <wp:positionV relativeFrom="paragraph">
                        <wp:posOffset>59690</wp:posOffset>
                      </wp:positionV>
                      <wp:extent cx="1367155" cy="735965"/>
                      <wp:effectExtent l="0" t="0" r="4445" b="6985"/>
                      <wp:wrapNone/>
                      <wp:docPr id="796" name="Text Box 3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67155" cy="7359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1542C4" w:rsidRDefault="006802E6" w:rsidP="00063385">
                                  <w:pPr>
                                    <w:rPr>
                                      <w:b/>
                                      <w:sz w:val="96"/>
                                      <w:szCs w:val="96"/>
                                    </w:rPr>
                                  </w:pPr>
                                  <w:r w:rsidRPr="001542C4">
                                    <w:rPr>
                                      <w:b/>
                                      <w:sz w:val="96"/>
                                      <w:szCs w:val="96"/>
                                    </w:rPr>
                                    <w:t>34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B8E2A8" id="Text Box 350" o:spid="_x0000_s1281" type="#_x0000_t202" style="position:absolute;left:0;text-align:left;margin-left:71.35pt;margin-top:4.7pt;width:107.65pt;height:57.95pt;z-index:252131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" stroked="f">
                      <v:textbox>
                        <w:txbxContent>
                          <w:p w:rsidR="006802E6" w:rsidRPr="001542C4" w:rsidRDefault="006802E6" w:rsidP="00063385">
                            <w:pPr>
                              <w:rPr>
                                <w:b/>
                                <w:sz w:val="96"/>
                                <w:szCs w:val="96"/>
                              </w:rPr>
                            </w:pPr>
                            <w:r w:rsidRPr="001542C4">
                              <w:rPr>
                                <w:b/>
                                <w:sz w:val="96"/>
                                <w:szCs w:val="96"/>
                              </w:rPr>
                              <w:t>34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130304" behindDoc="0" locked="0" layoutInCell="1" allowOverlap="1" wp14:anchorId="6537329C" wp14:editId="119D82A3">
                      <wp:simplePos x="0" y="0"/>
                      <wp:positionH relativeFrom="column">
                        <wp:posOffset>-19050</wp:posOffset>
                      </wp:positionH>
                      <wp:positionV relativeFrom="paragraph">
                        <wp:posOffset>856615</wp:posOffset>
                      </wp:positionV>
                      <wp:extent cx="3207385" cy="1354455"/>
                      <wp:effectExtent l="0" t="19050" r="0" b="0"/>
                      <wp:wrapNone/>
                      <wp:docPr id="791" name="Group 3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07385" cy="1354455"/>
                                <a:chOff x="9695" y="5544"/>
                                <a:chExt cx="5051" cy="2133"/>
                              </a:xfrm>
                            </wpg:grpSpPr>
                            <wps:wsp>
                              <wps:cNvPr id="792" name="Text Box 3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95" y="6578"/>
                                  <a:ext cx="5051" cy="10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2E6" w:rsidRPr="001542C4" w:rsidRDefault="006802E6" w:rsidP="00063385">
                                    <w:pPr>
                                      <w:rPr>
                                        <w:b/>
                                        <w:sz w:val="72"/>
                                        <w:szCs w:val="72"/>
                                      </w:rPr>
                                    </w:pPr>
                                    <w:proofErr w:type="gramStart"/>
                                    <w:r w:rsidRPr="001542C4">
                                      <w:rPr>
                                        <w:b/>
                                        <w:sz w:val="72"/>
                                        <w:szCs w:val="72"/>
                                      </w:rPr>
                                      <w:t>300  +</w:t>
                                    </w:r>
                                    <w:proofErr w:type="gramEnd"/>
                                    <w:r w:rsidRPr="001542C4">
                                      <w:rPr>
                                        <w:b/>
                                        <w:sz w:val="72"/>
                                        <w:szCs w:val="72"/>
                                      </w:rPr>
                                      <w:t xml:space="preserve">  40 </w:t>
                                    </w:r>
                                    <w:r>
                                      <w:rPr>
                                        <w:b/>
                                        <w:sz w:val="72"/>
                                        <w:szCs w:val="72"/>
                                      </w:rPr>
                                      <w:t xml:space="preserve"> +</w:t>
                                    </w:r>
                                    <w:r w:rsidRPr="001542C4">
                                      <w:rPr>
                                        <w:b/>
                                        <w:sz w:val="72"/>
                                        <w:szCs w:val="72"/>
                                      </w:rPr>
                                      <w:t xml:space="preserve">  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3" name="AutoShape 34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377" y="5577"/>
                                  <a:ext cx="899" cy="97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4" name="AutoShape 3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063" y="5556"/>
                                  <a:ext cx="168" cy="118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5" name="AutoShape 3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767" y="5544"/>
                                  <a:ext cx="1051" cy="101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537329C" id="Group 345" o:spid="_x0000_s1282" style="position:absolute;left:0;text-align:left;margin-left:-1.5pt;margin-top:67.45pt;width:252.55pt;height:106.65pt;z-index:252130304" coordorigin="9695,5544" coordsize="5051,21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">
                      <v:shape id="Text Box 346" o:spid="_x0000_s1283" type="#_x0000_t202" style="position:absolute;left:9695;top:6578;width:5051;height:1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MjgsIA&#10;AADcAAAADwAAAGRycy9kb3ducmV2LnhtbESP3YrCMBSE7wXfIRzBG9FUWa1Wo7iC4q0/D3Bsjm2x&#10;OSlN1ta3NwuCl8PMfMOsNq0pxZNqV1hWMB5FIIhTqwvOFFwv++EchPPIGkvLpOBFDjbrbmeFibYN&#10;n+h59pkIEHYJKsi9rxIpXZqTQTeyFXHw7rY26IOsM6lrbALclHISRTNpsOCwkGNFu5zSx/nPKLgf&#10;m8F00dwO/hqffma/WMQ3+1Kq32u3SxCeWv8Nf9pHrSBeTOD/TDgCcv0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QyOCwgAAANwAAAAPAAAAAAAAAAAAAAAAAJgCAABkcnMvZG93&#10;bnJldi54bWxQSwUGAAAAAAQABAD1AAAAhwMAAAAA&#10;" stroked="f">
                        <v:textbox>
                          <w:txbxContent>
                            <w:p w:rsidR="006802E6" w:rsidRPr="001542C4" w:rsidRDefault="006802E6" w:rsidP="00063385">
                              <w:pPr>
                                <w:rPr>
                                  <w:b/>
                                  <w:sz w:val="72"/>
                                  <w:szCs w:val="72"/>
                                </w:rPr>
                              </w:pPr>
                              <w:proofErr w:type="gramStart"/>
                              <w:r w:rsidRPr="001542C4">
                                <w:rPr>
                                  <w:b/>
                                  <w:sz w:val="72"/>
                                  <w:szCs w:val="72"/>
                                </w:rPr>
                                <w:t>300  +</w:t>
                              </w:r>
                              <w:proofErr w:type="gramEnd"/>
                              <w:r w:rsidRPr="001542C4">
                                <w:rPr>
                                  <w:b/>
                                  <w:sz w:val="72"/>
                                  <w:szCs w:val="72"/>
                                </w:rPr>
                                <w:t xml:space="preserve">  40 </w:t>
                              </w:r>
                              <w:r>
                                <w:rPr>
                                  <w:b/>
                                  <w:sz w:val="72"/>
                                  <w:szCs w:val="72"/>
                                </w:rPr>
                                <w:t xml:space="preserve"> +</w:t>
                              </w:r>
                              <w:r w:rsidRPr="001542C4">
                                <w:rPr>
                                  <w:b/>
                                  <w:sz w:val="72"/>
                                  <w:szCs w:val="72"/>
                                </w:rPr>
                                <w:t xml:space="preserve">  2</w:t>
                              </w:r>
                            </w:p>
                          </w:txbxContent>
                        </v:textbox>
                      </v:shape>
                      <v:shape id="AutoShape 347" o:spid="_x0000_s1284" type="#_x0000_t32" style="position:absolute;left:10377;top:5577;width:899;height:97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R/uMUAAADcAAAADwAAAGRycy9kb3ducmV2LnhtbESPwW7CMBBE70j8g7WVeitOKWlLiolC&#10;BREcS3vguIq3SZR4HWIXwt9jpEocRzPzRrNIB9OKE/WutqzgeRKBIC6srrlU8PO9eXoH4TyyxtYy&#10;KbiQg3Q5Hi0w0fbMX3Ta+1IECLsEFVTed4mUrqjIoJvYjjh4v7Y36IPsS6l7PAe4aeU0il6lwZrD&#10;QoUdfVZUNPs/o+AYt1Fja9+Uq2woDmvM490sV+rxYcg+QHga/D38395qBW/zF7idCUdAL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WR/uMUAAADcAAAADwAAAAAAAAAA&#10;AAAAAAChAgAAZHJzL2Rvd25yZXYueG1sUEsFBgAAAAAEAAQA+QAAAJMDAAAAAA==&#10;" strokecolor="red" strokeweight="3pt">
                        <v:stroke endarrow="block"/>
                      </v:shape>
                      <v:shape id="AutoShape 348" o:spid="_x0000_s1285" type="#_x0000_t32" style="position:absolute;left:12063;top:5556;width:168;height:118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phLsQAAADcAAAADwAAAGRycy9kb3ducmV2LnhtbESPS2uDQBSF94X8h+EGuqtjHjSpdRKS&#10;0JRmGdOFy4tzq6JzR5yJ2n/fKRS6PJzHx0n3k2nFQL2rLStYRDEI4sLqmksFn7fz0xaE88gaW8uk&#10;4Jsc7HezhxQTbUe+0pD5UoQRdgkqqLzvEildUZFBF9mOOHhftjfog+xLqXscw7hp5TKOn6XBmgOh&#10;wo5OFRVNdjcKhvPY8fqSL7JVPQZKPjXvb0elHufT4RWEp8n/h//aH1rB5mUNv2fCEZC7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GmEuxAAAANwAAAAPAAAAAAAAAAAA&#10;AAAAAKECAABkcnMvZG93bnJldi54bWxQSwUGAAAAAAQABAD5AAAAkgMAAAAA&#10;" strokecolor="red" strokeweight="3pt">
                        <v:stroke endarrow="block"/>
                      </v:shape>
                      <v:shape id="AutoShape 349" o:spid="_x0000_s1286" type="#_x0000_t32" style="position:absolute;left:12767;top:5544;width:1051;height:10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bEtcMAAADcAAAADwAAAGRycy9kb3ducmV2LnhtbESPzWrCQBSF94W+w3AL7sxEa62mjmJF&#10;iy4bXbi8ZG6TYOZOyIxJfHtHELo8nJ+Ps1j1phItNa60rGAUxSCIM6tLzhWcjrvhDITzyBory6Tg&#10;Rg5Wy9eXBSbadvxLbepzEUbYJaig8L5OpHRZQQZdZGvi4P3ZxqAPssmlbrAL46aS4zieSoMlB0KB&#10;NW0Kyi7p1Shod13Nk8N5lL6XXaCc+8vP9lupwVu//gLhqff/4Wd7rxV8zj/gcSYc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FWxLXDAAAA3AAAAA8AAAAAAAAAAAAA&#10;AAAAoQIAAGRycy9kb3ducmV2LnhtbFBLBQYAAAAABAAEAPkAAACRAwAAAAA=&#10;" strokecolor="red" strokeweight="3pt">
                        <v:stroke endarrow="block"/>
                      </v:shape>
                    </v:group>
                  </w:pict>
                </mc:Fallback>
              </mc:AlternateContent>
            </w:r>
          </w:p>
        </w:tc>
        <w:tc>
          <w:tcPr>
            <w:tcW w:w="4248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063385" w:rsidRDefault="00063385" w:rsidP="00E46447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o separate a number </w:t>
            </w:r>
          </w:p>
          <w:p w:rsidR="00063385" w:rsidRPr="006007DF" w:rsidRDefault="00063385" w:rsidP="00E46447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into 2 or more parts. </w:t>
            </w:r>
          </w:p>
        </w:tc>
      </w:tr>
    </w:tbl>
    <w:tbl>
      <w:tblPr>
        <w:tblpPr w:leftFromText="180" w:rightFromText="180" w:vertAnchor="text" w:tblpY="1"/>
        <w:tblOverlap w:val="never"/>
        <w:tblW w:w="165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48"/>
        <w:gridCol w:w="381"/>
        <w:gridCol w:w="2419"/>
        <w:gridCol w:w="603"/>
        <w:gridCol w:w="2032"/>
        <w:gridCol w:w="775"/>
        <w:gridCol w:w="3685"/>
        <w:gridCol w:w="575"/>
      </w:tblGrid>
      <w:tr w:rsidR="001879AF" w:rsidRPr="006007DF" w:rsidTr="00C94B93">
        <w:trPr>
          <w:gridAfter w:val="1"/>
          <w:wAfter w:w="575" w:type="dxa"/>
          <w:trHeight w:val="4041"/>
        </w:trPr>
        <w:tc>
          <w:tcPr>
            <w:tcW w:w="15943" w:type="dxa"/>
            <w:gridSpan w:val="7"/>
            <w:tcBorders>
              <w:top w:val="nil"/>
              <w:bottom w:val="dashed" w:sz="4" w:space="0" w:color="auto"/>
            </w:tcBorders>
            <w:vAlign w:val="center"/>
          </w:tcPr>
          <w:p w:rsidR="00B002F6" w:rsidRDefault="001879AF" w:rsidP="001879AF">
            <w:pPr>
              <w:jc w:val="center"/>
              <w:rPr>
                <w:b/>
                <w:sz w:val="144"/>
                <w:szCs w:val="144"/>
              </w:rPr>
            </w:pPr>
            <w:r>
              <w:br w:type="page"/>
            </w:r>
            <w:r>
              <w:rPr>
                <w:b/>
              </w:rPr>
              <w:br w:type="page"/>
            </w:r>
            <w:r w:rsidRPr="00B002F6">
              <w:rPr>
                <w:b/>
                <w:sz w:val="200"/>
                <w:szCs w:val="200"/>
              </w:rPr>
              <w:t>degree</w:t>
            </w:r>
            <w:r>
              <w:rPr>
                <w:b/>
                <w:sz w:val="144"/>
                <w:szCs w:val="144"/>
              </w:rPr>
              <w:t xml:space="preserve"> </w:t>
            </w:r>
          </w:p>
          <w:p w:rsidR="001879AF" w:rsidRPr="00B002F6" w:rsidRDefault="001879AF" w:rsidP="001879AF">
            <w:pPr>
              <w:jc w:val="center"/>
              <w:rPr>
                <w:b/>
                <w:sz w:val="80"/>
                <w:szCs w:val="80"/>
              </w:rPr>
            </w:pPr>
            <w:r w:rsidRPr="00B002F6">
              <w:rPr>
                <w:b/>
                <w:sz w:val="80"/>
                <w:szCs w:val="80"/>
              </w:rPr>
              <w:t xml:space="preserve">(angle measure) </w:t>
            </w:r>
          </w:p>
        </w:tc>
      </w:tr>
      <w:tr w:rsidR="001879AF" w:rsidTr="00C94B93">
        <w:trPr>
          <w:gridAfter w:val="1"/>
          <w:wAfter w:w="575" w:type="dxa"/>
          <w:trHeight w:val="4041"/>
        </w:trPr>
        <w:tc>
          <w:tcPr>
            <w:tcW w:w="9451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B002F6" w:rsidRDefault="001879AF" w:rsidP="001879AF">
            <w:pPr>
              <w:jc w:val="center"/>
              <w:rPr>
                <w:b/>
                <w:sz w:val="120"/>
                <w:szCs w:val="120"/>
              </w:rPr>
            </w:pPr>
            <w:r w:rsidRPr="00B002F6">
              <w:rPr>
                <w:b/>
                <w:sz w:val="160"/>
                <w:szCs w:val="160"/>
              </w:rPr>
              <w:t>degree</w:t>
            </w:r>
            <w:r>
              <w:rPr>
                <w:b/>
                <w:sz w:val="120"/>
                <w:szCs w:val="120"/>
              </w:rPr>
              <w:t xml:space="preserve"> </w:t>
            </w:r>
          </w:p>
          <w:p w:rsidR="001879AF" w:rsidRPr="00B002F6" w:rsidRDefault="001879AF" w:rsidP="001879AF">
            <w:pPr>
              <w:jc w:val="center"/>
              <w:rPr>
                <w:b/>
                <w:sz w:val="60"/>
                <w:szCs w:val="60"/>
              </w:rPr>
            </w:pPr>
            <w:r w:rsidRPr="00B002F6">
              <w:rPr>
                <w:b/>
                <w:sz w:val="60"/>
                <w:szCs w:val="60"/>
              </w:rPr>
              <w:t xml:space="preserve">(angle measure) </w:t>
            </w:r>
          </w:p>
        </w:tc>
        <w:tc>
          <w:tcPr>
            <w:tcW w:w="6492" w:type="dxa"/>
            <w:gridSpan w:val="3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1995136" behindDoc="0" locked="0" layoutInCell="1" allowOverlap="1" wp14:anchorId="37D8F33E" wp14:editId="18F87541">
                  <wp:simplePos x="0" y="0"/>
                  <wp:positionH relativeFrom="column">
                    <wp:posOffset>188595</wp:posOffset>
                  </wp:positionH>
                  <wp:positionV relativeFrom="paragraph">
                    <wp:posOffset>238125</wp:posOffset>
                  </wp:positionV>
                  <wp:extent cx="3386455" cy="2085975"/>
                  <wp:effectExtent l="19050" t="0" r="4445" b="0"/>
                  <wp:wrapNone/>
                  <wp:docPr id="161" name="Picture 156" descr="http://www.wpclipart.com/education/geometry/geometric_drawing/protracto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 descr="http://www.wpclipart.com/education/geometry/geometric_drawing/protracto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6455" cy="20859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879AF" w:rsidRPr="006007DF" w:rsidTr="00C94B93">
        <w:trPr>
          <w:gridAfter w:val="1"/>
          <w:wAfter w:w="575" w:type="dxa"/>
          <w:trHeight w:val="4042"/>
        </w:trPr>
        <w:tc>
          <w:tcPr>
            <w:tcW w:w="6429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B002F6" w:rsidRDefault="001879AF" w:rsidP="001879AF">
            <w:pPr>
              <w:jc w:val="center"/>
              <w:rPr>
                <w:b/>
                <w:sz w:val="110"/>
                <w:szCs w:val="110"/>
              </w:rPr>
            </w:pPr>
            <w:r>
              <w:rPr>
                <w:b/>
                <w:sz w:val="110"/>
                <w:szCs w:val="110"/>
              </w:rPr>
              <w:t xml:space="preserve"> </w:t>
            </w:r>
            <w:r w:rsidRPr="00B002F6">
              <w:rPr>
                <w:b/>
                <w:sz w:val="120"/>
                <w:szCs w:val="120"/>
              </w:rPr>
              <w:t>degree</w:t>
            </w:r>
            <w:r>
              <w:rPr>
                <w:b/>
                <w:sz w:val="110"/>
                <w:szCs w:val="110"/>
              </w:rPr>
              <w:t xml:space="preserve"> </w:t>
            </w:r>
          </w:p>
          <w:p w:rsidR="001879AF" w:rsidRPr="00B002F6" w:rsidRDefault="001879AF" w:rsidP="001879AF">
            <w:pPr>
              <w:jc w:val="center"/>
              <w:rPr>
                <w:sz w:val="40"/>
                <w:szCs w:val="40"/>
              </w:rPr>
            </w:pPr>
            <w:r w:rsidRPr="00B002F6">
              <w:rPr>
                <w:b/>
                <w:sz w:val="40"/>
                <w:szCs w:val="40"/>
              </w:rPr>
              <w:t>(angle measure)</w:t>
            </w:r>
          </w:p>
        </w:tc>
        <w:tc>
          <w:tcPr>
            <w:tcW w:w="5054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EB70F64" wp14:editId="1FD61B77">
                  <wp:extent cx="2571750" cy="1581150"/>
                  <wp:effectExtent l="19050" t="0" r="0" b="0"/>
                  <wp:docPr id="162" name="Picture 29" descr="http://www.wpclipart.com/education/geometry/geometric_drawing/protracto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http://www.wpclipart.com/education/geometry/geometric_drawing/protracto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0" cy="158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60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EF5E31" w:rsidRDefault="001879AF" w:rsidP="00227E2B">
            <w:pPr>
              <w:ind w:left="-71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unit for measuring angles. </w:t>
            </w:r>
            <w:r w:rsidR="00423013">
              <w:rPr>
                <w:sz w:val="36"/>
                <w:szCs w:val="36"/>
              </w:rPr>
              <w:t xml:space="preserve"> </w:t>
            </w:r>
            <w:r w:rsidR="00F021FE">
              <w:rPr>
                <w:sz w:val="36"/>
                <w:szCs w:val="36"/>
              </w:rPr>
              <w:t>It is b</w:t>
            </w:r>
            <w:r>
              <w:rPr>
                <w:sz w:val="36"/>
                <w:szCs w:val="36"/>
              </w:rPr>
              <w:t xml:space="preserve">ased on dividing one complete circle into 360 </w:t>
            </w:r>
          </w:p>
          <w:p w:rsidR="001879AF" w:rsidRPr="006007DF" w:rsidRDefault="001879AF" w:rsidP="00227E2B">
            <w:pPr>
              <w:ind w:left="-71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equal parts. </w:t>
            </w:r>
          </w:p>
        </w:tc>
      </w:tr>
      <w:tr w:rsidR="00C94B93" w:rsidRPr="006007DF" w:rsidTr="00C94B93">
        <w:trPr>
          <w:trHeight w:val="4041"/>
        </w:trPr>
        <w:tc>
          <w:tcPr>
            <w:tcW w:w="16518" w:type="dxa"/>
            <w:gridSpan w:val="8"/>
            <w:tcBorders>
              <w:top w:val="nil"/>
              <w:bottom w:val="dashed" w:sz="4" w:space="0" w:color="auto"/>
            </w:tcBorders>
            <w:vAlign w:val="center"/>
          </w:tcPr>
          <w:p w:rsidR="00C94B93" w:rsidRPr="006007DF" w:rsidRDefault="00C94B93" w:rsidP="002A0EB8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denominator</w:t>
            </w:r>
          </w:p>
        </w:tc>
      </w:tr>
      <w:tr w:rsidR="00C94B93" w:rsidTr="00C94B93">
        <w:trPr>
          <w:trHeight w:val="4041"/>
        </w:trPr>
        <w:tc>
          <w:tcPr>
            <w:tcW w:w="8848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C94B93" w:rsidRPr="00D85632" w:rsidRDefault="00C94B93" w:rsidP="002A0EB8">
            <w:pPr>
              <w:jc w:val="center"/>
              <w:rPr>
                <w:sz w:val="144"/>
                <w:szCs w:val="144"/>
              </w:rPr>
            </w:pPr>
            <w:r>
              <w:rPr>
                <w:b/>
                <w:sz w:val="144"/>
                <w:szCs w:val="144"/>
              </w:rPr>
              <w:t xml:space="preserve"> </w:t>
            </w:r>
            <w:r w:rsidRPr="00D85632">
              <w:rPr>
                <w:b/>
                <w:sz w:val="144"/>
                <w:szCs w:val="144"/>
              </w:rPr>
              <w:t>denominator</w:t>
            </w:r>
          </w:p>
        </w:tc>
        <w:tc>
          <w:tcPr>
            <w:tcW w:w="7670" w:type="dxa"/>
            <w:gridSpan w:val="5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C94B93" w:rsidRDefault="00C94B93" w:rsidP="002A0EB8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92128" behindDoc="0" locked="0" layoutInCell="1" allowOverlap="1" wp14:anchorId="1929E2E0" wp14:editId="76F15F4C">
                      <wp:simplePos x="0" y="0"/>
                      <wp:positionH relativeFrom="column">
                        <wp:posOffset>1524000</wp:posOffset>
                      </wp:positionH>
                      <wp:positionV relativeFrom="paragraph">
                        <wp:posOffset>-194945</wp:posOffset>
                      </wp:positionV>
                      <wp:extent cx="666115" cy="1644015"/>
                      <wp:effectExtent l="0" t="1905" r="1905" b="1905"/>
                      <wp:wrapSquare wrapText="bothSides"/>
                      <wp:docPr id="1185" name="Text Box 9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66115" cy="16440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1B77F4" w:rsidRDefault="006802E6" w:rsidP="00C94B93">
                                  <w:pPr>
                                    <w:suppressOverlap/>
                                    <w:jc w:val="center"/>
                                  </w:pPr>
                                  <w:r w:rsidRPr="00622C8F">
                                    <w:rPr>
                                      <w:position w:val="-62"/>
                                    </w:rPr>
                                    <w:object w:dxaOrig="520" w:dyaOrig="1660">
                                      <v:shape id="_x0000_i1053" type="#_x0000_t75" style="width:37.7pt;height:122.6pt" o:ole="">
                                        <v:imagedata r:id="rId56" o:title=""/>
                                      </v:shape>
                                      <o:OLEObject Type="Embed" ProgID="Equation.DSMT4" ShapeID="_x0000_i1053" DrawAspect="Content" ObjectID="_1565012171" r:id="rId5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929E2E0" id="Text Box 940" o:spid="_x0000_s1287" type="#_x0000_t202" style="position:absolute;left:0;text-align:left;margin-left:120pt;margin-top:-15.35pt;width:52.45pt;height:129.45pt;z-index:252592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" stroked="f">
                      <v:textbox style="mso-fit-shape-to-text:t">
                        <w:txbxContent>
                          <w:p w:rsidR="006802E6" w:rsidRPr="001B77F4" w:rsidRDefault="006802E6" w:rsidP="00C94B93">
                            <w:pPr>
                              <w:suppressOverlap/>
                              <w:jc w:val="center"/>
                            </w:pPr>
                            <w:r w:rsidRPr="00622C8F">
                              <w:rPr>
                                <w:position w:val="-62"/>
                              </w:rPr>
                              <w:object w:dxaOrig="520" w:dyaOrig="1660">
                                <v:shape id="_x0000_i1053" type="#_x0000_t75" style="width:37.7pt;height:122.6pt" o:ole="">
                                  <v:imagedata r:id="rId56" o:title=""/>
                                </v:shape>
                                <o:OLEObject Type="Embed" ProgID="Equation.DSMT4" ShapeID="_x0000_i1053" DrawAspect="Content" ObjectID="_1565012171" r:id="rId58"/>
                              </w:objec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2588032" behindDoc="0" locked="0" layoutInCell="1" allowOverlap="1" wp14:anchorId="24E1E218" wp14:editId="08AB7363">
                  <wp:simplePos x="0" y="0"/>
                  <wp:positionH relativeFrom="column">
                    <wp:posOffset>150495</wp:posOffset>
                  </wp:positionH>
                  <wp:positionV relativeFrom="paragraph">
                    <wp:posOffset>-62865</wp:posOffset>
                  </wp:positionV>
                  <wp:extent cx="1119505" cy="1674495"/>
                  <wp:effectExtent l="0" t="0" r="0" b="0"/>
                  <wp:wrapNone/>
                  <wp:docPr id="1213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9"/>
                          <a:srcRect l="14768" r="53669" b="3503"/>
                          <a:stretch/>
                        </pic:blipFill>
                        <pic:spPr bwMode="auto">
                          <a:xfrm>
                            <a:off x="0" y="0"/>
                            <a:ext cx="1119505" cy="1674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91104" behindDoc="0" locked="0" layoutInCell="1" allowOverlap="1" wp14:anchorId="34764713" wp14:editId="389180E4">
                      <wp:simplePos x="0" y="0"/>
                      <wp:positionH relativeFrom="column">
                        <wp:posOffset>2156460</wp:posOffset>
                      </wp:positionH>
                      <wp:positionV relativeFrom="paragraph">
                        <wp:posOffset>-103505</wp:posOffset>
                      </wp:positionV>
                      <wp:extent cx="1839595" cy="1837690"/>
                      <wp:effectExtent l="0" t="0" r="0" b="0"/>
                      <wp:wrapNone/>
                      <wp:docPr id="1186" name="Text Box 9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39595" cy="1837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Default="006802E6" w:rsidP="00C94B93">
                                  <w:pPr>
                                    <w:pStyle w:val="ListParagraph"/>
                                    <w:numPr>
                                      <w:ilvl w:val="0"/>
                                      <w:numId w:val="10"/>
                                    </w:numPr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>Equal parts described in fraction</w:t>
                                  </w:r>
                                </w:p>
                                <w:p w:rsidR="006802E6" w:rsidRDefault="006802E6" w:rsidP="00C94B93">
                                  <w:pPr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</w:p>
                                <w:p w:rsidR="006802E6" w:rsidRDefault="006802E6" w:rsidP="00C94B93">
                                  <w:pPr>
                                    <w:pStyle w:val="ListParagraph"/>
                                    <w:numPr>
                                      <w:ilvl w:val="0"/>
                                      <w:numId w:val="10"/>
                                    </w:numPr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 w:rsidRPr="005D19B4">
                                    <w:rPr>
                                      <w:sz w:val="36"/>
                                      <w:szCs w:val="36"/>
                                    </w:rPr>
                                    <w:t xml:space="preserve">Equal parts </w:t>
                                  </w:r>
                                </w:p>
                                <w:p w:rsidR="006802E6" w:rsidRPr="00C77CED" w:rsidRDefault="006802E6" w:rsidP="00C94B93">
                                  <w:pPr>
                                    <w:pStyle w:val="ListParagraph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proofErr w:type="gramStart"/>
                                  <w:r w:rsidRPr="005D19B4">
                                    <w:rPr>
                                      <w:sz w:val="36"/>
                                      <w:szCs w:val="36"/>
                                    </w:rPr>
                                    <w:t>in</w:t>
                                  </w:r>
                                  <w:proofErr w:type="gramEnd"/>
                                  <w:r w:rsidRPr="005D19B4">
                                    <w:rPr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 xml:space="preserve">the </w:t>
                                  </w:r>
                                  <w:r w:rsidRPr="005D19B4">
                                    <w:rPr>
                                      <w:sz w:val="36"/>
                                      <w:szCs w:val="36"/>
                                    </w:rPr>
                                    <w:t>whol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764713" id="Text Box 965" o:spid="_x0000_s1288" type="#_x0000_t202" style="position:absolute;left:0;text-align:left;margin-left:169.8pt;margin-top:-8.15pt;width:144.85pt;height:144.7pt;z-index:25259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" filled="f" stroked="f">
                      <v:textbox>
                        <w:txbxContent>
                          <w:p w:rsidR="006802E6" w:rsidRDefault="006802E6" w:rsidP="00C94B93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</w:rPr>
                              <w:t>Equal parts described in fraction</w:t>
                            </w:r>
                          </w:p>
                          <w:p w:rsidR="006802E6" w:rsidRDefault="006802E6" w:rsidP="00C94B93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</w:p>
                          <w:p w:rsidR="006802E6" w:rsidRDefault="006802E6" w:rsidP="00C94B93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rPr>
                                <w:sz w:val="36"/>
                                <w:szCs w:val="36"/>
                              </w:rPr>
                            </w:pPr>
                            <w:r w:rsidRPr="005D19B4">
                              <w:rPr>
                                <w:sz w:val="36"/>
                                <w:szCs w:val="36"/>
                              </w:rPr>
                              <w:t xml:space="preserve">Equal parts </w:t>
                            </w:r>
                          </w:p>
                          <w:p w:rsidR="006802E6" w:rsidRPr="00C77CED" w:rsidRDefault="006802E6" w:rsidP="00C94B93">
                            <w:pPr>
                              <w:pStyle w:val="ListParagraph"/>
                              <w:rPr>
                                <w:sz w:val="36"/>
                                <w:szCs w:val="36"/>
                              </w:rPr>
                            </w:pPr>
                            <w:proofErr w:type="gramStart"/>
                            <w:r w:rsidRPr="005D19B4">
                              <w:rPr>
                                <w:sz w:val="36"/>
                                <w:szCs w:val="36"/>
                              </w:rPr>
                              <w:t>in</w:t>
                            </w:r>
                            <w:proofErr w:type="gramEnd"/>
                            <w:r w:rsidRPr="005D19B4">
                              <w:rPr>
                                <w:sz w:val="36"/>
                                <w:szCs w:val="36"/>
                              </w:rPr>
                              <w:t xml:space="preserve"> 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 xml:space="preserve">the </w:t>
                            </w:r>
                            <w:r w:rsidRPr="005D19B4">
                              <w:rPr>
                                <w:sz w:val="36"/>
                                <w:szCs w:val="36"/>
                              </w:rPr>
                              <w:t>whol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90080" behindDoc="0" locked="0" layoutInCell="1" allowOverlap="1" wp14:anchorId="410A6E44" wp14:editId="4834EC76">
                      <wp:simplePos x="0" y="0"/>
                      <wp:positionH relativeFrom="column">
                        <wp:posOffset>7736840</wp:posOffset>
                      </wp:positionH>
                      <wp:positionV relativeFrom="paragraph">
                        <wp:posOffset>3209925</wp:posOffset>
                      </wp:positionV>
                      <wp:extent cx="1905000" cy="1837690"/>
                      <wp:effectExtent l="0" t="0" r="0" b="0"/>
                      <wp:wrapNone/>
                      <wp:docPr id="1209" name="Text Box 9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05000" cy="1837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Default="006802E6" w:rsidP="00C94B93">
                                  <w:pPr>
                                    <w:pStyle w:val="ListParagraph"/>
                                    <w:numPr>
                                      <w:ilvl w:val="0"/>
                                      <w:numId w:val="10"/>
                                    </w:numPr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>Equal parts described in fraction</w:t>
                                  </w:r>
                                </w:p>
                                <w:p w:rsidR="006802E6" w:rsidRDefault="006802E6" w:rsidP="00C94B93">
                                  <w:pPr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</w:p>
                                <w:p w:rsidR="006802E6" w:rsidRDefault="006802E6" w:rsidP="00C94B93">
                                  <w:pPr>
                                    <w:pStyle w:val="ListParagraph"/>
                                    <w:numPr>
                                      <w:ilvl w:val="0"/>
                                      <w:numId w:val="10"/>
                                    </w:numPr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 w:rsidRPr="005D19B4">
                                    <w:rPr>
                                      <w:sz w:val="36"/>
                                      <w:szCs w:val="36"/>
                                    </w:rPr>
                                    <w:t xml:space="preserve">Equal parts </w:t>
                                  </w:r>
                                </w:p>
                                <w:p w:rsidR="006802E6" w:rsidRPr="00C77CED" w:rsidRDefault="006802E6" w:rsidP="00C94B93">
                                  <w:pPr>
                                    <w:pStyle w:val="ListParagraph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proofErr w:type="gramStart"/>
                                  <w:r w:rsidRPr="005D19B4">
                                    <w:rPr>
                                      <w:sz w:val="36"/>
                                      <w:szCs w:val="36"/>
                                    </w:rPr>
                                    <w:t>in</w:t>
                                  </w:r>
                                  <w:proofErr w:type="gramEnd"/>
                                  <w:r w:rsidRPr="005D19B4">
                                    <w:rPr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 xml:space="preserve">the </w:t>
                                  </w:r>
                                  <w:r w:rsidRPr="005D19B4">
                                    <w:rPr>
                                      <w:sz w:val="36"/>
                                      <w:szCs w:val="36"/>
                                    </w:rPr>
                                    <w:t>whol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10A6E44" id="_x0000_s1289" type="#_x0000_t202" style="position:absolute;left:0;text-align:left;margin-left:609.2pt;margin-top:252.75pt;width:150pt;height:144.7pt;z-index:25259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" filled="f" stroked="f">
                      <v:textbox>
                        <w:txbxContent>
                          <w:p w:rsidR="006802E6" w:rsidRDefault="006802E6" w:rsidP="00C94B93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</w:rPr>
                              <w:t>Equal parts described in fraction</w:t>
                            </w:r>
                          </w:p>
                          <w:p w:rsidR="006802E6" w:rsidRDefault="006802E6" w:rsidP="00C94B93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</w:p>
                          <w:p w:rsidR="006802E6" w:rsidRDefault="006802E6" w:rsidP="00C94B93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rPr>
                                <w:sz w:val="36"/>
                                <w:szCs w:val="36"/>
                              </w:rPr>
                            </w:pPr>
                            <w:r w:rsidRPr="005D19B4">
                              <w:rPr>
                                <w:sz w:val="36"/>
                                <w:szCs w:val="36"/>
                              </w:rPr>
                              <w:t xml:space="preserve">Equal parts </w:t>
                            </w:r>
                          </w:p>
                          <w:p w:rsidR="006802E6" w:rsidRPr="00C77CED" w:rsidRDefault="006802E6" w:rsidP="00C94B93">
                            <w:pPr>
                              <w:pStyle w:val="ListParagraph"/>
                              <w:rPr>
                                <w:sz w:val="36"/>
                                <w:szCs w:val="36"/>
                              </w:rPr>
                            </w:pPr>
                            <w:proofErr w:type="gramStart"/>
                            <w:r w:rsidRPr="005D19B4">
                              <w:rPr>
                                <w:sz w:val="36"/>
                                <w:szCs w:val="36"/>
                              </w:rPr>
                              <w:t>in</w:t>
                            </w:r>
                            <w:proofErr w:type="gramEnd"/>
                            <w:r w:rsidRPr="005D19B4">
                              <w:rPr>
                                <w:sz w:val="36"/>
                                <w:szCs w:val="36"/>
                              </w:rPr>
                              <w:t xml:space="preserve"> 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 xml:space="preserve">the </w:t>
                            </w:r>
                            <w:r w:rsidRPr="005D19B4">
                              <w:rPr>
                                <w:sz w:val="36"/>
                                <w:szCs w:val="36"/>
                              </w:rPr>
                              <w:t>whol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89056" behindDoc="0" locked="0" layoutInCell="1" allowOverlap="1" wp14:anchorId="316048D4" wp14:editId="55D6BE50">
                      <wp:simplePos x="0" y="0"/>
                      <wp:positionH relativeFrom="column">
                        <wp:posOffset>7736840</wp:posOffset>
                      </wp:positionH>
                      <wp:positionV relativeFrom="paragraph">
                        <wp:posOffset>3209925</wp:posOffset>
                      </wp:positionV>
                      <wp:extent cx="1905000" cy="1837690"/>
                      <wp:effectExtent l="0" t="0" r="0" b="0"/>
                      <wp:wrapNone/>
                      <wp:docPr id="1210" name="Text Box 9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05000" cy="1837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Default="006802E6" w:rsidP="00C94B93">
                                  <w:pPr>
                                    <w:pStyle w:val="ListParagraph"/>
                                    <w:numPr>
                                      <w:ilvl w:val="0"/>
                                      <w:numId w:val="10"/>
                                    </w:numPr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>Equal parts described in fraction</w:t>
                                  </w:r>
                                </w:p>
                                <w:p w:rsidR="006802E6" w:rsidRDefault="006802E6" w:rsidP="00C94B93">
                                  <w:pPr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</w:p>
                                <w:p w:rsidR="006802E6" w:rsidRDefault="006802E6" w:rsidP="00C94B93">
                                  <w:pPr>
                                    <w:pStyle w:val="ListParagraph"/>
                                    <w:numPr>
                                      <w:ilvl w:val="0"/>
                                      <w:numId w:val="10"/>
                                    </w:numPr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 w:rsidRPr="005D19B4">
                                    <w:rPr>
                                      <w:sz w:val="36"/>
                                      <w:szCs w:val="36"/>
                                    </w:rPr>
                                    <w:t xml:space="preserve">Equal parts </w:t>
                                  </w:r>
                                </w:p>
                                <w:p w:rsidR="006802E6" w:rsidRPr="00C77CED" w:rsidRDefault="006802E6" w:rsidP="00C94B93">
                                  <w:pPr>
                                    <w:pStyle w:val="ListParagraph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proofErr w:type="gramStart"/>
                                  <w:r w:rsidRPr="005D19B4">
                                    <w:rPr>
                                      <w:sz w:val="36"/>
                                      <w:szCs w:val="36"/>
                                    </w:rPr>
                                    <w:t>in</w:t>
                                  </w:r>
                                  <w:proofErr w:type="gramEnd"/>
                                  <w:r w:rsidRPr="005D19B4">
                                    <w:rPr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 xml:space="preserve">the </w:t>
                                  </w:r>
                                  <w:r w:rsidRPr="005D19B4">
                                    <w:rPr>
                                      <w:sz w:val="36"/>
                                      <w:szCs w:val="36"/>
                                    </w:rPr>
                                    <w:t>whol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6048D4" id="_x0000_s1290" type="#_x0000_t202" style="position:absolute;left:0;text-align:left;margin-left:609.2pt;margin-top:252.75pt;width:150pt;height:144.7pt;z-index:25258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" filled="f" stroked="f">
                      <v:textbox>
                        <w:txbxContent>
                          <w:p w:rsidR="006802E6" w:rsidRDefault="006802E6" w:rsidP="00C94B93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</w:rPr>
                              <w:t>Equal parts described in fraction</w:t>
                            </w:r>
                          </w:p>
                          <w:p w:rsidR="006802E6" w:rsidRDefault="006802E6" w:rsidP="00C94B93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</w:p>
                          <w:p w:rsidR="006802E6" w:rsidRDefault="006802E6" w:rsidP="00C94B93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rPr>
                                <w:sz w:val="36"/>
                                <w:szCs w:val="36"/>
                              </w:rPr>
                            </w:pPr>
                            <w:r w:rsidRPr="005D19B4">
                              <w:rPr>
                                <w:sz w:val="36"/>
                                <w:szCs w:val="36"/>
                              </w:rPr>
                              <w:t xml:space="preserve">Equal parts </w:t>
                            </w:r>
                          </w:p>
                          <w:p w:rsidR="006802E6" w:rsidRPr="00C77CED" w:rsidRDefault="006802E6" w:rsidP="00C94B93">
                            <w:pPr>
                              <w:pStyle w:val="ListParagraph"/>
                              <w:rPr>
                                <w:sz w:val="36"/>
                                <w:szCs w:val="36"/>
                              </w:rPr>
                            </w:pPr>
                            <w:proofErr w:type="gramStart"/>
                            <w:r w:rsidRPr="005D19B4">
                              <w:rPr>
                                <w:sz w:val="36"/>
                                <w:szCs w:val="36"/>
                              </w:rPr>
                              <w:t>in</w:t>
                            </w:r>
                            <w:proofErr w:type="gramEnd"/>
                            <w:r w:rsidRPr="005D19B4">
                              <w:rPr>
                                <w:sz w:val="36"/>
                                <w:szCs w:val="36"/>
                              </w:rPr>
                              <w:t xml:space="preserve"> 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 xml:space="preserve">the </w:t>
                            </w:r>
                            <w:r w:rsidRPr="005D19B4">
                              <w:rPr>
                                <w:sz w:val="36"/>
                                <w:szCs w:val="36"/>
                              </w:rPr>
                              <w:t>whol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C94B93" w:rsidRPr="006007DF" w:rsidTr="00C94B93">
        <w:trPr>
          <w:trHeight w:val="4042"/>
        </w:trPr>
        <w:tc>
          <w:tcPr>
            <w:tcW w:w="604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C94B93" w:rsidRPr="00D85632" w:rsidRDefault="00C94B93" w:rsidP="002A0EB8">
            <w:pPr>
              <w:jc w:val="center"/>
              <w:rPr>
                <w:sz w:val="96"/>
                <w:szCs w:val="96"/>
              </w:rPr>
            </w:pPr>
            <w:r w:rsidRPr="00D85632">
              <w:rPr>
                <w:b/>
                <w:sz w:val="96"/>
                <w:szCs w:val="96"/>
              </w:rPr>
              <w:t>denominator</w:t>
            </w:r>
          </w:p>
        </w:tc>
        <w:tc>
          <w:tcPr>
            <w:tcW w:w="6210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C94B93" w:rsidRPr="00D85632" w:rsidRDefault="00C94B93" w:rsidP="002A0EB8">
            <w:pPr>
              <w:jc w:val="center"/>
              <w:rPr>
                <w:sz w:val="96"/>
                <w:szCs w:val="9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94176" behindDoc="0" locked="0" layoutInCell="1" allowOverlap="1" wp14:anchorId="24F9AB6E" wp14:editId="19325389">
                      <wp:simplePos x="0" y="0"/>
                      <wp:positionH relativeFrom="column">
                        <wp:posOffset>1849120</wp:posOffset>
                      </wp:positionH>
                      <wp:positionV relativeFrom="paragraph">
                        <wp:posOffset>3175</wp:posOffset>
                      </wp:positionV>
                      <wp:extent cx="1839595" cy="1837690"/>
                      <wp:effectExtent l="0" t="0" r="0" b="0"/>
                      <wp:wrapNone/>
                      <wp:docPr id="1211" name="Text Box 9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39595" cy="1837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Default="006802E6" w:rsidP="00C94B93">
                                  <w:pPr>
                                    <w:pStyle w:val="ListParagraph"/>
                                    <w:numPr>
                                      <w:ilvl w:val="0"/>
                                      <w:numId w:val="10"/>
                                    </w:numPr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>Equal parts described in fraction</w:t>
                                  </w:r>
                                </w:p>
                                <w:p w:rsidR="006802E6" w:rsidRDefault="006802E6" w:rsidP="00C94B93">
                                  <w:pPr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</w:p>
                                <w:p w:rsidR="006802E6" w:rsidRDefault="006802E6" w:rsidP="00C94B93">
                                  <w:pPr>
                                    <w:pStyle w:val="ListParagraph"/>
                                    <w:numPr>
                                      <w:ilvl w:val="0"/>
                                      <w:numId w:val="10"/>
                                    </w:numPr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 w:rsidRPr="005D19B4">
                                    <w:rPr>
                                      <w:sz w:val="36"/>
                                      <w:szCs w:val="36"/>
                                    </w:rPr>
                                    <w:t xml:space="preserve">Equal parts </w:t>
                                  </w:r>
                                </w:p>
                                <w:p w:rsidR="006802E6" w:rsidRPr="00C77CED" w:rsidRDefault="006802E6" w:rsidP="00C94B93">
                                  <w:pPr>
                                    <w:pStyle w:val="ListParagraph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proofErr w:type="gramStart"/>
                                  <w:r w:rsidRPr="005D19B4">
                                    <w:rPr>
                                      <w:sz w:val="36"/>
                                      <w:szCs w:val="36"/>
                                    </w:rPr>
                                    <w:t>in</w:t>
                                  </w:r>
                                  <w:proofErr w:type="gramEnd"/>
                                  <w:r w:rsidRPr="005D19B4">
                                    <w:rPr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 xml:space="preserve">the </w:t>
                                  </w:r>
                                  <w:r w:rsidRPr="005D19B4">
                                    <w:rPr>
                                      <w:sz w:val="36"/>
                                      <w:szCs w:val="36"/>
                                    </w:rPr>
                                    <w:t>whol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4F9AB6E" id="_x0000_s1291" type="#_x0000_t202" style="position:absolute;left:0;text-align:left;margin-left:145.6pt;margin-top:.25pt;width:144.85pt;height:144.7pt;z-index:25259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" filled="f" stroked="f">
                      <v:textbox>
                        <w:txbxContent>
                          <w:p w:rsidR="006802E6" w:rsidRDefault="006802E6" w:rsidP="00C94B93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</w:rPr>
                              <w:t>Equal parts described in fraction</w:t>
                            </w:r>
                          </w:p>
                          <w:p w:rsidR="006802E6" w:rsidRDefault="006802E6" w:rsidP="00C94B93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</w:p>
                          <w:p w:rsidR="006802E6" w:rsidRDefault="006802E6" w:rsidP="00C94B93">
                            <w:pPr>
                              <w:pStyle w:val="ListParagraph"/>
                              <w:numPr>
                                <w:ilvl w:val="0"/>
                                <w:numId w:val="10"/>
                              </w:numPr>
                              <w:rPr>
                                <w:sz w:val="36"/>
                                <w:szCs w:val="36"/>
                              </w:rPr>
                            </w:pPr>
                            <w:r w:rsidRPr="005D19B4">
                              <w:rPr>
                                <w:sz w:val="36"/>
                                <w:szCs w:val="36"/>
                              </w:rPr>
                              <w:t xml:space="preserve">Equal parts </w:t>
                            </w:r>
                          </w:p>
                          <w:p w:rsidR="006802E6" w:rsidRPr="00C77CED" w:rsidRDefault="006802E6" w:rsidP="00C94B93">
                            <w:pPr>
                              <w:pStyle w:val="ListParagraph"/>
                              <w:rPr>
                                <w:sz w:val="36"/>
                                <w:szCs w:val="36"/>
                              </w:rPr>
                            </w:pPr>
                            <w:proofErr w:type="gramStart"/>
                            <w:r w:rsidRPr="005D19B4">
                              <w:rPr>
                                <w:sz w:val="36"/>
                                <w:szCs w:val="36"/>
                              </w:rPr>
                              <w:t>in</w:t>
                            </w:r>
                            <w:proofErr w:type="gramEnd"/>
                            <w:r w:rsidRPr="005D19B4">
                              <w:rPr>
                                <w:sz w:val="36"/>
                                <w:szCs w:val="36"/>
                              </w:rPr>
                              <w:t xml:space="preserve"> 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 xml:space="preserve">the </w:t>
                            </w:r>
                            <w:r w:rsidRPr="005D19B4">
                              <w:rPr>
                                <w:sz w:val="36"/>
                                <w:szCs w:val="36"/>
                              </w:rPr>
                              <w:t>whol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95200" behindDoc="0" locked="0" layoutInCell="1" allowOverlap="1" wp14:anchorId="3ABB6791" wp14:editId="4280F360">
                      <wp:simplePos x="0" y="0"/>
                      <wp:positionH relativeFrom="column">
                        <wp:posOffset>1181735</wp:posOffset>
                      </wp:positionH>
                      <wp:positionV relativeFrom="paragraph">
                        <wp:posOffset>-83185</wp:posOffset>
                      </wp:positionV>
                      <wp:extent cx="666115" cy="1644015"/>
                      <wp:effectExtent l="2540" t="3175" r="0" b="635"/>
                      <wp:wrapSquare wrapText="bothSides"/>
                      <wp:docPr id="1212" name="Text Box 9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66115" cy="16440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1B77F4" w:rsidRDefault="006802E6" w:rsidP="00C94B93">
                                  <w:pPr>
                                    <w:suppressOverlap/>
                                    <w:jc w:val="center"/>
                                  </w:pPr>
                                  <w:r w:rsidRPr="00622C8F">
                                    <w:rPr>
                                      <w:position w:val="-62"/>
                                    </w:rPr>
                                    <w:object w:dxaOrig="520" w:dyaOrig="1660">
                                      <v:shape id="_x0000_i1054" type="#_x0000_t75" style="width:37.7pt;height:122.6pt" o:ole="">
                                        <v:imagedata r:id="rId56" o:title=""/>
                                      </v:shape>
                                      <o:OLEObject Type="Embed" ProgID="Equation.DSMT4" ShapeID="_x0000_i1054" DrawAspect="Content" ObjectID="_1565012172" r:id="rId6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BB6791" id="Text Box 941" o:spid="_x0000_s1292" type="#_x0000_t202" style="position:absolute;left:0;text-align:left;margin-left:93.05pt;margin-top:-6.55pt;width:52.45pt;height:129.45pt;z-index:252595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" stroked="f">
                      <v:textbox style="mso-fit-shape-to-text:t">
                        <w:txbxContent>
                          <w:p w:rsidR="006802E6" w:rsidRPr="001B77F4" w:rsidRDefault="006802E6" w:rsidP="00C94B93">
                            <w:pPr>
                              <w:suppressOverlap/>
                              <w:jc w:val="center"/>
                            </w:pPr>
                            <w:r w:rsidRPr="00622C8F">
                              <w:rPr>
                                <w:position w:val="-62"/>
                              </w:rPr>
                              <w:object w:dxaOrig="520" w:dyaOrig="1660">
                                <v:shape id="_x0000_i1054" type="#_x0000_t75" style="width:37.7pt;height:122.6pt" o:ole="">
                                  <v:imagedata r:id="rId56" o:title=""/>
                                </v:shape>
                                <o:OLEObject Type="Embed" ProgID="Equation.DSMT4" ShapeID="_x0000_i1054" DrawAspect="Content" ObjectID="_1565012172" r:id="rId61"/>
                              </w:objec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2593152" behindDoc="0" locked="0" layoutInCell="1" allowOverlap="1" wp14:anchorId="68059193" wp14:editId="38AE9D3A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80010</wp:posOffset>
                  </wp:positionV>
                  <wp:extent cx="965200" cy="1591945"/>
                  <wp:effectExtent l="0" t="0" r="0" b="0"/>
                  <wp:wrapNone/>
                  <wp:docPr id="1214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9"/>
                          <a:srcRect l="14582" t="-6452" r="53542" b="-647"/>
                          <a:stretch/>
                        </pic:blipFill>
                        <pic:spPr bwMode="auto">
                          <a:xfrm>
                            <a:off x="0" y="0"/>
                            <a:ext cx="965200" cy="1591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260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C94B93" w:rsidRDefault="00C94B93" w:rsidP="002A0EB8">
            <w:pPr>
              <w:ind w:left="-89" w:right="1183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number written </w:t>
            </w:r>
          </w:p>
          <w:p w:rsidR="00C94B93" w:rsidRDefault="00C94B93" w:rsidP="002A0EB8">
            <w:pPr>
              <w:ind w:left="-89" w:right="1183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below the line </w:t>
            </w:r>
          </w:p>
          <w:p w:rsidR="00C94B93" w:rsidRDefault="00C94B93" w:rsidP="002A0EB8">
            <w:pPr>
              <w:ind w:left="-89" w:right="1183"/>
              <w:jc w:val="center"/>
              <w:rPr>
                <w:sz w:val="36"/>
                <w:szCs w:val="36"/>
              </w:rPr>
            </w:pPr>
            <w:proofErr w:type="gramStart"/>
            <w:r>
              <w:rPr>
                <w:sz w:val="36"/>
                <w:szCs w:val="36"/>
              </w:rPr>
              <w:t>in</w:t>
            </w:r>
            <w:proofErr w:type="gramEnd"/>
            <w:r>
              <w:rPr>
                <w:sz w:val="36"/>
                <w:szCs w:val="36"/>
              </w:rPr>
              <w:t xml:space="preserve"> a fraction.  It </w:t>
            </w:r>
          </w:p>
          <w:p w:rsidR="00C94B93" w:rsidRDefault="00C94B93" w:rsidP="002A0EB8">
            <w:pPr>
              <w:ind w:left="-89" w:right="1183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ells how many equal parts are </w:t>
            </w:r>
          </w:p>
          <w:p w:rsidR="00C94B93" w:rsidRPr="006007DF" w:rsidRDefault="00C94B93" w:rsidP="002A0EB8">
            <w:pPr>
              <w:ind w:left="-89" w:right="1183"/>
              <w:jc w:val="center"/>
              <w:rPr>
                <w:sz w:val="36"/>
                <w:szCs w:val="36"/>
              </w:rPr>
            </w:pPr>
            <w:proofErr w:type="gramStart"/>
            <w:r>
              <w:rPr>
                <w:sz w:val="36"/>
                <w:szCs w:val="36"/>
              </w:rPr>
              <w:t>in</w:t>
            </w:r>
            <w:proofErr w:type="gramEnd"/>
            <w:r>
              <w:rPr>
                <w:sz w:val="36"/>
                <w:szCs w:val="36"/>
              </w:rPr>
              <w:t xml:space="preserve"> the whole. 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5352"/>
      </w:tblGrid>
      <w:tr w:rsidR="00A16233" w:rsidRPr="00B0038F" w:rsidTr="00A16233">
        <w:trPr>
          <w:trHeight w:val="4044"/>
        </w:trPr>
        <w:tc>
          <w:tcPr>
            <w:tcW w:w="16056" w:type="dxa"/>
            <w:gridSpan w:val="4"/>
            <w:vAlign w:val="center"/>
          </w:tcPr>
          <w:p w:rsidR="00A16233" w:rsidRPr="00B0038F" w:rsidRDefault="00A83490" w:rsidP="00A16233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diagonal</w:t>
            </w:r>
          </w:p>
        </w:tc>
      </w:tr>
      <w:tr w:rsidR="00A16233" w:rsidTr="00A16233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A16233" w:rsidRPr="00B0038F" w:rsidRDefault="00A83490" w:rsidP="00A16233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diagonal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A16233" w:rsidRDefault="00E1793D" w:rsidP="00A1623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240896" behindDoc="0" locked="0" layoutInCell="1" allowOverlap="1" wp14:anchorId="269DE975" wp14:editId="1311EE78">
                      <wp:simplePos x="0" y="0"/>
                      <wp:positionH relativeFrom="column">
                        <wp:posOffset>1205865</wp:posOffset>
                      </wp:positionH>
                      <wp:positionV relativeFrom="paragraph">
                        <wp:posOffset>23495</wp:posOffset>
                      </wp:positionV>
                      <wp:extent cx="2202815" cy="2311400"/>
                      <wp:effectExtent l="38100" t="38100" r="45085" b="50800"/>
                      <wp:wrapNone/>
                      <wp:docPr id="550" name="AutoShape 9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202815" cy="23114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ADDEB5" id="AutoShape 968" o:spid="_x0000_s1026" type="#_x0000_t32" style="position:absolute;margin-left:94.95pt;margin-top:1.85pt;width:173.45pt;height:182pt;flip:x;z-index:25224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" strokecolor="red" strokeweight="3pt">
                      <v:stroke startarrow="block" endarrow="block"/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238848" behindDoc="0" locked="0" layoutInCell="1" allowOverlap="1" wp14:anchorId="31F63794" wp14:editId="4DBEF544">
                      <wp:simplePos x="0" y="0"/>
                      <wp:positionH relativeFrom="column">
                        <wp:posOffset>1440180</wp:posOffset>
                      </wp:positionH>
                      <wp:positionV relativeFrom="paragraph">
                        <wp:posOffset>308610</wp:posOffset>
                      </wp:positionV>
                      <wp:extent cx="1734820" cy="1772920"/>
                      <wp:effectExtent l="19050" t="19050" r="36830" b="36830"/>
                      <wp:wrapNone/>
                      <wp:docPr id="549" name="Rectangle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34820" cy="17729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5D57DE3" id="Rectangle 56" o:spid="_x0000_s1026" style="position:absolute;margin-left:113.4pt;margin-top:24.3pt;width:136.6pt;height:139.6pt;z-index:25223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" fillcolor="#92d050" strokeweight="4.5pt"/>
                  </w:pict>
                </mc:Fallback>
              </mc:AlternateContent>
            </w:r>
          </w:p>
        </w:tc>
      </w:tr>
      <w:tr w:rsidR="00A16233" w:rsidRPr="00B0038F" w:rsidTr="00A16233">
        <w:trPr>
          <w:trHeight w:val="4044"/>
        </w:trPr>
        <w:tc>
          <w:tcPr>
            <w:tcW w:w="5352" w:type="dxa"/>
            <w:vAlign w:val="center"/>
          </w:tcPr>
          <w:p w:rsidR="00A16233" w:rsidRPr="00B0038F" w:rsidRDefault="00A83490" w:rsidP="00A16233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diagonal</w:t>
            </w:r>
          </w:p>
        </w:tc>
        <w:tc>
          <w:tcPr>
            <w:tcW w:w="5352" w:type="dxa"/>
            <w:gridSpan w:val="2"/>
            <w:vAlign w:val="center"/>
          </w:tcPr>
          <w:p w:rsidR="00A16233" w:rsidRDefault="00E1793D" w:rsidP="00A1623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242944" behindDoc="0" locked="0" layoutInCell="1" allowOverlap="1" wp14:anchorId="1C030B32" wp14:editId="3BD14F10">
                      <wp:simplePos x="0" y="0"/>
                      <wp:positionH relativeFrom="column">
                        <wp:posOffset>601345</wp:posOffset>
                      </wp:positionH>
                      <wp:positionV relativeFrom="paragraph">
                        <wp:posOffset>111760</wp:posOffset>
                      </wp:positionV>
                      <wp:extent cx="2202815" cy="2311400"/>
                      <wp:effectExtent l="38100" t="38100" r="45085" b="50800"/>
                      <wp:wrapNone/>
                      <wp:docPr id="546" name="Group 9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02815" cy="2311400"/>
                                <a:chOff x="6291" y="8129"/>
                                <a:chExt cx="3469" cy="3640"/>
                              </a:xfrm>
                            </wpg:grpSpPr>
                            <wps:wsp>
                              <wps:cNvPr id="547" name="Rectangle 9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37" y="8596"/>
                                  <a:ext cx="2732" cy="27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2D050"/>
                                </a:solidFill>
                                <a:ln w="571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8" name="AutoShape 96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291" y="8129"/>
                                  <a:ext cx="3469" cy="36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533FC1C" id="Group 970" o:spid="_x0000_s1026" style="position:absolute;margin-left:47.35pt;margin-top:8.8pt;width:173.45pt;height:182pt;z-index:252242944" coordorigin="6291,8129" coordsize="3469,36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">
                      <v:rect id="Rectangle 967" o:spid="_x0000_s1027" style="position:absolute;left:6637;top:8596;width:2732;height:27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qSNMYA&#10;AADcAAAADwAAAGRycy9kb3ducmV2LnhtbESPT2vCQBTE74V+h+UJvdWN/9qQukoJlnoR0Sq9PrLP&#10;bDD7Nma3Gr+9Kwg9DjPzG2Y672wtztT6yrGCQT8BQVw4XXGpYPfz9ZqC8AFZY+2YFFzJw3z2/DTF&#10;TLsLb+i8DaWIEPYZKjAhNJmUvjBk0fddQxy9g2sthijbUuoWLxFuazlMkjdpseK4YLCh3FBx3P5Z&#10;Bad09f2bm/VqENJFMTpu9mU+qZV66XWfHyACdeE//GgvtYLJ+B3uZ+IRk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oqSNMYAAADcAAAADwAAAAAAAAAAAAAAAACYAgAAZHJz&#10;L2Rvd25yZXYueG1sUEsFBgAAAAAEAAQA9QAAAIsDAAAAAA==&#10;" fillcolor="#92d050" strokeweight="4.5pt"/>
                      <v:shape id="AutoShape 969" o:spid="_x0000_s1028" type="#_x0000_t32" style="position:absolute;left:6291;top:8129;width:3469;height:364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r4tcIAAADcAAAADwAAAGRycy9kb3ducmV2LnhtbERPTU/CQBC9k/gfNmPiDbYSIbR2S8RE&#10;4GpREm5jd2wr3dmmu7Tl37sHEo4v7ztdj6YRPXWutqzgeRaBIC6srrlU8HX4mK5AOI+ssbFMCq7k&#10;YJ09TFJMtB34k/rclyKEsEtQQeV9m0jpiooMupltiQP3azuDPsCulLrDIYSbRs6jaCkN1hwaKmzp&#10;vaLinF+Mgvx0HA74tyh3URz33z/nLcabrVJPj+PbKwhPo7+Lb+69VrB4CWvDmXAEZP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Ur4tcIAAADcAAAADwAAAAAAAAAAAAAA&#10;AAChAgAAZHJzL2Rvd25yZXYueG1sUEsFBgAAAAAEAAQA+QAAAJADAAAAAA==&#10;" strokecolor="red" strokeweight="3pt">
                        <v:stroke startarrow="block" endarrow="block"/>
                      </v:shape>
                    </v:group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:rsidR="00020437" w:rsidRDefault="00020437" w:rsidP="00020437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line that goes through </w:t>
            </w:r>
            <w:r w:rsidR="000332EE">
              <w:rPr>
                <w:sz w:val="36"/>
                <w:szCs w:val="36"/>
              </w:rPr>
              <w:t xml:space="preserve">vertices </w:t>
            </w:r>
            <w:r>
              <w:rPr>
                <w:sz w:val="36"/>
                <w:szCs w:val="36"/>
              </w:rPr>
              <w:t xml:space="preserve">of a polygon </w:t>
            </w:r>
          </w:p>
          <w:p w:rsidR="00020437" w:rsidRDefault="00020437" w:rsidP="00020437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at are not next to </w:t>
            </w:r>
          </w:p>
          <w:p w:rsidR="00A16233" w:rsidRPr="00B0038F" w:rsidRDefault="00020437" w:rsidP="00020437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each other.  </w:t>
            </w:r>
            <w:r w:rsidR="000332EE">
              <w:rPr>
                <w:sz w:val="36"/>
                <w:szCs w:val="36"/>
              </w:rPr>
              <w:t xml:space="preserve">  </w:t>
            </w:r>
          </w:p>
        </w:tc>
      </w:tr>
    </w:tbl>
    <w:tbl>
      <w:tblPr>
        <w:tblpPr w:leftFromText="180" w:rightFromText="180" w:vertAnchor="text" w:tblpY="1"/>
        <w:tblOverlap w:val="never"/>
        <w:tblW w:w="160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57"/>
        <w:gridCol w:w="2471"/>
        <w:gridCol w:w="2708"/>
        <w:gridCol w:w="4379"/>
      </w:tblGrid>
      <w:tr w:rsidR="001879AF" w:rsidRPr="006007DF" w:rsidTr="009F34A1">
        <w:trPr>
          <w:trHeight w:val="4041"/>
        </w:trPr>
        <w:tc>
          <w:tcPr>
            <w:tcW w:w="16015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difference</w:t>
            </w:r>
          </w:p>
        </w:tc>
      </w:tr>
      <w:tr w:rsidR="001879AF" w:rsidTr="00F85266">
        <w:trPr>
          <w:trHeight w:val="4041"/>
        </w:trPr>
        <w:tc>
          <w:tcPr>
            <w:tcW w:w="8928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difference</w:t>
            </w:r>
          </w:p>
        </w:tc>
        <w:tc>
          <w:tcPr>
            <w:tcW w:w="7087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1879AF" w:rsidP="001879AF">
            <w:pPr>
              <w:jc w:val="center"/>
              <w:rPr>
                <w:sz w:val="72"/>
                <w:szCs w:val="72"/>
              </w:rPr>
            </w:pPr>
          </w:p>
          <w:p w:rsidR="001879AF" w:rsidRPr="00A83490" w:rsidRDefault="001879AF" w:rsidP="001879AF">
            <w:pPr>
              <w:jc w:val="center"/>
              <w:rPr>
                <w:b/>
                <w:sz w:val="80"/>
                <w:szCs w:val="80"/>
              </w:rPr>
            </w:pPr>
            <w:r w:rsidRPr="00A83490">
              <w:rPr>
                <w:b/>
                <w:sz w:val="80"/>
                <w:szCs w:val="80"/>
              </w:rPr>
              <w:t>289 – 146 = 143</w:t>
            </w:r>
          </w:p>
          <w:p w:rsidR="001879AF" w:rsidRPr="00A83490" w:rsidRDefault="00E1793D" w:rsidP="001879AF">
            <w:pPr>
              <w:jc w:val="center"/>
              <w:rPr>
                <w:b/>
                <w:sz w:val="72"/>
                <w:szCs w:val="72"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930624" behindDoc="0" locked="0" layoutInCell="1" allowOverlap="1">
                      <wp:simplePos x="0" y="0"/>
                      <wp:positionH relativeFrom="column">
                        <wp:posOffset>2417445</wp:posOffset>
                      </wp:positionH>
                      <wp:positionV relativeFrom="paragraph">
                        <wp:posOffset>13970</wp:posOffset>
                      </wp:positionV>
                      <wp:extent cx="817245" cy="586105"/>
                      <wp:effectExtent l="19050" t="38100" r="59055" b="42545"/>
                      <wp:wrapNone/>
                      <wp:docPr id="545" name="AutoShape 5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817245" cy="58610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>
                                <a:solidFill>
                                  <a:srgbClr val="7030A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937B0D" id="AutoShape 524" o:spid="_x0000_s1026" type="#_x0000_t32" style="position:absolute;margin-left:190.35pt;margin-top:1.1pt;width:64.35pt;height:46.15pt;flip:y;z-index:25193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" strokecolor="#7030a0" strokeweight="4.5pt">
                      <v:stroke endarrow="block"/>
                      <v:shadow color="#205867" opacity=".5" offset="1pt"/>
                    </v:shape>
                  </w:pict>
                </mc:Fallback>
              </mc:AlternateContent>
            </w:r>
          </w:p>
          <w:p w:rsidR="001879AF" w:rsidRPr="005E51B1" w:rsidRDefault="001879AF" w:rsidP="001879AF">
            <w:pPr>
              <w:jc w:val="center"/>
              <w:rPr>
                <w:color w:val="00B050"/>
                <w:sz w:val="72"/>
                <w:szCs w:val="72"/>
              </w:rPr>
            </w:pPr>
            <w:r w:rsidRPr="00A83490">
              <w:rPr>
                <w:b/>
                <w:color w:val="00B050"/>
                <w:sz w:val="72"/>
                <w:szCs w:val="72"/>
              </w:rPr>
              <w:t>difference</w:t>
            </w:r>
          </w:p>
        </w:tc>
      </w:tr>
      <w:tr w:rsidR="001879AF" w:rsidRPr="006007DF" w:rsidTr="009F34A1">
        <w:trPr>
          <w:trHeight w:val="4042"/>
        </w:trPr>
        <w:tc>
          <w:tcPr>
            <w:tcW w:w="6457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b/>
                <w:sz w:val="120"/>
                <w:szCs w:val="120"/>
              </w:rPr>
              <w:t>difference</w:t>
            </w:r>
          </w:p>
        </w:tc>
        <w:tc>
          <w:tcPr>
            <w:tcW w:w="5179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  <w:rPr>
                <w:sz w:val="52"/>
                <w:szCs w:val="52"/>
              </w:rPr>
            </w:pPr>
          </w:p>
          <w:p w:rsidR="001879AF" w:rsidRPr="00A83490" w:rsidRDefault="001879AF" w:rsidP="001879AF">
            <w:pPr>
              <w:jc w:val="center"/>
              <w:rPr>
                <w:b/>
                <w:sz w:val="72"/>
                <w:szCs w:val="72"/>
              </w:rPr>
            </w:pPr>
            <w:r w:rsidRPr="00A83490">
              <w:rPr>
                <w:b/>
                <w:sz w:val="72"/>
                <w:szCs w:val="72"/>
              </w:rPr>
              <w:t>289 – 146 = 143</w:t>
            </w:r>
          </w:p>
          <w:p w:rsidR="001879AF" w:rsidRDefault="00E1793D" w:rsidP="001879AF">
            <w:pPr>
              <w:jc w:val="center"/>
              <w:rPr>
                <w:sz w:val="72"/>
                <w:szCs w:val="72"/>
              </w:rPr>
            </w:pPr>
            <w:r>
              <w:rPr>
                <w:b/>
                <w:noProof/>
                <w:sz w:val="72"/>
                <w:szCs w:val="72"/>
              </w:rPr>
              <mc:AlternateContent>
                <mc:Choice Requires="wps">
                  <w:drawing>
                    <wp:anchor distT="0" distB="0" distL="114300" distR="114300" simplePos="0" relativeHeight="251931648" behindDoc="0" locked="0" layoutInCell="1" allowOverlap="1">
                      <wp:simplePos x="0" y="0"/>
                      <wp:positionH relativeFrom="column">
                        <wp:posOffset>2047875</wp:posOffset>
                      </wp:positionH>
                      <wp:positionV relativeFrom="paragraph">
                        <wp:posOffset>80645</wp:posOffset>
                      </wp:positionV>
                      <wp:extent cx="577215" cy="514350"/>
                      <wp:effectExtent l="19050" t="38100" r="51435" b="38100"/>
                      <wp:wrapNone/>
                      <wp:docPr id="544" name="AutoShape 5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77215" cy="5143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>
                                <a:solidFill>
                                  <a:srgbClr val="7030A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205867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243493" id="AutoShape 525" o:spid="_x0000_s1026" type="#_x0000_t32" style="position:absolute;margin-left:161.25pt;margin-top:6.35pt;width:45.45pt;height:40.5pt;flip:y;z-index:25193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" strokecolor="#7030a0" strokeweight="4.5pt">
                      <v:stroke endarrow="block"/>
                      <v:shadow color="#205867" opacity=".5" offset="1pt"/>
                    </v:shape>
                  </w:pict>
                </mc:Fallback>
              </mc:AlternateContent>
            </w:r>
          </w:p>
          <w:p w:rsidR="001879AF" w:rsidRPr="00A83490" w:rsidRDefault="001879AF" w:rsidP="001879AF">
            <w:pPr>
              <w:jc w:val="center"/>
              <w:rPr>
                <w:b/>
              </w:rPr>
            </w:pPr>
            <w:r w:rsidRPr="00A83490">
              <w:rPr>
                <w:b/>
                <w:color w:val="00B050"/>
                <w:sz w:val="72"/>
                <w:szCs w:val="72"/>
              </w:rPr>
              <w:t>difference</w:t>
            </w:r>
          </w:p>
        </w:tc>
        <w:tc>
          <w:tcPr>
            <w:tcW w:w="437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879AF" w:rsidRPr="006007DF" w:rsidRDefault="001879AF" w:rsidP="00227E2B">
            <w:pPr>
              <w:ind w:left="329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he amount that remains after one quantity is subtracted from another.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8"/>
        <w:gridCol w:w="3510"/>
        <w:gridCol w:w="2676"/>
        <w:gridCol w:w="5352"/>
      </w:tblGrid>
      <w:tr w:rsidR="009F34A1" w:rsidRPr="00B0038F" w:rsidTr="009F34A1">
        <w:trPr>
          <w:trHeight w:val="4044"/>
        </w:trPr>
        <w:tc>
          <w:tcPr>
            <w:tcW w:w="16056" w:type="dxa"/>
            <w:gridSpan w:val="4"/>
            <w:vAlign w:val="center"/>
          </w:tcPr>
          <w:p w:rsidR="009F34A1" w:rsidRPr="005A7E36" w:rsidRDefault="005A7E36" w:rsidP="009F34A1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digit</w:t>
            </w:r>
          </w:p>
        </w:tc>
      </w:tr>
      <w:tr w:rsidR="009F34A1" w:rsidRPr="00685412" w:rsidTr="009F34A1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F34A1" w:rsidRPr="005A7E36" w:rsidRDefault="005A7E36" w:rsidP="009F34A1">
            <w:pPr>
              <w:jc w:val="center"/>
              <w:rPr>
                <w:b/>
                <w:sz w:val="160"/>
                <w:szCs w:val="160"/>
              </w:rPr>
            </w:pPr>
            <w:r w:rsidRPr="005A7E36">
              <w:rPr>
                <w:b/>
                <w:sz w:val="160"/>
                <w:szCs w:val="160"/>
              </w:rPr>
              <w:t>digit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F34A1" w:rsidRPr="00685412" w:rsidRDefault="00E1793D" w:rsidP="009F34A1">
            <w:pPr>
              <w:jc w:val="center"/>
              <w:rPr>
                <w:sz w:val="200"/>
                <w:szCs w:val="200"/>
              </w:rPr>
            </w:pPr>
            <w:r>
              <w:rPr>
                <w:noProof/>
                <w:sz w:val="200"/>
                <w:szCs w:val="200"/>
              </w:rPr>
              <mc:AlternateContent>
                <mc:Choice Requires="wps">
                  <w:drawing>
                    <wp:anchor distT="0" distB="0" distL="114300" distR="114300" simplePos="0" relativeHeight="252573696" behindDoc="0" locked="0" layoutInCell="1" allowOverlap="1">
                      <wp:simplePos x="0" y="0"/>
                      <wp:positionH relativeFrom="column">
                        <wp:posOffset>314325</wp:posOffset>
                      </wp:positionH>
                      <wp:positionV relativeFrom="paragraph">
                        <wp:posOffset>-36830</wp:posOffset>
                      </wp:positionV>
                      <wp:extent cx="4244975" cy="2122170"/>
                      <wp:effectExtent l="0" t="0" r="3175" b="0"/>
                      <wp:wrapNone/>
                      <wp:docPr id="1295" name="Text Box 12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4244975" cy="212217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6802E6" w:rsidRPr="005B24A7" w:rsidRDefault="006802E6" w:rsidP="00423013">
                                  <w:pPr>
                                    <w:jc w:val="center"/>
                                    <w:rPr>
                                      <w:b/>
                                      <w:color w:val="7030A0"/>
                                      <w:sz w:val="144"/>
                                      <w:szCs w:val="144"/>
                                    </w:rPr>
                                  </w:pPr>
                                  <w:r w:rsidRPr="005B24A7">
                                    <w:rPr>
                                      <w:b/>
                                      <w:color w:val="7030A0"/>
                                      <w:sz w:val="144"/>
                                      <w:szCs w:val="144"/>
                                    </w:rPr>
                                    <w:t>0 1 2 3 4</w:t>
                                  </w:r>
                                </w:p>
                                <w:p w:rsidR="006802E6" w:rsidRPr="005B24A7" w:rsidRDefault="006802E6" w:rsidP="00423013">
                                  <w:pPr>
                                    <w:jc w:val="center"/>
                                    <w:rPr>
                                      <w:b/>
                                      <w:color w:val="7030A0"/>
                                      <w:sz w:val="144"/>
                                      <w:szCs w:val="144"/>
                                    </w:rPr>
                                  </w:pPr>
                                  <w:r w:rsidRPr="005B24A7">
                                    <w:rPr>
                                      <w:b/>
                                      <w:color w:val="7030A0"/>
                                      <w:sz w:val="144"/>
                                      <w:szCs w:val="144"/>
                                    </w:rPr>
                                    <w:t>5 6 7 8 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293" type="#_x0000_t202" style="position:absolute;left:0;text-align:left;margin-left:24.75pt;margin-top:-2.9pt;width:334.25pt;height:167.1pt;z-index:25257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" fillcolor="window" stroked="f" strokeweight=".5pt">
                      <v:path arrowok="t"/>
                      <v:textbox>
                        <w:txbxContent>
                          <w:p w:rsidR="006802E6" w:rsidRPr="005B24A7" w:rsidRDefault="006802E6" w:rsidP="00423013">
                            <w:pPr>
                              <w:jc w:val="center"/>
                              <w:rPr>
                                <w:b/>
                                <w:color w:val="7030A0"/>
                                <w:sz w:val="144"/>
                                <w:szCs w:val="144"/>
                              </w:rPr>
                            </w:pPr>
                            <w:r w:rsidRPr="005B24A7">
                              <w:rPr>
                                <w:b/>
                                <w:color w:val="7030A0"/>
                                <w:sz w:val="144"/>
                                <w:szCs w:val="144"/>
                              </w:rPr>
                              <w:t>0 1 2 3 4</w:t>
                            </w:r>
                          </w:p>
                          <w:p w:rsidR="006802E6" w:rsidRPr="005B24A7" w:rsidRDefault="006802E6" w:rsidP="00423013">
                            <w:pPr>
                              <w:jc w:val="center"/>
                              <w:rPr>
                                <w:b/>
                                <w:color w:val="7030A0"/>
                                <w:sz w:val="144"/>
                                <w:szCs w:val="144"/>
                              </w:rPr>
                            </w:pPr>
                            <w:r w:rsidRPr="005B24A7">
                              <w:rPr>
                                <w:b/>
                                <w:color w:val="7030A0"/>
                                <w:sz w:val="144"/>
                                <w:szCs w:val="144"/>
                              </w:rPr>
                              <w:t>5 6 7 8 9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9F34A1" w:rsidRPr="006007DF" w:rsidTr="00423013">
        <w:trPr>
          <w:trHeight w:val="4044"/>
        </w:trPr>
        <w:tc>
          <w:tcPr>
            <w:tcW w:w="4518" w:type="dxa"/>
            <w:vAlign w:val="center"/>
          </w:tcPr>
          <w:p w:rsidR="009F34A1" w:rsidRPr="009D5532" w:rsidRDefault="009F34A1" w:rsidP="009F34A1">
            <w:pPr>
              <w:jc w:val="center"/>
              <w:rPr>
                <w:b/>
                <w:sz w:val="80"/>
                <w:szCs w:val="80"/>
              </w:rPr>
            </w:pPr>
            <w:r>
              <w:rPr>
                <w:b/>
                <w:sz w:val="120"/>
                <w:szCs w:val="120"/>
              </w:rPr>
              <w:t xml:space="preserve"> </w:t>
            </w:r>
            <w:r w:rsidR="005A7E36">
              <w:rPr>
                <w:b/>
                <w:sz w:val="120"/>
                <w:szCs w:val="120"/>
              </w:rPr>
              <w:t>digit</w:t>
            </w:r>
            <w:r w:rsidRPr="009D5532">
              <w:rPr>
                <w:b/>
                <w:sz w:val="80"/>
                <w:szCs w:val="80"/>
              </w:rPr>
              <w:t xml:space="preserve"> </w:t>
            </w:r>
          </w:p>
        </w:tc>
        <w:tc>
          <w:tcPr>
            <w:tcW w:w="6186" w:type="dxa"/>
            <w:gridSpan w:val="2"/>
            <w:vAlign w:val="center"/>
          </w:tcPr>
          <w:p w:rsidR="009F34A1" w:rsidRDefault="00E1793D" w:rsidP="009F34A1">
            <w:pPr>
              <w:jc w:val="center"/>
            </w:pPr>
            <w:r>
              <w:rPr>
                <w:noProof/>
                <w:sz w:val="200"/>
                <w:szCs w:val="200"/>
              </w:rPr>
              <mc:AlternateContent>
                <mc:Choice Requires="wps">
                  <w:drawing>
                    <wp:anchor distT="0" distB="0" distL="114300" distR="114300" simplePos="0" relativeHeight="252575744" behindDoc="0" locked="0" layoutInCell="1" allowOverlap="1">
                      <wp:simplePos x="0" y="0"/>
                      <wp:positionH relativeFrom="column">
                        <wp:posOffset>189230</wp:posOffset>
                      </wp:positionH>
                      <wp:positionV relativeFrom="paragraph">
                        <wp:posOffset>-46990</wp:posOffset>
                      </wp:positionV>
                      <wp:extent cx="3429000" cy="2176780"/>
                      <wp:effectExtent l="0" t="0" r="0" b="0"/>
                      <wp:wrapNone/>
                      <wp:docPr id="1296" name="Text Box 12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429000" cy="21767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6802E6" w:rsidRPr="005B24A7" w:rsidRDefault="006802E6" w:rsidP="00423013">
                                  <w:pPr>
                                    <w:jc w:val="center"/>
                                    <w:rPr>
                                      <w:b/>
                                      <w:color w:val="7030A0"/>
                                      <w:sz w:val="144"/>
                                      <w:szCs w:val="144"/>
                                    </w:rPr>
                                  </w:pPr>
                                  <w:r w:rsidRPr="005B24A7">
                                    <w:rPr>
                                      <w:b/>
                                      <w:color w:val="7030A0"/>
                                      <w:sz w:val="144"/>
                                      <w:szCs w:val="144"/>
                                    </w:rPr>
                                    <w:t>0 1 2 3 4</w:t>
                                  </w:r>
                                </w:p>
                                <w:p w:rsidR="006802E6" w:rsidRPr="005B24A7" w:rsidRDefault="006802E6" w:rsidP="00423013">
                                  <w:pPr>
                                    <w:jc w:val="center"/>
                                    <w:rPr>
                                      <w:b/>
                                      <w:color w:val="7030A0"/>
                                      <w:sz w:val="144"/>
                                      <w:szCs w:val="144"/>
                                    </w:rPr>
                                  </w:pPr>
                                  <w:r w:rsidRPr="005B24A7">
                                    <w:rPr>
                                      <w:b/>
                                      <w:color w:val="7030A0"/>
                                      <w:sz w:val="144"/>
                                      <w:szCs w:val="144"/>
                                    </w:rPr>
                                    <w:t>5 6 7 8 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294" type="#_x0000_t202" style="position:absolute;left:0;text-align:left;margin-left:14.9pt;margin-top:-3.7pt;width:270pt;height:171.4pt;z-index:25257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" filled="f" stroked="f" strokeweight=".5pt">
                      <v:path arrowok="t"/>
                      <v:textbox>
                        <w:txbxContent>
                          <w:p w:rsidR="006802E6" w:rsidRPr="005B24A7" w:rsidRDefault="006802E6" w:rsidP="00423013">
                            <w:pPr>
                              <w:jc w:val="center"/>
                              <w:rPr>
                                <w:b/>
                                <w:color w:val="7030A0"/>
                                <w:sz w:val="144"/>
                                <w:szCs w:val="144"/>
                              </w:rPr>
                            </w:pPr>
                            <w:r w:rsidRPr="005B24A7">
                              <w:rPr>
                                <w:b/>
                                <w:color w:val="7030A0"/>
                                <w:sz w:val="144"/>
                                <w:szCs w:val="144"/>
                              </w:rPr>
                              <w:t>0 1 2 3 4</w:t>
                            </w:r>
                          </w:p>
                          <w:p w:rsidR="006802E6" w:rsidRPr="005B24A7" w:rsidRDefault="006802E6" w:rsidP="00423013">
                            <w:pPr>
                              <w:jc w:val="center"/>
                              <w:rPr>
                                <w:b/>
                                <w:color w:val="7030A0"/>
                                <w:sz w:val="144"/>
                                <w:szCs w:val="144"/>
                              </w:rPr>
                            </w:pPr>
                            <w:r w:rsidRPr="005B24A7">
                              <w:rPr>
                                <w:b/>
                                <w:color w:val="7030A0"/>
                                <w:sz w:val="144"/>
                                <w:szCs w:val="144"/>
                              </w:rPr>
                              <w:t>5 6 7 8 9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:rsidR="005A7E36" w:rsidRDefault="005A7E36" w:rsidP="005A7E36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ny of the symbols </w:t>
            </w:r>
          </w:p>
          <w:p w:rsidR="005A7E36" w:rsidRDefault="005A7E36" w:rsidP="005A7E36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0, 1, 2, 3, 4, 5, 6, </w:t>
            </w:r>
          </w:p>
          <w:p w:rsidR="005A7E36" w:rsidRDefault="005A7E36" w:rsidP="005A7E36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7, 8, or 9.  </w:t>
            </w:r>
          </w:p>
          <w:p w:rsidR="005A7E36" w:rsidRDefault="005A7E36" w:rsidP="005A7E36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(also known as </w:t>
            </w:r>
          </w:p>
          <w:p w:rsidR="009F34A1" w:rsidRDefault="005A7E36" w:rsidP="005A7E36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base-ten numerals)  </w:t>
            </w:r>
          </w:p>
          <w:p w:rsidR="009F34A1" w:rsidRPr="006007DF" w:rsidRDefault="009F34A1" w:rsidP="009F34A1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</w:t>
            </w:r>
          </w:p>
        </w:tc>
      </w:tr>
    </w:tbl>
    <w:tbl>
      <w:tblPr>
        <w:tblpPr w:leftFromText="180" w:rightFromText="180" w:vertAnchor="text" w:tblpY="1"/>
        <w:tblOverlap w:val="never"/>
        <w:tblW w:w="159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713"/>
        <w:gridCol w:w="245"/>
        <w:gridCol w:w="471"/>
        <w:gridCol w:w="1610"/>
        <w:gridCol w:w="529"/>
        <w:gridCol w:w="883"/>
        <w:gridCol w:w="2133"/>
        <w:gridCol w:w="168"/>
        <w:gridCol w:w="190"/>
        <w:gridCol w:w="4001"/>
      </w:tblGrid>
      <w:tr w:rsidR="001879AF" w:rsidRPr="006007DF" w:rsidTr="00DF6D62">
        <w:trPr>
          <w:trHeight w:val="4041"/>
        </w:trPr>
        <w:tc>
          <w:tcPr>
            <w:tcW w:w="15943" w:type="dxa"/>
            <w:gridSpan w:val="10"/>
            <w:tcBorders>
              <w:top w:val="nil"/>
              <w:bottom w:val="dashed" w:sz="4" w:space="0" w:color="auto"/>
            </w:tcBorders>
            <w:vAlign w:val="center"/>
          </w:tcPr>
          <w:p w:rsidR="001879AF" w:rsidRPr="00D420D6" w:rsidRDefault="001879AF" w:rsidP="001879AF">
            <w:pPr>
              <w:jc w:val="center"/>
              <w:rPr>
                <w:b/>
                <w:sz w:val="160"/>
                <w:szCs w:val="160"/>
              </w:rPr>
            </w:pPr>
            <w:r>
              <w:br w:type="page"/>
            </w:r>
            <w:r>
              <w:rPr>
                <w:b/>
              </w:rPr>
              <w:br w:type="page"/>
            </w:r>
            <w:r w:rsidRPr="00D420D6">
              <w:rPr>
                <w:b/>
                <w:sz w:val="160"/>
                <w:szCs w:val="160"/>
              </w:rPr>
              <w:t xml:space="preserve">Distributive Property </w:t>
            </w:r>
          </w:p>
        </w:tc>
      </w:tr>
      <w:tr w:rsidR="001879AF" w:rsidRPr="005E51B1" w:rsidTr="00DF6D62">
        <w:trPr>
          <w:trHeight w:val="4041"/>
        </w:trPr>
        <w:tc>
          <w:tcPr>
            <w:tcW w:w="8039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9E021E" w:rsidRDefault="001879AF" w:rsidP="001879AF">
            <w:pPr>
              <w:jc w:val="center"/>
              <w:rPr>
                <w:b/>
                <w:sz w:val="120"/>
                <w:szCs w:val="120"/>
              </w:rPr>
            </w:pPr>
            <w:r w:rsidRPr="009E021E">
              <w:rPr>
                <w:b/>
                <w:sz w:val="120"/>
                <w:szCs w:val="120"/>
              </w:rPr>
              <w:t xml:space="preserve">Distributive </w:t>
            </w:r>
          </w:p>
          <w:p w:rsidR="001879AF" w:rsidRPr="00D420D6" w:rsidRDefault="001879AF" w:rsidP="001879AF">
            <w:pPr>
              <w:jc w:val="center"/>
              <w:rPr>
                <w:b/>
                <w:sz w:val="96"/>
                <w:szCs w:val="96"/>
              </w:rPr>
            </w:pPr>
            <w:r w:rsidRPr="009E021E">
              <w:rPr>
                <w:b/>
                <w:sz w:val="120"/>
                <w:szCs w:val="120"/>
              </w:rPr>
              <w:t>Property</w:t>
            </w:r>
            <w:r>
              <w:rPr>
                <w:b/>
                <w:sz w:val="96"/>
                <w:szCs w:val="96"/>
              </w:rPr>
              <w:t xml:space="preserve"> </w:t>
            </w:r>
          </w:p>
        </w:tc>
        <w:tc>
          <w:tcPr>
            <w:tcW w:w="7904" w:type="dxa"/>
            <w:gridSpan w:val="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E1793D" w:rsidP="001879AF">
            <w:pPr>
              <w:jc w:val="center"/>
              <w:rPr>
                <w:sz w:val="72"/>
                <w:szCs w:val="72"/>
              </w:rPr>
            </w:pPr>
            <w:r>
              <w:rPr>
                <w:noProof/>
                <w:sz w:val="72"/>
                <w:szCs w:val="72"/>
              </w:rPr>
              <mc:AlternateContent>
                <mc:Choice Requires="wpg">
                  <w:drawing>
                    <wp:anchor distT="0" distB="0" distL="114300" distR="114300" simplePos="0" relativeHeight="252481536" behindDoc="0" locked="0" layoutInCell="1" allowOverlap="1">
                      <wp:simplePos x="0" y="0"/>
                      <wp:positionH relativeFrom="column">
                        <wp:posOffset>380365</wp:posOffset>
                      </wp:positionH>
                      <wp:positionV relativeFrom="paragraph">
                        <wp:posOffset>-5080</wp:posOffset>
                      </wp:positionV>
                      <wp:extent cx="3646805" cy="2514600"/>
                      <wp:effectExtent l="0" t="0" r="0" b="19050"/>
                      <wp:wrapNone/>
                      <wp:docPr id="937" name="Group 9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646805" cy="2514600"/>
                                <a:chOff x="2483" y="2019"/>
                                <a:chExt cx="5743" cy="3960"/>
                              </a:xfrm>
                            </wpg:grpSpPr>
                            <wpg:grpSp>
                              <wpg:cNvPr id="944" name="Group 5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46" y="2785"/>
                                  <a:ext cx="5064" cy="1142"/>
                                  <a:chOff x="1457" y="7505"/>
                                  <a:chExt cx="5064" cy="563"/>
                                </a:xfrm>
                              </wpg:grpSpPr>
                              <wps:wsp>
                                <wps:cNvPr id="945" name="Text Box 51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57" y="7505"/>
                                    <a:ext cx="3111" cy="56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00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6802E6" w:rsidRDefault="006802E6" w:rsidP="00EC47BC">
                                      <w:r>
                                        <w:t xml:space="preserve">       </w:t>
                                      </w:r>
                                    </w:p>
                                    <w:p w:rsidR="006802E6" w:rsidRPr="00F659D6" w:rsidRDefault="006802E6" w:rsidP="00EC47BC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46" name="Text Box 51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568" y="7505"/>
                                    <a:ext cx="1953" cy="56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92D050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6802E6" w:rsidRPr="001F5C08" w:rsidRDefault="006802E6" w:rsidP="00EC47BC">
                                      <w:pPr>
                                        <w:rPr>
                                          <w:b/>
                                          <w:sz w:val="36"/>
                                          <w:szCs w:val="3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47" name="Text Box 5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41" y="3083"/>
                                  <a:ext cx="2020" cy="5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2E6" w:rsidRPr="00F659D6" w:rsidRDefault="006802E6" w:rsidP="00EC47BC">
                                    <w:pP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>6 × 10 = 6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48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73" y="3083"/>
                                  <a:ext cx="1953" cy="5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2E6" w:rsidRPr="00F659D6" w:rsidRDefault="006802E6" w:rsidP="00EC47BC">
                                    <w:pP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>6 × 4 = 2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49" name="Text Box 5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91" y="4088"/>
                                  <a:ext cx="4319" cy="18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6802E6" w:rsidRPr="00F659D6" w:rsidRDefault="006802E6" w:rsidP="00EC47BC">
                                    <w:pPr>
                                      <w:pStyle w:val="NoSpacing"/>
                                      <w:rPr>
                                        <w:rFonts w:ascii="Times New Roman" w:hAnsi="Times New Roman" w:cs="Times New Roman"/>
                                        <w:b/>
                                        <w:sz w:val="36"/>
                                        <w:szCs w:val="36"/>
                                      </w:rPr>
                                    </w:pPr>
                                    <w:r w:rsidRPr="00F659D6">
                                      <w:rPr>
                                        <w:rFonts w:ascii="Times New Roman" w:hAnsi="Times New Roman" w:cs="Times New Roman"/>
                                        <w:b/>
                                        <w:sz w:val="36"/>
                                        <w:szCs w:val="36"/>
                                      </w:rPr>
                                      <w:t>6 × 14 = 6 × (10 + 4)</w:t>
                                    </w:r>
                                  </w:p>
                                  <w:p w:rsidR="006802E6" w:rsidRPr="00F659D6" w:rsidRDefault="006802E6" w:rsidP="00EC47BC">
                                    <w:pPr>
                                      <w:pStyle w:val="NoSpacing"/>
                                      <w:rPr>
                                        <w:rFonts w:ascii="Times New Roman" w:hAnsi="Times New Roman" w:cs="Times New Roman"/>
                                        <w:b/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          </w:t>
                                    </w:r>
                                    <w:r w:rsidRPr="00F659D6">
                                      <w:rPr>
                                        <w:rFonts w:ascii="Times New Roman" w:hAnsi="Times New Roman" w:cs="Times New Roman"/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sz w:val="16"/>
                                        <w:szCs w:val="16"/>
                                      </w:rPr>
                                      <w:t xml:space="preserve"> </w:t>
                                    </w:r>
                                    <w:r w:rsidRPr="00F659D6">
                                      <w:rPr>
                                        <w:rFonts w:ascii="Times New Roman" w:hAnsi="Times New Roman" w:cs="Times New Roman"/>
                                        <w:b/>
                                        <w:sz w:val="36"/>
                                        <w:szCs w:val="36"/>
                                      </w:rPr>
                                      <w:t>= (6 ×10) + (6 × 4)</w:t>
                                    </w:r>
                                  </w:p>
                                  <w:p w:rsidR="006802E6" w:rsidRDefault="006802E6" w:rsidP="00EC47BC">
                                    <w:pPr>
                                      <w:pStyle w:val="NoSpacing"/>
                                      <w:rPr>
                                        <w:rFonts w:ascii="Times New Roman" w:hAnsi="Times New Roman" w:cs="Times New Roman"/>
                                        <w:b/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           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sz w:val="16"/>
                                        <w:szCs w:val="16"/>
                                      </w:rPr>
                                      <w:t xml:space="preserve"> </w:t>
                                    </w:r>
                                    <w:r w:rsidRPr="00F659D6">
                                      <w:rPr>
                                        <w:rFonts w:ascii="Times New Roman" w:hAnsi="Times New Roman" w:cs="Times New Roman"/>
                                        <w:b/>
                                        <w:sz w:val="36"/>
                                        <w:szCs w:val="36"/>
                                      </w:rPr>
                                      <w:t>= 60 + 24</w:t>
                                    </w:r>
                                  </w:p>
                                  <w:p w:rsidR="006802E6" w:rsidRPr="00F659D6" w:rsidRDefault="006802E6" w:rsidP="00EC47BC">
                                    <w:pPr>
                                      <w:pStyle w:val="NoSpacing"/>
                                      <w:rPr>
                                        <w:rFonts w:ascii="Times New Roman" w:hAnsi="Times New Roman" w:cs="Times New Roman"/>
                                        <w:b/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sz w:val="36"/>
                                        <w:szCs w:val="36"/>
                                      </w:rPr>
                                      <w:t xml:space="preserve">           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sz w:val="16"/>
                                        <w:szCs w:val="16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sz w:val="36"/>
                                        <w:szCs w:val="36"/>
                                      </w:rPr>
                                      <w:t>= 8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0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83" y="2967"/>
                                  <a:ext cx="563" cy="7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2E6" w:rsidRPr="00F659D6" w:rsidRDefault="006802E6" w:rsidP="00EC47BC">
                                    <w:pPr>
                                      <w:rPr>
                                        <w:b/>
                                        <w:sz w:val="52"/>
                                        <w:szCs w:val="52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52"/>
                                        <w:szCs w:val="52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1" name="Text Box 5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09" y="2019"/>
                                  <a:ext cx="4154" cy="7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2E6" w:rsidRPr="00F659D6" w:rsidRDefault="006802E6" w:rsidP="00EC47BC">
                                    <w:pPr>
                                      <w:rPr>
                                        <w:b/>
                                        <w:sz w:val="52"/>
                                        <w:szCs w:val="52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52"/>
                                        <w:szCs w:val="52"/>
                                      </w:rPr>
                                      <w:t xml:space="preserve">  10           +     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37" o:spid="_x0000_s1295" style="position:absolute;left:0;text-align:left;margin-left:29.95pt;margin-top:-.4pt;width:287.15pt;height:198pt;z-index:252481536" coordorigin="2483,2019" coordsize="5743,3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">
                      <v:group id="Group 513" o:spid="_x0000_s1296" style="position:absolute;left:3046;top:2785;width:5064;height:1142" coordorigin="1457,7505" coordsize="5064,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It8rMYAAADcAAAADwAAAGRycy9kb3ducmV2LnhtbESPT2vCQBTE74LfYXmC&#10;t7qJtWKjq4i0pYcgqIXS2yP7TILZtyG75s+37xYKHoeZ+Q2z2fWmEi01rrSsIJ5FIIgzq0vOFXxd&#10;3p9WIJxH1lhZJgUDOdhtx6MNJtp2fKL27HMRIOwSVFB4XydSuqwgg25ma+LgXW1j0AfZ5FI32AW4&#10;qeQ8ipbSYMlhocCaDgVlt/PdKPjosNs/x29tersehp/Ly/E7jUmp6aTfr0F46v0j/N/+1ApeFw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i3ysxgAAANwA&#10;AAAPAAAAAAAAAAAAAAAAAKoCAABkcnMvZG93bnJldi54bWxQSwUGAAAAAAQABAD6AAAAnQMAAAAA&#10;">
                        <v:shape id="Text Box 514" o:spid="_x0000_s1297" type="#_x0000_t202" style="position:absolute;left:1457;top:7505;width:3111;height:5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QJbcMA&#10;AADcAAAADwAAAGRycy9kb3ducmV2LnhtbESP0WoCMRRE3wv+Q7hC32qitLVdjSKiVB9EtP2Ay+a6&#10;u7i5WZK4rn9vBKGPw8ycYabzztaiJR8qxxqGAwWCOHem4kLD3+/67QtEiMgGa8ek4UYB5rPeyxQz&#10;4658oPYYC5EgHDLUUMbYZFKGvCSLYeAa4uSdnLcYk/SFNB6vCW5rOVLqU1qsOC2U2NCypPx8vFgN&#10;O6pHq+oHw7j1+4VqeDtU+63Wr/1uMQERqYv/4Wd7YzR8v3/A40w6AnJ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dQJbcMAAADcAAAADwAAAAAAAAAAAAAAAACYAgAAZHJzL2Rv&#10;d25yZXYueG1sUEsFBgAAAAAEAAQA9QAAAIgDAAAAAA==&#10;" fillcolor="yellow" strokeweight="2.25pt">
                          <v:textbox>
                            <w:txbxContent>
                              <w:p w:rsidR="006802E6" w:rsidRDefault="006802E6" w:rsidP="00EC47BC">
                                <w:r>
                                  <w:t xml:space="preserve">       </w:t>
                                </w:r>
                              </w:p>
                              <w:p w:rsidR="006802E6" w:rsidRPr="00F659D6" w:rsidRDefault="006802E6" w:rsidP="00EC47BC"/>
                            </w:txbxContent>
                          </v:textbox>
                        </v:shape>
                        <v:shape id="Text Box 515" o:spid="_x0000_s1298" type="#_x0000_t202" style="position:absolute;left:4568;top:7505;width:1953;height:5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/weMUA&#10;AADcAAAADwAAAGRycy9kb3ducmV2LnhtbESPT2vCQBTE74LfYXlCb7pRJNg0q0ippYgXo5feXrMv&#10;fzT7NmS3Jn57t1DwOMzMb5h0M5hG3KhztWUF81kEgji3uuZSwfm0m65AOI+ssbFMCu7kYLMej1JM&#10;tO35SLfMlyJA2CWooPK+TaR0eUUG3cy2xMErbGfQB9mVUnfYB7hp5CKKYmmw5rBQYUvvFeXX7Nco&#10;+JE7XBar5vJ98Ptjix+LTJ4/lXqZDNs3EJ4G/wz/t7+0gtdlDH9nwhGQ6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v/B4xQAAANwAAAAPAAAAAAAAAAAAAAAAAJgCAABkcnMv&#10;ZG93bnJldi54bWxQSwUGAAAAAAQABAD1AAAAigMAAAAA&#10;" fillcolor="#92d050" strokeweight="2.25pt">
                          <v:textbox>
                            <w:txbxContent>
                              <w:p w:rsidR="006802E6" w:rsidRPr="001F5C08" w:rsidRDefault="006802E6" w:rsidP="00EC47BC">
                                <w:pPr>
                                  <w:rPr>
                                    <w:b/>
                                    <w:sz w:val="36"/>
                                    <w:szCs w:val="36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  <v:shape id="Text Box 516" o:spid="_x0000_s1299" type="#_x0000_t202" style="position:absolute;left:3641;top:3083;width:2020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1nZ8UA&#10;AADcAAAADwAAAGRycy9kb3ducmV2LnhtbESPT2vCQBTE7wW/w/KE3nTXoq2mboK0CJ4s9U+ht0f2&#10;mYRm34bsauK3dwWhx2FmfsMss97W4kKtrxxrmIwVCOLcmYoLDYf9ejQH4QOywdoxabiShywdPC0x&#10;Ma7jb7rsQiEihH2CGsoQmkRKn5dk0Y9dQxy9k2sthijbQpoWuwi3tXxR6lVarDgulNjQR0n53+5s&#10;NRy3p9+fqfoqPu2s6VyvJNuF1Pp52K/eQQTqw3/40d4YDYvpG9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zWdnxQAAANwAAAAPAAAAAAAAAAAAAAAAAJgCAABkcnMv&#10;ZG93bnJldi54bWxQSwUGAAAAAAQABAD1AAAAigMAAAAA&#10;" filled="f" stroked="f">
                        <v:textbox>
                          <w:txbxContent>
                            <w:p w:rsidR="006802E6" w:rsidRPr="00F659D6" w:rsidRDefault="006802E6" w:rsidP="00EC47BC">
                              <w:pPr>
                                <w:rPr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>6 × 10 = 60</w:t>
                              </w:r>
                            </w:p>
                          </w:txbxContent>
                        </v:textbox>
                      </v:shape>
                      <v:shape id="Text Box 517" o:spid="_x0000_s1300" type="#_x0000_t202" style="position:absolute;left:6273;top:3083;width:1953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LzFcIA&#10;AADcAAAADwAAAGRycy9kb3ducmV2LnhtbERPy2rCQBTdF/yH4QrumhmLFpM6CdIidKXUR6G7S+aa&#10;hGbuhMzUpH/vLASXh/NeF6NtxZV63zjWME8UCOLSmYYrDafj9nkFwgdkg61j0vBPHop88rTGzLiB&#10;v+h6CJWIIewz1FCH0GVS+rImiz5xHXHkLq63GCLsK2l6HGK4beWLUq/SYsOxocaO3msqfw9/VsN5&#10;d/n5Xqh99WGX3eBGJdmmUuvZdNy8gQg0hof47v40GtJFXBvPxCMg8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UvMVwgAAANwAAAAPAAAAAAAAAAAAAAAAAJgCAABkcnMvZG93&#10;bnJldi54bWxQSwUGAAAAAAQABAD1AAAAhwMAAAAA&#10;" filled="f" stroked="f">
                        <v:textbox>
                          <w:txbxContent>
                            <w:p w:rsidR="006802E6" w:rsidRPr="00F659D6" w:rsidRDefault="006802E6" w:rsidP="00EC47BC">
                              <w:pPr>
                                <w:rPr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>6 × 4 = 24</w:t>
                              </w:r>
                            </w:p>
                          </w:txbxContent>
                        </v:textbox>
                      </v:shape>
                      <v:shape id="Text Box 518" o:spid="_x0000_s1301" type="#_x0000_t202" style="position:absolute;left:3791;top:4088;width:4319;height:18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4E4sQA&#10;AADcAAAADwAAAGRycy9kb3ducmV2LnhtbESPQWvCQBSE70L/w/IKvemmkhZN3YRSMHisRun1Nfua&#10;Dc2+DdltjP/eFYQeh5n5htkUk+3ESINvHSt4XiQgiGunW24UHKvtfAXCB2SNnWNScCEPRf4w22Cm&#10;3Zn3NB5CIyKEfYYKTAh9JqWvDVn0C9cTR+/HDRZDlEMj9YDnCLedXCbJq7TYclww2NOHofr38GcV&#10;vPivz3S8fLemWZ1KWU52n1alUk+P0/sbiEBT+A/f2zutYJ2u4XYmHgGZ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uBOLEAAAA3AAAAA8AAAAAAAAAAAAAAAAAmAIAAGRycy9k&#10;b3ducmV2LnhtbFBLBQYAAAAABAAEAPUAAACJAwAAAAA=&#10;" strokeweight="1.5pt">
                        <v:textbox>
                          <w:txbxContent>
                            <w:p w:rsidR="006802E6" w:rsidRPr="00F659D6" w:rsidRDefault="006802E6" w:rsidP="00EC47BC">
                              <w:pPr>
                                <w:pStyle w:val="NoSpacing"/>
                                <w:rPr>
                                  <w:rFonts w:ascii="Times New Roman" w:hAnsi="Times New Roman" w:cs="Times New Roman"/>
                                  <w:b/>
                                  <w:sz w:val="36"/>
                                  <w:szCs w:val="36"/>
                                </w:rPr>
                              </w:pPr>
                              <w:r w:rsidRPr="00F659D6">
                                <w:rPr>
                                  <w:rFonts w:ascii="Times New Roman" w:hAnsi="Times New Roman" w:cs="Times New Roman"/>
                                  <w:b/>
                                  <w:sz w:val="36"/>
                                  <w:szCs w:val="36"/>
                                </w:rPr>
                                <w:t>6 × 14 = 6 × (10 + 4)</w:t>
                              </w:r>
                            </w:p>
                            <w:p w:rsidR="006802E6" w:rsidRPr="00F659D6" w:rsidRDefault="006802E6" w:rsidP="00EC47BC">
                              <w:pPr>
                                <w:pStyle w:val="NoSpacing"/>
                                <w:rPr>
                                  <w:rFonts w:ascii="Times New Roman" w:hAnsi="Times New Roman" w:cs="Times New Roman"/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36"/>
                                  <w:szCs w:val="36"/>
                                </w:rPr>
                                <w:t xml:space="preserve">          </w:t>
                              </w:r>
                              <w:r w:rsidRPr="00F659D6">
                                <w:rPr>
                                  <w:rFonts w:ascii="Times New Roman" w:hAnsi="Times New Roman" w:cs="Times New Roman"/>
                                  <w:b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r w:rsidRPr="00F659D6">
                                <w:rPr>
                                  <w:rFonts w:ascii="Times New Roman" w:hAnsi="Times New Roman" w:cs="Times New Roman"/>
                                  <w:b/>
                                  <w:sz w:val="36"/>
                                  <w:szCs w:val="36"/>
                                </w:rPr>
                                <w:t>= (6 ×10) + (6 × 4)</w:t>
                              </w:r>
                            </w:p>
                            <w:p w:rsidR="006802E6" w:rsidRDefault="006802E6" w:rsidP="00EC47BC">
                              <w:pPr>
                                <w:pStyle w:val="NoSpacing"/>
                                <w:rPr>
                                  <w:rFonts w:ascii="Times New Roman" w:hAnsi="Times New Roman" w:cs="Times New Roman"/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36"/>
                                  <w:szCs w:val="36"/>
                                </w:rPr>
                                <w:t xml:space="preserve">           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r w:rsidRPr="00F659D6">
                                <w:rPr>
                                  <w:rFonts w:ascii="Times New Roman" w:hAnsi="Times New Roman" w:cs="Times New Roman"/>
                                  <w:b/>
                                  <w:sz w:val="36"/>
                                  <w:szCs w:val="36"/>
                                </w:rPr>
                                <w:t>= 60 + 24</w:t>
                              </w:r>
                            </w:p>
                            <w:p w:rsidR="006802E6" w:rsidRPr="00F659D6" w:rsidRDefault="006802E6" w:rsidP="00EC47BC">
                              <w:pPr>
                                <w:pStyle w:val="NoSpacing"/>
                                <w:rPr>
                                  <w:rFonts w:ascii="Times New Roman" w:hAnsi="Times New Roman" w:cs="Times New Roman"/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36"/>
                                  <w:szCs w:val="36"/>
                                </w:rPr>
                                <w:t xml:space="preserve">           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36"/>
                                  <w:szCs w:val="36"/>
                                </w:rPr>
                                <w:t>= 84</w:t>
                              </w:r>
                            </w:p>
                          </w:txbxContent>
                        </v:textbox>
                      </v:shape>
                      <v:shape id="Text Box 519" o:spid="_x0000_s1302" type="#_x0000_t202" style="position:absolute;left:2483;top:2967;width:563;height:7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1pzsEA&#10;AADcAAAADwAAAGRycy9kb3ducmV2LnhtbERPz2vCMBS+D/wfwhN2WxNFx9qZFnEIOylzOtjt0Tzb&#10;sualNJmt/705CB4/vt+rYrStuFDvG8caZokCQVw603Cl4fi9fXkD4QOywdYxabiShyKfPK0wM27g&#10;L7ocQiViCPsMNdQhdJmUvqzJok9cRxy5s+sthgj7SpoehxhuWzlX6lVabDg21NjRpqby7/BvNZx2&#10;59+fhdpXH3bZDW5Ukm0qtX6ejut3EIHG8BDf3Z9GQ7qM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n9ac7BAAAA3AAAAA8AAAAAAAAAAAAAAAAAmAIAAGRycy9kb3du&#10;cmV2LnhtbFBLBQYAAAAABAAEAPUAAACGAwAAAAA=&#10;" filled="f" stroked="f">
                        <v:textbox>
                          <w:txbxContent>
                            <w:p w:rsidR="006802E6" w:rsidRPr="00F659D6" w:rsidRDefault="006802E6" w:rsidP="00EC47BC">
                              <w:pPr>
                                <w:rPr>
                                  <w:b/>
                                  <w:sz w:val="52"/>
                                  <w:szCs w:val="52"/>
                                </w:rPr>
                              </w:pPr>
                              <w:r>
                                <w:rPr>
                                  <w:b/>
                                  <w:sz w:val="52"/>
                                  <w:szCs w:val="52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20" o:spid="_x0000_s1303" type="#_x0000_t202" style="position:absolute;left:3609;top:2019;width:4154;height:7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HMVc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T8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rHMVcMAAADcAAAADwAAAAAAAAAAAAAAAACYAgAAZHJzL2Rv&#10;d25yZXYueG1sUEsFBgAAAAAEAAQA9QAAAIgDAAAAAA==&#10;" filled="f" stroked="f">
                        <v:textbox>
                          <w:txbxContent>
                            <w:p w:rsidR="006802E6" w:rsidRPr="00F659D6" w:rsidRDefault="006802E6" w:rsidP="00EC47BC">
                              <w:pPr>
                                <w:rPr>
                                  <w:b/>
                                  <w:sz w:val="52"/>
                                  <w:szCs w:val="52"/>
                                </w:rPr>
                              </w:pPr>
                              <w:r>
                                <w:rPr>
                                  <w:b/>
                                  <w:sz w:val="52"/>
                                  <w:szCs w:val="52"/>
                                </w:rPr>
                                <w:t xml:space="preserve">  10           +     4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1879AF" w:rsidRPr="00F44B67" w:rsidRDefault="001879AF" w:rsidP="001879AF">
            <w:pPr>
              <w:ind w:right="1081"/>
              <w:jc w:val="center"/>
              <w:rPr>
                <w:b/>
                <w:color w:val="FF0000"/>
                <w:sz w:val="72"/>
                <w:szCs w:val="72"/>
              </w:rPr>
            </w:pPr>
          </w:p>
        </w:tc>
      </w:tr>
      <w:tr w:rsidR="001879AF" w:rsidRPr="006007DF" w:rsidTr="00EC47BC">
        <w:trPr>
          <w:trHeight w:val="4042"/>
        </w:trPr>
        <w:tc>
          <w:tcPr>
            <w:tcW w:w="5958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Pr="00D420D6" w:rsidRDefault="001879AF" w:rsidP="001879AF">
            <w:pPr>
              <w:jc w:val="center"/>
              <w:rPr>
                <w:sz w:val="96"/>
                <w:szCs w:val="96"/>
              </w:rPr>
            </w:pPr>
            <w:r>
              <w:rPr>
                <w:b/>
                <w:sz w:val="96"/>
                <w:szCs w:val="96"/>
              </w:rPr>
              <w:t>Distributive Property</w:t>
            </w:r>
          </w:p>
        </w:tc>
        <w:tc>
          <w:tcPr>
            <w:tcW w:w="5984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Default="00E1793D" w:rsidP="001879AF">
            <w:pPr>
              <w:jc w:val="center"/>
              <w:rPr>
                <w:sz w:val="52"/>
                <w:szCs w:val="52"/>
              </w:rPr>
            </w:pPr>
            <w:r>
              <w:rPr>
                <w:noProof/>
                <w:sz w:val="52"/>
                <w:szCs w:val="52"/>
              </w:rPr>
              <mc:AlternateContent>
                <mc:Choice Requires="wpg">
                  <w:drawing>
                    <wp:anchor distT="0" distB="0" distL="114300" distR="114300" simplePos="0" relativeHeight="252482560" behindDoc="0" locked="0" layoutInCell="1" allowOverlap="1">
                      <wp:simplePos x="0" y="0"/>
                      <wp:positionH relativeFrom="column">
                        <wp:posOffset>16510</wp:posOffset>
                      </wp:positionH>
                      <wp:positionV relativeFrom="paragraph">
                        <wp:posOffset>59055</wp:posOffset>
                      </wp:positionV>
                      <wp:extent cx="3646805" cy="2324100"/>
                      <wp:effectExtent l="0" t="0" r="0" b="19050"/>
                      <wp:wrapNone/>
                      <wp:docPr id="952" name="Group 9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646805" cy="2324100"/>
                                <a:chOff x="2483" y="2019"/>
                                <a:chExt cx="5743" cy="3660"/>
                              </a:xfrm>
                            </wpg:grpSpPr>
                            <wpg:grpSp>
                              <wpg:cNvPr id="953" name="Group 5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46" y="2785"/>
                                  <a:ext cx="5064" cy="1142"/>
                                  <a:chOff x="1457" y="7505"/>
                                  <a:chExt cx="5064" cy="563"/>
                                </a:xfrm>
                              </wpg:grpSpPr>
                              <wps:wsp>
                                <wps:cNvPr id="954" name="Text Box 51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57" y="7505"/>
                                    <a:ext cx="3111" cy="56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00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6802E6" w:rsidRDefault="006802E6" w:rsidP="00EC47BC">
                                      <w:r>
                                        <w:t xml:space="preserve">       </w:t>
                                      </w:r>
                                    </w:p>
                                    <w:p w:rsidR="006802E6" w:rsidRPr="00F659D6" w:rsidRDefault="006802E6" w:rsidP="00EC47BC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55" name="Text Box 51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568" y="7505"/>
                                    <a:ext cx="1953" cy="56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92D050"/>
                                  </a:solidFill>
                                  <a:ln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6802E6" w:rsidRPr="001F5C08" w:rsidRDefault="006802E6" w:rsidP="00EC47BC">
                                      <w:pPr>
                                        <w:rPr>
                                          <w:b/>
                                          <w:sz w:val="36"/>
                                          <w:szCs w:val="3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956" name="Text Box 5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41" y="3083"/>
                                  <a:ext cx="2020" cy="5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2E6" w:rsidRPr="00F659D6" w:rsidRDefault="006802E6" w:rsidP="00EC47BC">
                                    <w:pP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>6 × 10 = 6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7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73" y="3083"/>
                                  <a:ext cx="1953" cy="5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2E6" w:rsidRPr="00F659D6" w:rsidRDefault="006802E6" w:rsidP="00EC47BC">
                                    <w:pP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36"/>
                                        <w:szCs w:val="36"/>
                                      </w:rPr>
                                      <w:t>6 × 4 = 2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8" name="Text Box 5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91" y="4088"/>
                                  <a:ext cx="3867" cy="15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6802E6" w:rsidRPr="00BE4997" w:rsidRDefault="006802E6" w:rsidP="00EC47BC">
                                    <w:pPr>
                                      <w:pStyle w:val="NoSpacing"/>
                                      <w:rPr>
                                        <w:rFonts w:ascii="Times New Roman" w:hAnsi="Times New Roman" w:cs="Times New Roman"/>
                                        <w:b/>
                                        <w:sz w:val="32"/>
                                        <w:szCs w:val="32"/>
                                      </w:rPr>
                                    </w:pPr>
                                    <w:r w:rsidRPr="00BE4997">
                                      <w:rPr>
                                        <w:rFonts w:ascii="Times New Roman" w:hAnsi="Times New Roman" w:cs="Times New Roman"/>
                                        <w:b/>
                                        <w:sz w:val="32"/>
                                        <w:szCs w:val="32"/>
                                      </w:rPr>
                                      <w:t>6 × 14 = 6 × (10 + 4)</w:t>
                                    </w:r>
                                  </w:p>
                                  <w:p w:rsidR="006802E6" w:rsidRPr="00BE4997" w:rsidRDefault="006802E6" w:rsidP="00EC47BC">
                                    <w:pPr>
                                      <w:pStyle w:val="NoSpacing"/>
                                      <w:rPr>
                                        <w:rFonts w:ascii="Times New Roman" w:hAnsi="Times New Roman" w:cs="Times New Roman"/>
                                        <w:b/>
                                        <w:sz w:val="32"/>
                                        <w:szCs w:val="32"/>
                                      </w:rPr>
                                    </w:pPr>
                                    <w:r w:rsidRPr="00BE4997">
                                      <w:rPr>
                                        <w:rFonts w:ascii="Times New Roman" w:hAnsi="Times New Roman" w:cs="Times New Roman"/>
                                        <w:b/>
                                        <w:sz w:val="32"/>
                                        <w:szCs w:val="32"/>
                                      </w:rPr>
                                      <w:t xml:space="preserve">            = (6 ×10) + (6 × 4)</w:t>
                                    </w:r>
                                  </w:p>
                                  <w:p w:rsidR="006802E6" w:rsidRPr="00BE4997" w:rsidRDefault="006802E6" w:rsidP="00EC47BC">
                                    <w:pPr>
                                      <w:pStyle w:val="NoSpacing"/>
                                      <w:rPr>
                                        <w:rFonts w:ascii="Times New Roman" w:hAnsi="Times New Roman" w:cs="Times New Roman"/>
                                        <w:b/>
                                        <w:sz w:val="32"/>
                                        <w:szCs w:val="32"/>
                                      </w:rPr>
                                    </w:pPr>
                                    <w:r w:rsidRPr="00BE4997">
                                      <w:rPr>
                                        <w:rFonts w:ascii="Times New Roman" w:hAnsi="Times New Roman" w:cs="Times New Roman"/>
                                        <w:b/>
                                        <w:sz w:val="32"/>
                                        <w:szCs w:val="32"/>
                                      </w:rPr>
                                      <w:t xml:space="preserve">            = 60 + 24</w:t>
                                    </w:r>
                                  </w:p>
                                  <w:p w:rsidR="006802E6" w:rsidRPr="00BE4997" w:rsidRDefault="006802E6" w:rsidP="00EC47BC">
                                    <w:pPr>
                                      <w:pStyle w:val="NoSpacing"/>
                                      <w:rPr>
                                        <w:rFonts w:ascii="Times New Roman" w:hAnsi="Times New Roman" w:cs="Times New Roman"/>
                                        <w:b/>
                                        <w:sz w:val="32"/>
                                        <w:szCs w:val="32"/>
                                      </w:rPr>
                                    </w:pPr>
                                    <w:r w:rsidRPr="00BE4997">
                                      <w:rPr>
                                        <w:rFonts w:ascii="Times New Roman" w:hAnsi="Times New Roman" w:cs="Times New Roman"/>
                                        <w:b/>
                                        <w:sz w:val="32"/>
                                        <w:szCs w:val="32"/>
                                      </w:rPr>
                                      <w:t xml:space="preserve">            = 8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9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83" y="2967"/>
                                  <a:ext cx="563" cy="7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2E6" w:rsidRPr="00F659D6" w:rsidRDefault="006802E6" w:rsidP="00EC47BC">
                                    <w:pPr>
                                      <w:rPr>
                                        <w:b/>
                                        <w:sz w:val="52"/>
                                        <w:szCs w:val="52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52"/>
                                        <w:szCs w:val="52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92" name="Text Box 5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09" y="2019"/>
                                  <a:ext cx="4154" cy="7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2E6" w:rsidRPr="00F659D6" w:rsidRDefault="006802E6" w:rsidP="00EC47BC">
                                    <w:pPr>
                                      <w:rPr>
                                        <w:b/>
                                        <w:sz w:val="52"/>
                                        <w:szCs w:val="52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52"/>
                                        <w:szCs w:val="52"/>
                                      </w:rPr>
                                      <w:t xml:space="preserve">  10           +     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52" o:spid="_x0000_s1304" style="position:absolute;left:0;text-align:left;margin-left:1.3pt;margin-top:4.65pt;width:287.15pt;height:183pt;z-index:252482560" coordorigin="2483,2019" coordsize="5743,36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">
                      <v:group id="Group 513" o:spid="_x0000_s1305" style="position:absolute;left:3046;top:2785;width:5064;height:1142" coordorigin="1457,7505" coordsize="5064,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rtyB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Sp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u3IFxgAAANwA&#10;AAAPAAAAAAAAAAAAAAAAAKoCAABkcnMvZG93bnJldi54bWxQSwUGAAAAAAQABAD6AAAAnQMAAAAA&#10;">
                        <v:shape id="Text Box 514" o:spid="_x0000_s1306" type="#_x0000_t202" style="position:absolute;left:1457;top:7505;width:3111;height:5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E6K8MA&#10;AADcAAAADwAAAGRycy9kb3ducmV2LnhtbESP0WoCMRRE3wv+Q7hC32qitLVdjSKiVB9EtP2Ay+a6&#10;u7i5WZK4rn9vBKGPw8ycYabzztaiJR8qxxqGAwWCOHem4kLD3+/67QtEiMgGa8ek4UYB5rPeyxQz&#10;4658oPYYC5EgHDLUUMbYZFKGvCSLYeAa4uSdnLcYk/SFNB6vCW5rOVLqU1qsOC2U2NCypPx8vFgN&#10;O6pHq+oHw7j1+4VqeDtU+63Wr/1uMQERqYv/4Wd7YzR8f7zD40w6AnJ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0E6K8MAAADcAAAADwAAAAAAAAAAAAAAAACYAgAAZHJzL2Rv&#10;d25yZXYueG1sUEsFBgAAAAAEAAQA9QAAAIgDAAAAAA==&#10;" fillcolor="yellow" strokeweight="2.25pt">
                          <v:textbox>
                            <w:txbxContent>
                              <w:p w:rsidR="006802E6" w:rsidRDefault="006802E6" w:rsidP="00EC47BC">
                                <w:r>
                                  <w:t xml:space="preserve">       </w:t>
                                </w:r>
                              </w:p>
                              <w:p w:rsidR="006802E6" w:rsidRPr="00F659D6" w:rsidRDefault="006802E6" w:rsidP="00EC47BC"/>
                            </w:txbxContent>
                          </v:textbox>
                        </v:shape>
                        <v:shape id="Text Box 515" o:spid="_x0000_s1307" type="#_x0000_t202" style="position:absolute;left:4568;top:7505;width:1953;height:5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7T40sUA&#10;AADcAAAADwAAAGRycy9kb3ducmV2LnhtbESPQWvCQBSE70L/w/IKvZmNoZY0dQ2l1FKkl6RevD2z&#10;zyQ1+zZktxr/vSsIHoeZ+YZZ5KPpxJEG11pWMItiEMSV1S3XCja/q2kKwnlkjZ1lUnAmB/nyYbLA&#10;TNsTF3QsfS0ChF2GChrv+0xKVzVk0EW2Jw7e3g4GfZBDLfWApwA3nUzi+EUabDksNNjTR0PVofw3&#10;CnZyhc/7tPvb/vh10eNnUsrNl1JPj+P7GwhPo7+Hb+1vreB1PofrmXAE5PI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tPjSxQAAANwAAAAPAAAAAAAAAAAAAAAAAJgCAABkcnMv&#10;ZG93bnJldi54bWxQSwUGAAAAAAQABAD1AAAAigMAAAAA&#10;" fillcolor="#92d050" strokeweight="2.25pt">
                          <v:textbox>
                            <w:txbxContent>
                              <w:p w:rsidR="006802E6" w:rsidRPr="001F5C08" w:rsidRDefault="006802E6" w:rsidP="00EC47BC">
                                <w:pPr>
                                  <w:rPr>
                                    <w:b/>
                                    <w:sz w:val="36"/>
                                    <w:szCs w:val="36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  <v:shape id="Text Box 516" o:spid="_x0000_s1308" type="#_x0000_t202" style="position:absolute;left:3641;top:3083;width:2020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hUIcQA&#10;AADcAAAADwAAAGRycy9kb3ducmV2LnhtbESPQWvCQBSE70L/w/IKveluSw01ugliKfSkGNuCt0f2&#10;mYRm34bs1qT/3hUEj8PMfMOs8tG24ky9bxxreJ4pEMSlMw1XGr4OH9M3ED4gG2wdk4Z/8pBnD5MV&#10;psYNvKdzESoRIexT1FCH0KVS+rImi37mOuLonVxvMUTZV9L0OES4beWLUom02HBcqLGjTU3lb/Fn&#10;NXxvT8efV7Wr3u28G9yoJNuF1PrpcVwvQQQawz18a38aDYt5A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YVCHEAAAA3AAAAA8AAAAAAAAAAAAAAAAAmAIAAGRycy9k&#10;b3ducmV2LnhtbFBLBQYAAAAABAAEAPUAAACJAwAAAAA=&#10;" filled="f" stroked="f">
                        <v:textbox>
                          <w:txbxContent>
                            <w:p w:rsidR="006802E6" w:rsidRPr="00F659D6" w:rsidRDefault="006802E6" w:rsidP="00EC47BC">
                              <w:pPr>
                                <w:rPr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>6 × 10 = 60</w:t>
                              </w:r>
                            </w:p>
                          </w:txbxContent>
                        </v:textbox>
                      </v:shape>
                      <v:shape id="Text Box 517" o:spid="_x0000_s1309" type="#_x0000_t202" style="position:absolute;left:6273;top:3083;width:1953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TxusMA&#10;AADcAAAADwAAAGRycy9kb3ducmV2LnhtbESPQWsCMRSE7wX/Q3iCN00UbXU1iiiCp5baKnh7bJ67&#10;i5uXZRPd9d+bgtDjMDPfMItVa0txp9oXjjUMBwoEcepMwZmG359dfwrCB2SDpWPS8CAPq2XnbYGJ&#10;cQ1/0/0QMhEh7BPUkIdQJVL6NCeLfuAq4uhdXG0xRFln0tTYRLgt5Uipd2mx4LiQY0WbnNLr4WY1&#10;HD8v59NYfWVbO6ka1yrJdia17nXb9RxEoDb8h1/tvdEwm3zA3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hTxusMAAADcAAAADwAAAAAAAAAAAAAAAACYAgAAZHJzL2Rv&#10;d25yZXYueG1sUEsFBgAAAAAEAAQA9QAAAIgDAAAAAA==&#10;" filled="f" stroked="f">
                        <v:textbox>
                          <w:txbxContent>
                            <w:p w:rsidR="006802E6" w:rsidRPr="00F659D6" w:rsidRDefault="006802E6" w:rsidP="00EC47BC">
                              <w:pPr>
                                <w:rPr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b/>
                                  <w:sz w:val="36"/>
                                  <w:szCs w:val="36"/>
                                </w:rPr>
                                <w:t>6 × 4 = 24</w:t>
                              </w:r>
                            </w:p>
                          </w:txbxContent>
                        </v:textbox>
                      </v:shape>
                      <v:shape id="Text Box 518" o:spid="_x0000_s1310" type="#_x0000_t202" style="position:absolute;left:3791;top:4088;width:3867;height:1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s3pL8A&#10;AADcAAAADwAAAGRycy9kb3ducmV2LnhtbERPy4rCMBTdC/5DuII7TR100GoUEabM0idur821KTY3&#10;pYm1/v1kIczycN6rTWcr0VLjS8cKJuMEBHHudMmFgvPpZzQH4QOyxsoxKXiTh82631thqt2LD9Qe&#10;QyFiCPsUFZgQ6lRKnxuy6MeuJo7c3TUWQ4RNIXWDrxhuK/mVJN/SYsmxwWBNO0P54/i0Cmb+up+2&#10;71tpivklk1lnD9NTptRw0G2XIAJ14V/8cf9qBYtZXBvPxCMg1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jOzekvwAAANwAAAAPAAAAAAAAAAAAAAAAAJgCAABkcnMvZG93bnJl&#10;di54bWxQSwUGAAAAAAQABAD1AAAAhAMAAAAA&#10;" strokeweight="1.5pt">
                        <v:textbox>
                          <w:txbxContent>
                            <w:p w:rsidR="006802E6" w:rsidRPr="00BE4997" w:rsidRDefault="006802E6" w:rsidP="00EC47BC">
                              <w:pPr>
                                <w:pStyle w:val="NoSpacing"/>
                                <w:rPr>
                                  <w:rFonts w:ascii="Times New Roman" w:hAnsi="Times New Roman" w:cs="Times New Roman"/>
                                  <w:b/>
                                  <w:sz w:val="32"/>
                                  <w:szCs w:val="32"/>
                                </w:rPr>
                              </w:pPr>
                              <w:r w:rsidRPr="00BE4997">
                                <w:rPr>
                                  <w:rFonts w:ascii="Times New Roman" w:hAnsi="Times New Roman" w:cs="Times New Roman"/>
                                  <w:b/>
                                  <w:sz w:val="32"/>
                                  <w:szCs w:val="32"/>
                                </w:rPr>
                                <w:t>6 × 14 = 6 × (10 + 4)</w:t>
                              </w:r>
                            </w:p>
                            <w:p w:rsidR="006802E6" w:rsidRPr="00BE4997" w:rsidRDefault="006802E6" w:rsidP="00EC47BC">
                              <w:pPr>
                                <w:pStyle w:val="NoSpacing"/>
                                <w:rPr>
                                  <w:rFonts w:ascii="Times New Roman" w:hAnsi="Times New Roman" w:cs="Times New Roman"/>
                                  <w:b/>
                                  <w:sz w:val="32"/>
                                  <w:szCs w:val="32"/>
                                </w:rPr>
                              </w:pPr>
                              <w:r w:rsidRPr="00BE4997">
                                <w:rPr>
                                  <w:rFonts w:ascii="Times New Roman" w:hAnsi="Times New Roman" w:cs="Times New Roman"/>
                                  <w:b/>
                                  <w:sz w:val="32"/>
                                  <w:szCs w:val="32"/>
                                </w:rPr>
                                <w:t xml:space="preserve">            = (6 ×10) + (6 × 4)</w:t>
                              </w:r>
                            </w:p>
                            <w:p w:rsidR="006802E6" w:rsidRPr="00BE4997" w:rsidRDefault="006802E6" w:rsidP="00EC47BC">
                              <w:pPr>
                                <w:pStyle w:val="NoSpacing"/>
                                <w:rPr>
                                  <w:rFonts w:ascii="Times New Roman" w:hAnsi="Times New Roman" w:cs="Times New Roman"/>
                                  <w:b/>
                                  <w:sz w:val="32"/>
                                  <w:szCs w:val="32"/>
                                </w:rPr>
                              </w:pPr>
                              <w:r w:rsidRPr="00BE4997">
                                <w:rPr>
                                  <w:rFonts w:ascii="Times New Roman" w:hAnsi="Times New Roman" w:cs="Times New Roman"/>
                                  <w:b/>
                                  <w:sz w:val="32"/>
                                  <w:szCs w:val="32"/>
                                </w:rPr>
                                <w:t xml:space="preserve">            = 60 + 24</w:t>
                              </w:r>
                            </w:p>
                            <w:p w:rsidR="006802E6" w:rsidRPr="00BE4997" w:rsidRDefault="006802E6" w:rsidP="00EC47BC">
                              <w:pPr>
                                <w:pStyle w:val="NoSpacing"/>
                                <w:rPr>
                                  <w:rFonts w:ascii="Times New Roman" w:hAnsi="Times New Roman" w:cs="Times New Roman"/>
                                  <w:b/>
                                  <w:sz w:val="32"/>
                                  <w:szCs w:val="32"/>
                                </w:rPr>
                              </w:pPr>
                              <w:r w:rsidRPr="00BE4997">
                                <w:rPr>
                                  <w:rFonts w:ascii="Times New Roman" w:hAnsi="Times New Roman" w:cs="Times New Roman"/>
                                  <w:b/>
                                  <w:sz w:val="32"/>
                                  <w:szCs w:val="32"/>
                                </w:rPr>
                                <w:t xml:space="preserve">            = 84</w:t>
                              </w:r>
                            </w:p>
                          </w:txbxContent>
                        </v:textbox>
                      </v:shape>
                      <v:shape id="Text Box 519" o:spid="_x0000_s1311" type="#_x0000_t202" style="position:absolute;left:2483;top:2967;width:563;height:7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fAU8MA&#10;AADcAAAADwAAAGRycy9kb3ducmV2LnhtbESPQWvCQBSE74L/YXkFb2a3UsWkriKWgidFbQu9PbLP&#10;JDT7NmS3Jv57VxA8DjPzDbNY9bYWF2p95VjDa6JAEOfOVFxo+Dp9jucgfEA2WDsmDVfysFoOBwvM&#10;jOv4QJdjKESEsM9QQxlCk0np85Is+sQ1xNE7u9ZiiLItpGmxi3Bby4lSM2mx4rhQYkObkvK/47/V&#10;8L07//68qX3xYadN53ol2aZS69FLv34HEagPz/CjvTUa0m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fAU8MAAADcAAAADwAAAAAAAAAAAAAAAACYAgAAZHJzL2Rv&#10;d25yZXYueG1sUEsFBgAAAAAEAAQA9QAAAIgDAAAAAA==&#10;" filled="f" stroked="f">
                        <v:textbox>
                          <w:txbxContent>
                            <w:p w:rsidR="006802E6" w:rsidRPr="00F659D6" w:rsidRDefault="006802E6" w:rsidP="00EC47BC">
                              <w:pPr>
                                <w:rPr>
                                  <w:b/>
                                  <w:sz w:val="52"/>
                                  <w:szCs w:val="52"/>
                                </w:rPr>
                              </w:pPr>
                              <w:r>
                                <w:rPr>
                                  <w:b/>
                                  <w:sz w:val="52"/>
                                  <w:szCs w:val="52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20" o:spid="_x0000_s1312" type="#_x0000_t202" style="position:absolute;left:3609;top:2019;width:4154;height:7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rouMMA&#10;AADcAAAADwAAAGRycy9kb3ducmV2LnhtbESPT4vCMBTE74LfITxhb5oou2KrUWQXwdMu/gVvj+bZ&#10;FpuX0kRbv/1mYcHjMDO/YRarzlbiQY0vHWsYjxQI4syZknMNx8NmOAPhA7LByjFpeJKH1bLfW2Bq&#10;XMs7euxDLiKEfYoaihDqVEqfFWTRj1xNHL2rayyGKJtcmgbbCLeVnCg1lRZLjgsF1vRZUHbb362G&#10;0/f1cn5XP/mX/ahb1ynJNpFavw269RxEoC68wv/trdGQJBP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rouMMAAADcAAAADwAAAAAAAAAAAAAAAACYAgAAZHJzL2Rv&#10;d25yZXYueG1sUEsFBgAAAAAEAAQA9QAAAIgDAAAAAA==&#10;" filled="f" stroked="f">
                        <v:textbox>
                          <w:txbxContent>
                            <w:p w:rsidR="006802E6" w:rsidRPr="00F659D6" w:rsidRDefault="006802E6" w:rsidP="00EC47BC">
                              <w:pPr>
                                <w:rPr>
                                  <w:b/>
                                  <w:sz w:val="52"/>
                                  <w:szCs w:val="52"/>
                                </w:rPr>
                              </w:pPr>
                              <w:r>
                                <w:rPr>
                                  <w:b/>
                                  <w:sz w:val="52"/>
                                  <w:szCs w:val="52"/>
                                </w:rPr>
                                <w:t xml:space="preserve">  10           +     4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1879AF" w:rsidRPr="00D94BA6" w:rsidRDefault="001879AF" w:rsidP="001879AF">
            <w:pPr>
              <w:jc w:val="center"/>
              <w:rPr>
                <w:b/>
                <w:color w:val="FF0000"/>
                <w:sz w:val="52"/>
                <w:szCs w:val="52"/>
              </w:rPr>
            </w:pPr>
          </w:p>
          <w:p w:rsidR="001879AF" w:rsidRPr="00D94BA6" w:rsidRDefault="001879AF" w:rsidP="001879AF">
            <w:pPr>
              <w:jc w:val="center"/>
              <w:rPr>
                <w:b/>
                <w:color w:val="FF0000"/>
                <w:sz w:val="52"/>
                <w:szCs w:val="52"/>
              </w:rPr>
            </w:pPr>
          </w:p>
          <w:p w:rsidR="001879AF" w:rsidRDefault="001879AF" w:rsidP="001879AF">
            <w:pPr>
              <w:jc w:val="center"/>
              <w:rPr>
                <w:sz w:val="72"/>
                <w:szCs w:val="72"/>
              </w:rPr>
            </w:pPr>
          </w:p>
          <w:p w:rsidR="001879AF" w:rsidRDefault="001879AF" w:rsidP="001879AF">
            <w:pPr>
              <w:jc w:val="center"/>
            </w:pPr>
          </w:p>
        </w:tc>
        <w:tc>
          <w:tcPr>
            <w:tcW w:w="4001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879AF" w:rsidRPr="006007DF" w:rsidRDefault="001879AF" w:rsidP="00A83490">
            <w:pPr>
              <w:ind w:left="-18" w:right="607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When one of the factors of a product is a sum, multiplying each addend before adding does not change the product. </w:t>
            </w:r>
          </w:p>
        </w:tc>
      </w:tr>
      <w:tr w:rsidR="001879AF" w:rsidRPr="006007DF" w:rsidTr="00DF6D62">
        <w:trPr>
          <w:trHeight w:val="4041"/>
        </w:trPr>
        <w:tc>
          <w:tcPr>
            <w:tcW w:w="15943" w:type="dxa"/>
            <w:gridSpan w:val="10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divide</w:t>
            </w:r>
          </w:p>
        </w:tc>
      </w:tr>
      <w:tr w:rsidR="001879AF" w:rsidRPr="005E51B1" w:rsidTr="00F85266">
        <w:trPr>
          <w:trHeight w:val="4041"/>
        </w:trPr>
        <w:tc>
          <w:tcPr>
            <w:tcW w:w="8568" w:type="dxa"/>
            <w:gridSpan w:val="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divide</w:t>
            </w:r>
          </w:p>
        </w:tc>
        <w:tc>
          <w:tcPr>
            <w:tcW w:w="7375" w:type="dxa"/>
            <w:gridSpan w:val="5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1879AF" w:rsidP="001879AF">
            <w:pPr>
              <w:jc w:val="center"/>
              <w:rPr>
                <w:sz w:val="72"/>
                <w:szCs w:val="72"/>
              </w:rPr>
            </w:pPr>
            <w:r>
              <w:rPr>
                <w:noProof/>
              </w:rPr>
              <w:drawing>
                <wp:anchor distT="0" distB="0" distL="114300" distR="114300" simplePos="0" relativeHeight="251940864" behindDoc="0" locked="0" layoutInCell="1" allowOverlap="1">
                  <wp:simplePos x="0" y="0"/>
                  <wp:positionH relativeFrom="column">
                    <wp:posOffset>1365885</wp:posOffset>
                  </wp:positionH>
                  <wp:positionV relativeFrom="paragraph">
                    <wp:posOffset>220980</wp:posOffset>
                  </wp:positionV>
                  <wp:extent cx="1762760" cy="1647825"/>
                  <wp:effectExtent l="0" t="0" r="8890" b="0"/>
                  <wp:wrapNone/>
                  <wp:docPr id="181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 l="5534" t="19688" r="9785" b="35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760" cy="16478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1879AF" w:rsidRDefault="001879AF" w:rsidP="001879AF">
            <w:pPr>
              <w:jc w:val="center"/>
              <w:rPr>
                <w:sz w:val="72"/>
                <w:szCs w:val="72"/>
              </w:rPr>
            </w:pPr>
          </w:p>
          <w:p w:rsidR="001879AF" w:rsidRDefault="001879AF" w:rsidP="001879AF">
            <w:pPr>
              <w:jc w:val="center"/>
              <w:rPr>
                <w:sz w:val="72"/>
                <w:szCs w:val="72"/>
              </w:rPr>
            </w:pPr>
          </w:p>
          <w:p w:rsidR="001879AF" w:rsidRDefault="001879AF" w:rsidP="001879AF">
            <w:pPr>
              <w:jc w:val="center"/>
              <w:rPr>
                <w:b/>
                <w:color w:val="FF0000"/>
                <w:sz w:val="60"/>
                <w:szCs w:val="60"/>
              </w:rPr>
            </w:pPr>
          </w:p>
          <w:p w:rsidR="001879AF" w:rsidRPr="009375FF" w:rsidRDefault="001879AF" w:rsidP="001879AF">
            <w:pPr>
              <w:jc w:val="center"/>
              <w:rPr>
                <w:b/>
                <w:color w:val="FF0000"/>
                <w:sz w:val="60"/>
                <w:szCs w:val="60"/>
              </w:rPr>
            </w:pPr>
            <w:r>
              <w:rPr>
                <w:b/>
                <w:color w:val="FF0000"/>
                <w:sz w:val="60"/>
                <w:szCs w:val="60"/>
              </w:rPr>
              <w:t xml:space="preserve">  </w:t>
            </w:r>
            <w:r w:rsidRPr="009375FF">
              <w:rPr>
                <w:b/>
                <w:color w:val="FF0000"/>
                <w:sz w:val="60"/>
                <w:szCs w:val="60"/>
              </w:rPr>
              <w:t>15 ÷ 3 = 5</w:t>
            </w:r>
          </w:p>
        </w:tc>
      </w:tr>
      <w:tr w:rsidR="001879AF" w:rsidRPr="006007DF" w:rsidTr="00DF6D62">
        <w:trPr>
          <w:trHeight w:val="4042"/>
        </w:trPr>
        <w:tc>
          <w:tcPr>
            <w:tcW w:w="5713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divide </w:t>
            </w:r>
          </w:p>
        </w:tc>
        <w:tc>
          <w:tcPr>
            <w:tcW w:w="5871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  <w:rPr>
                <w:sz w:val="52"/>
                <w:szCs w:val="52"/>
              </w:rPr>
            </w:pPr>
            <w:r>
              <w:rPr>
                <w:noProof/>
              </w:rPr>
              <w:drawing>
                <wp:anchor distT="0" distB="0" distL="114300" distR="114300" simplePos="0" relativeHeight="251941888" behindDoc="0" locked="0" layoutInCell="1" allowOverlap="1">
                  <wp:simplePos x="0" y="0"/>
                  <wp:positionH relativeFrom="column">
                    <wp:posOffset>883285</wp:posOffset>
                  </wp:positionH>
                  <wp:positionV relativeFrom="paragraph">
                    <wp:posOffset>230505</wp:posOffset>
                  </wp:positionV>
                  <wp:extent cx="1762760" cy="1647825"/>
                  <wp:effectExtent l="0" t="0" r="8890" b="0"/>
                  <wp:wrapNone/>
                  <wp:docPr id="182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 l="5534" t="19688" r="9785" b="35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2760" cy="16478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1879AF" w:rsidRPr="005E51B1" w:rsidRDefault="001879AF" w:rsidP="001879AF">
            <w:pPr>
              <w:jc w:val="center"/>
              <w:rPr>
                <w:sz w:val="52"/>
                <w:szCs w:val="52"/>
              </w:rPr>
            </w:pPr>
          </w:p>
          <w:p w:rsidR="001879AF" w:rsidRDefault="001879AF" w:rsidP="001879AF">
            <w:pPr>
              <w:jc w:val="center"/>
              <w:rPr>
                <w:sz w:val="72"/>
                <w:szCs w:val="72"/>
              </w:rPr>
            </w:pPr>
          </w:p>
          <w:p w:rsidR="001879AF" w:rsidRDefault="001879AF" w:rsidP="001879AF">
            <w:pPr>
              <w:rPr>
                <w:sz w:val="50"/>
                <w:szCs w:val="50"/>
              </w:rPr>
            </w:pPr>
            <w:r w:rsidRPr="009375FF">
              <w:rPr>
                <w:sz w:val="50"/>
                <w:szCs w:val="50"/>
              </w:rPr>
              <w:t xml:space="preserve">        </w:t>
            </w:r>
          </w:p>
          <w:p w:rsidR="001879AF" w:rsidRDefault="001879AF" w:rsidP="001879AF">
            <w:pPr>
              <w:rPr>
                <w:sz w:val="50"/>
                <w:szCs w:val="50"/>
              </w:rPr>
            </w:pPr>
            <w:r>
              <w:rPr>
                <w:sz w:val="50"/>
                <w:szCs w:val="50"/>
              </w:rPr>
              <w:t xml:space="preserve">     </w:t>
            </w:r>
          </w:p>
          <w:p w:rsidR="001879AF" w:rsidRPr="009375FF" w:rsidRDefault="001879AF" w:rsidP="001879AF">
            <w:pPr>
              <w:jc w:val="center"/>
              <w:rPr>
                <w:b/>
                <w:color w:val="FF0000"/>
                <w:sz w:val="50"/>
                <w:szCs w:val="50"/>
              </w:rPr>
            </w:pPr>
            <w:r w:rsidRPr="009375FF">
              <w:rPr>
                <w:b/>
                <w:color w:val="FF0000"/>
                <w:sz w:val="50"/>
                <w:szCs w:val="50"/>
              </w:rPr>
              <w:t>15 ÷ 3 = 5</w:t>
            </w:r>
          </w:p>
        </w:tc>
        <w:tc>
          <w:tcPr>
            <w:tcW w:w="4359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9E021E" w:rsidRDefault="001879AF" w:rsidP="00227E2B">
            <w:pPr>
              <w:ind w:left="21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o separate into equal groups and find the number in each </w:t>
            </w:r>
          </w:p>
          <w:p w:rsidR="009E021E" w:rsidRDefault="001879AF" w:rsidP="00227E2B">
            <w:pPr>
              <w:ind w:left="21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group or the </w:t>
            </w:r>
          </w:p>
          <w:p w:rsidR="001879AF" w:rsidRPr="006007DF" w:rsidRDefault="001879AF" w:rsidP="009E021E">
            <w:pPr>
              <w:ind w:left="21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number of groups. </w:t>
            </w:r>
          </w:p>
        </w:tc>
      </w:tr>
      <w:tr w:rsidR="001879AF" w:rsidRPr="006007DF" w:rsidTr="00DF6D62">
        <w:trPr>
          <w:trHeight w:val="4041"/>
        </w:trPr>
        <w:tc>
          <w:tcPr>
            <w:tcW w:w="15943" w:type="dxa"/>
            <w:gridSpan w:val="10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dividend</w:t>
            </w:r>
          </w:p>
        </w:tc>
      </w:tr>
      <w:tr w:rsidR="001879AF" w:rsidTr="00DF6D62">
        <w:trPr>
          <w:trHeight w:val="4041"/>
        </w:trPr>
        <w:tc>
          <w:tcPr>
            <w:tcW w:w="9451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dividend</w:t>
            </w:r>
          </w:p>
        </w:tc>
        <w:tc>
          <w:tcPr>
            <w:tcW w:w="6492" w:type="dxa"/>
            <w:gridSpan w:val="4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E1793D" w:rsidP="001879AF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510208" behindDoc="0" locked="0" layoutInCell="1" allowOverlap="1">
                      <wp:simplePos x="0" y="0"/>
                      <wp:positionH relativeFrom="column">
                        <wp:posOffset>1257300</wp:posOffset>
                      </wp:positionH>
                      <wp:positionV relativeFrom="paragraph">
                        <wp:posOffset>159385</wp:posOffset>
                      </wp:positionV>
                      <wp:extent cx="1942465" cy="1417320"/>
                      <wp:effectExtent l="19050" t="19050" r="635" b="11430"/>
                      <wp:wrapNone/>
                      <wp:docPr id="381" name="Group 16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42465" cy="1417320"/>
                                <a:chOff x="11404" y="5157"/>
                                <a:chExt cx="3071" cy="1855"/>
                              </a:xfrm>
                            </wpg:grpSpPr>
                            <wps:wsp>
                              <wps:cNvPr id="382" name="AutoShape 16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16" y="5157"/>
                                  <a:ext cx="0" cy="18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3" name="AutoShape 16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04" y="5165"/>
                                  <a:ext cx="307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B2CBB06" id="Group 1633" o:spid="_x0000_s1026" style="position:absolute;margin-left:99pt;margin-top:12.55pt;width:152.95pt;height:111.6pt;z-index:252510208" coordorigin="11404,5157" coordsize="3071,1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">
                      <v:shape id="AutoShape 1631" o:spid="_x0000_s1027" type="#_x0000_t32" style="position:absolute;left:11416;top:5157;width:0;height:18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WJVcUAAADcAAAADwAAAGRycy9kb3ducmV2LnhtbESPQWvCQBSE74X+h+UJ3pqNEUqIWUWL&#10;hR48tCqeH9lnEpN9m2a3Seyv7xYKPQ4z8w2TbybTioF6V1tWsIhiEMSF1TWXCs6n16cUhPPIGlvL&#10;pOBODjbrx4ccM21H/qDh6EsRIOwyVFB532VSuqIigy6yHXHwrrY36IPsS6l7HAPctDKJ42dpsOaw&#10;UGFHLxUVzfHLKLhN0nbj535/KG+XZpeia96/nVLz2bRdgfA0+f/wX/tNK1imCfyeCUd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WJVcUAAADcAAAADwAAAAAAAAAA&#10;AAAAAAChAgAAZHJzL2Rvd25yZXYueG1sUEsFBgAAAAAEAAQA+QAAAJMDAAAAAA==&#10;" strokeweight="3pt"/>
                      <v:shape id="AutoShape 1632" o:spid="_x0000_s1028" type="#_x0000_t32" style="position:absolute;left:11404;top:5165;width:30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kszsQAAADcAAAADwAAAGRycy9kb3ducmV2LnhtbESPT4vCMBTE74LfITzBm6auIKVrlF1R&#10;8OBh/YPnR/O2rW1euk20dT+9EQSPw8z8hpkvO1OJGzWusKxgMo5AEKdWF5wpOB03oxiE88gaK8uk&#10;4E4Olot+b46Jti3v6XbwmQgQdgkqyL2vEyldmpNBN7Y1cfB+bWPQB9lkUjfYBrip5EcUzaTBgsNC&#10;jjWtckrLw9UouHTS1u3fer3LLufyO0ZX/vw7pYaD7usThKfOv8Ov9lYrmMZTeJ4JR0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eSzOxAAAANwAAAAPAAAAAAAAAAAA&#10;AAAAAKECAABkcnMvZG93bnJldi54bWxQSwUGAAAAAAQABAD5AAAAkgMAAAAA&#10;" strokeweight="3pt"/>
                    </v:group>
                  </w:pict>
                </mc:Fallback>
              </mc:AlternateContent>
            </w: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11232" behindDoc="0" locked="0" layoutInCell="1" allowOverlap="1">
                      <wp:simplePos x="0" y="0"/>
                      <wp:positionH relativeFrom="column">
                        <wp:posOffset>1497330</wp:posOffset>
                      </wp:positionH>
                      <wp:positionV relativeFrom="paragraph">
                        <wp:posOffset>275590</wp:posOffset>
                      </wp:positionV>
                      <wp:extent cx="1443990" cy="1298575"/>
                      <wp:effectExtent l="19050" t="19050" r="22860" b="15875"/>
                      <wp:wrapNone/>
                      <wp:docPr id="380" name="Oval 16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43990" cy="1298575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D542706" id="Oval 1634" o:spid="_x0000_s1026" style="position:absolute;margin-left:117.9pt;margin-top:21.7pt;width:113.7pt;height:102.25pt;z-index:25251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" filled="f" strokecolor="red" strokeweight="3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07136" behindDoc="0" locked="0" layoutInCell="1" allowOverlap="1">
                      <wp:simplePos x="0" y="0"/>
                      <wp:positionH relativeFrom="column">
                        <wp:posOffset>256540</wp:posOffset>
                      </wp:positionH>
                      <wp:positionV relativeFrom="paragraph">
                        <wp:posOffset>-64135</wp:posOffset>
                      </wp:positionV>
                      <wp:extent cx="3324860" cy="1842770"/>
                      <wp:effectExtent l="0" t="0" r="8890" b="5080"/>
                      <wp:wrapNone/>
                      <wp:docPr id="379" name="Text Box 16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24860" cy="18427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Default="006802E6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6802E6" w:rsidRDefault="006802E6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6802E6" w:rsidRPr="00F85266" w:rsidRDefault="006802E6">
                                  <w:pPr>
                                    <w:rPr>
                                      <w:b/>
                                      <w:color w:val="0070C0"/>
                                      <w:sz w:val="144"/>
                                      <w:szCs w:val="144"/>
                                    </w:rPr>
                                  </w:pPr>
                                  <w:r w:rsidRPr="00F85266">
                                    <w:rPr>
                                      <w:b/>
                                      <w:color w:val="0070C0"/>
                                      <w:sz w:val="180"/>
                                      <w:szCs w:val="180"/>
                                    </w:rPr>
                                    <w:t>7</w:t>
                                  </w:r>
                                  <w:r w:rsidRPr="00F85266">
                                    <w:rPr>
                                      <w:b/>
                                      <w:color w:val="0070C0"/>
                                      <w:sz w:val="144"/>
                                      <w:szCs w:val="144"/>
                                    </w:rPr>
                                    <w:t xml:space="preserve">   </w:t>
                                  </w:r>
                                  <w:r w:rsidRPr="00F85266">
                                    <w:rPr>
                                      <w:b/>
                                      <w:color w:val="0070C0"/>
                                      <w:sz w:val="180"/>
                                      <w:szCs w:val="180"/>
                                    </w:rPr>
                                    <w:t>5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630" o:spid="_x0000_s1313" type="#_x0000_t202" style="position:absolute;left:0;text-align:left;margin-left:20.2pt;margin-top:-5.05pt;width:261.8pt;height:145.1pt;z-index:25250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" stroked="f">
                      <v:textbox>
                        <w:txbxContent>
                          <w:p w:rsidR="006802E6" w:rsidRDefault="006802E6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6802E6" w:rsidRDefault="006802E6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6802E6" w:rsidRPr="00F85266" w:rsidRDefault="006802E6">
                            <w:pPr>
                              <w:rPr>
                                <w:b/>
                                <w:color w:val="0070C0"/>
                                <w:sz w:val="144"/>
                                <w:szCs w:val="144"/>
                              </w:rPr>
                            </w:pPr>
                            <w:r w:rsidRPr="00F85266">
                              <w:rPr>
                                <w:b/>
                                <w:color w:val="0070C0"/>
                                <w:sz w:val="180"/>
                                <w:szCs w:val="180"/>
                              </w:rPr>
                              <w:t>7</w:t>
                            </w:r>
                            <w:r w:rsidRPr="00F85266">
                              <w:rPr>
                                <w:b/>
                                <w:color w:val="0070C0"/>
                                <w:sz w:val="144"/>
                                <w:szCs w:val="144"/>
                              </w:rPr>
                              <w:t xml:space="preserve">   </w:t>
                            </w:r>
                            <w:r w:rsidRPr="00F85266">
                              <w:rPr>
                                <w:b/>
                                <w:color w:val="0070C0"/>
                                <w:sz w:val="180"/>
                                <w:szCs w:val="180"/>
                              </w:rPr>
                              <w:t>5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1879AF" w:rsidRPr="006007DF" w:rsidTr="00DF6D62">
        <w:trPr>
          <w:trHeight w:val="4042"/>
        </w:trPr>
        <w:tc>
          <w:tcPr>
            <w:tcW w:w="6429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b/>
                <w:sz w:val="120"/>
                <w:szCs w:val="120"/>
              </w:rPr>
              <w:t>dividend</w:t>
            </w:r>
          </w:p>
        </w:tc>
        <w:tc>
          <w:tcPr>
            <w:tcW w:w="5323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Default="00E1793D" w:rsidP="001879AF">
            <w:pPr>
              <w:jc w:val="center"/>
            </w:pP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14304" behindDoc="0" locked="0" layoutInCell="1" allowOverlap="1">
                      <wp:simplePos x="0" y="0"/>
                      <wp:positionH relativeFrom="column">
                        <wp:posOffset>1195705</wp:posOffset>
                      </wp:positionH>
                      <wp:positionV relativeFrom="paragraph">
                        <wp:posOffset>302895</wp:posOffset>
                      </wp:positionV>
                      <wp:extent cx="1443990" cy="1298575"/>
                      <wp:effectExtent l="19050" t="19050" r="22860" b="15875"/>
                      <wp:wrapNone/>
                      <wp:docPr id="378" name="Oval 16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43990" cy="1298575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7A64418" id="Oval 1639" o:spid="_x0000_s1026" style="position:absolute;margin-left:94.15pt;margin-top:23.85pt;width:113.7pt;height:102.25pt;z-index:25251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" filled="f" strokecolor="red" strokeweight="3pt"/>
                  </w:pict>
                </mc:Fallback>
              </mc:AlternateContent>
            </w:r>
            <w:r>
              <w:rPr>
                <w:noProof/>
                <w:sz w:val="36"/>
                <w:szCs w:val="36"/>
              </w:rPr>
              <mc:AlternateContent>
                <mc:Choice Requires="wpg">
                  <w:drawing>
                    <wp:anchor distT="0" distB="0" distL="114300" distR="114300" simplePos="0" relativeHeight="252513280" behindDoc="0" locked="0" layoutInCell="1" allowOverlap="1">
                      <wp:simplePos x="0" y="0"/>
                      <wp:positionH relativeFrom="column">
                        <wp:posOffset>872490</wp:posOffset>
                      </wp:positionH>
                      <wp:positionV relativeFrom="paragraph">
                        <wp:posOffset>186055</wp:posOffset>
                      </wp:positionV>
                      <wp:extent cx="1942465" cy="1417320"/>
                      <wp:effectExtent l="19050" t="19050" r="635" b="11430"/>
                      <wp:wrapNone/>
                      <wp:docPr id="375" name="Group 16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42465" cy="1417320"/>
                                <a:chOff x="11404" y="5157"/>
                                <a:chExt cx="3071" cy="1855"/>
                              </a:xfrm>
                            </wpg:grpSpPr>
                            <wps:wsp>
                              <wps:cNvPr id="376" name="AutoShape 16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16" y="5157"/>
                                  <a:ext cx="0" cy="18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7" name="AutoShape 16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04" y="5165"/>
                                  <a:ext cx="307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9D03408" id="Group 1636" o:spid="_x0000_s1026" style="position:absolute;margin-left:68.7pt;margin-top:14.65pt;width:152.95pt;height:111.6pt;z-index:252513280" coordorigin="11404,5157" coordsize="3071,1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">
                      <v:shape id="AutoShape 1637" o:spid="_x0000_s1027" type="#_x0000_t32" style="position:absolute;left:11416;top:5157;width:0;height:18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v/ccQAAADcAAAADwAAAGRycy9kb3ducmV2LnhtbESPQYvCMBSE74L/ITxhb5rqgko1iorC&#10;Hvbgqnh+NM+2tnmpTbTd/fVmQfA4zMw3zHzZmlI8qHa5ZQXDQQSCOLE651TB6bjrT0E4j6yxtEwK&#10;fsnBctHtzDHWtuEfehx8KgKEXYwKMu+rWEqXZGTQDWxFHLyLrQ36IOtU6hqbADelHEXRWBrMOSxk&#10;WNEmo6Q43I2Caytt1dy22+/0ei7WU3TF/s8p9dFrVzMQnlr/Dr/aX1rB52QM/2fCEZC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2/9xxAAAANwAAAAPAAAAAAAAAAAA&#10;AAAAAKECAABkcnMvZG93bnJldi54bWxQSwUGAAAAAAQABAD5AAAAkgMAAAAA&#10;" strokeweight="3pt"/>
                      <v:shape id="AutoShape 1638" o:spid="_x0000_s1028" type="#_x0000_t32" style="position:absolute;left:11404;top:5165;width:30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da6sUAAADcAAAADwAAAGRycy9kb3ducmV2LnhtbESPQWvCQBSE74L/YXlCb7qphUaiq7SS&#10;Qg89aCw9P7LPJCb7Ns1uk7S/visIHoeZ+YbZ7EbTiJ46V1lW8LiIQBDnVldcKPg8vc1XIJxH1thY&#10;JgW/5GC3nU42mGg78JH6zBciQNglqKD0vk2kdHlJBt3CtsTBO9vOoA+yK6TucAhw08hlFD1LgxWH&#10;hRJb2peU19mPUXAZpW2H7zT9KC5f9esKXX34c0o9zMaXNQhPo7+Hb+13reApjuF6JhwBuf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Jda6sUAAADcAAAADwAAAAAAAAAA&#10;AAAAAAChAgAAZHJzL2Rvd25yZXYueG1sUEsFBgAAAAAEAAQA+QAAAJMDAAAAAA==&#10;" strokeweight="3pt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12256" behindDoc="0" locked="0" layoutInCell="1" allowOverlap="1">
                      <wp:simplePos x="0" y="0"/>
                      <wp:positionH relativeFrom="column">
                        <wp:posOffset>-39370</wp:posOffset>
                      </wp:positionH>
                      <wp:positionV relativeFrom="paragraph">
                        <wp:posOffset>13335</wp:posOffset>
                      </wp:positionV>
                      <wp:extent cx="3324860" cy="1842770"/>
                      <wp:effectExtent l="0" t="0" r="8890" b="5080"/>
                      <wp:wrapNone/>
                      <wp:docPr id="372" name="Text Box 16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24860" cy="18427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Default="006802E6" w:rsidP="00E676F7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6802E6" w:rsidRDefault="006802E6" w:rsidP="00E676F7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6802E6" w:rsidRPr="00F85266" w:rsidRDefault="006802E6" w:rsidP="00E676F7">
                                  <w:pPr>
                                    <w:rPr>
                                      <w:b/>
                                      <w:color w:val="0070C0"/>
                                      <w:sz w:val="144"/>
                                      <w:szCs w:val="144"/>
                                    </w:rPr>
                                  </w:pPr>
                                  <w:r w:rsidRPr="00F85266">
                                    <w:rPr>
                                      <w:b/>
                                      <w:color w:val="0070C0"/>
                                      <w:sz w:val="180"/>
                                      <w:szCs w:val="180"/>
                                    </w:rPr>
                                    <w:t>7</w:t>
                                  </w:r>
                                  <w:r w:rsidRPr="00F85266">
                                    <w:rPr>
                                      <w:b/>
                                      <w:color w:val="0070C0"/>
                                      <w:sz w:val="144"/>
                                      <w:szCs w:val="144"/>
                                    </w:rPr>
                                    <w:t xml:space="preserve">   </w:t>
                                  </w:r>
                                  <w:r w:rsidRPr="00F85266">
                                    <w:rPr>
                                      <w:b/>
                                      <w:color w:val="0070C0"/>
                                      <w:sz w:val="180"/>
                                      <w:szCs w:val="180"/>
                                    </w:rPr>
                                    <w:t>5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635" o:spid="_x0000_s1314" type="#_x0000_t202" style="position:absolute;left:0;text-align:left;margin-left:-3.1pt;margin-top:1.05pt;width:261.8pt;height:145.1pt;z-index:25251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" stroked="f">
                      <v:textbox>
                        <w:txbxContent>
                          <w:p w:rsidR="006802E6" w:rsidRDefault="006802E6" w:rsidP="00E676F7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6802E6" w:rsidRDefault="006802E6" w:rsidP="00E676F7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6802E6" w:rsidRPr="00F85266" w:rsidRDefault="006802E6" w:rsidP="00E676F7">
                            <w:pPr>
                              <w:rPr>
                                <w:b/>
                                <w:color w:val="0070C0"/>
                                <w:sz w:val="144"/>
                                <w:szCs w:val="144"/>
                              </w:rPr>
                            </w:pPr>
                            <w:r w:rsidRPr="00F85266">
                              <w:rPr>
                                <w:b/>
                                <w:color w:val="0070C0"/>
                                <w:sz w:val="180"/>
                                <w:szCs w:val="180"/>
                              </w:rPr>
                              <w:t>7</w:t>
                            </w:r>
                            <w:r w:rsidRPr="00F85266">
                              <w:rPr>
                                <w:b/>
                                <w:color w:val="0070C0"/>
                                <w:sz w:val="144"/>
                                <w:szCs w:val="144"/>
                              </w:rPr>
                              <w:t xml:space="preserve">   </w:t>
                            </w:r>
                            <w:r w:rsidRPr="00F85266">
                              <w:rPr>
                                <w:b/>
                                <w:color w:val="0070C0"/>
                                <w:sz w:val="180"/>
                                <w:szCs w:val="180"/>
                              </w:rPr>
                              <w:t>5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191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2A0012" w:rsidRDefault="001879AF" w:rsidP="00A9424F">
            <w:pPr>
              <w:ind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number that is divided by </w:t>
            </w:r>
          </w:p>
          <w:p w:rsidR="001879AF" w:rsidRPr="006007DF" w:rsidRDefault="001879AF" w:rsidP="00A9424F">
            <w:pPr>
              <w:ind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nother number. 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5352"/>
      </w:tblGrid>
      <w:tr w:rsidR="00486693" w:rsidRPr="00B0038F" w:rsidTr="00C263E0">
        <w:trPr>
          <w:trHeight w:val="4044"/>
        </w:trPr>
        <w:tc>
          <w:tcPr>
            <w:tcW w:w="16056" w:type="dxa"/>
            <w:gridSpan w:val="4"/>
            <w:vAlign w:val="center"/>
          </w:tcPr>
          <w:p w:rsidR="00486693" w:rsidRPr="00B0038F" w:rsidRDefault="00486693" w:rsidP="00C263E0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divisible</w:t>
            </w:r>
          </w:p>
        </w:tc>
      </w:tr>
      <w:tr w:rsidR="00486693" w:rsidTr="00C263E0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486693" w:rsidRPr="00B0038F" w:rsidRDefault="00486693" w:rsidP="00C263E0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divisible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486693" w:rsidRDefault="00486693" w:rsidP="00C263E0">
            <w:pPr>
              <w:jc w:val="center"/>
              <w:rPr>
                <w:b/>
              </w:rPr>
            </w:pPr>
          </w:p>
          <w:p w:rsidR="00486693" w:rsidRDefault="00486693" w:rsidP="00C263E0">
            <w:pPr>
              <w:jc w:val="center"/>
              <w:rPr>
                <w:b/>
              </w:rPr>
            </w:pPr>
            <w:r w:rsidRPr="000C493E">
              <w:rPr>
                <w:b/>
                <w:noProof/>
              </w:rPr>
              <w:drawing>
                <wp:inline distT="0" distB="0" distL="0" distR="0">
                  <wp:extent cx="552450" cy="552450"/>
                  <wp:effectExtent l="0" t="0" r="0" b="0"/>
                  <wp:docPr id="1143" name="Picture 4" descr="C:\Documents and Settings\dprigdon\Local Settings\Temporary Internet Files\Content.IE5\OPLSDV12\MC900441708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Documents and Settings\dprigdon\Local Settings\Temporary Internet Files\Content.IE5\OPLSDV12\MC900441708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C493E">
              <w:rPr>
                <w:b/>
                <w:noProof/>
              </w:rPr>
              <w:drawing>
                <wp:inline distT="0" distB="0" distL="0" distR="0">
                  <wp:extent cx="552450" cy="552450"/>
                  <wp:effectExtent l="0" t="0" r="0" b="0"/>
                  <wp:docPr id="1144" name="Picture 4" descr="C:\Documents and Settings\dprigdon\Local Settings\Temporary Internet Files\Content.IE5\OPLSDV12\MC900441708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Documents and Settings\dprigdon\Local Settings\Temporary Internet Files\Content.IE5\OPLSDV12\MC900441708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C493E">
              <w:rPr>
                <w:b/>
                <w:noProof/>
              </w:rPr>
              <w:drawing>
                <wp:inline distT="0" distB="0" distL="0" distR="0">
                  <wp:extent cx="552450" cy="552450"/>
                  <wp:effectExtent l="0" t="0" r="0" b="0"/>
                  <wp:docPr id="1145" name="Picture 4" descr="C:\Documents and Settings\dprigdon\Local Settings\Temporary Internet Files\Content.IE5\OPLSDV12\MC900441708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Documents and Settings\dprigdon\Local Settings\Temporary Internet Files\Content.IE5\OPLSDV12\MC900441708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C493E">
              <w:rPr>
                <w:b/>
                <w:noProof/>
              </w:rPr>
              <w:drawing>
                <wp:inline distT="0" distB="0" distL="0" distR="0">
                  <wp:extent cx="552450" cy="552450"/>
                  <wp:effectExtent l="0" t="0" r="0" b="0"/>
                  <wp:docPr id="1146" name="Picture 4" descr="C:\Documents and Settings\dprigdon\Local Settings\Temporary Internet Files\Content.IE5\OPLSDV12\MC900441708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Documents and Settings\dprigdon\Local Settings\Temporary Internet Files\Content.IE5\OPLSDV12\MC900441708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6693" w:rsidRDefault="00486693" w:rsidP="00C263E0">
            <w:pPr>
              <w:jc w:val="center"/>
              <w:rPr>
                <w:b/>
              </w:rPr>
            </w:pPr>
            <w:r w:rsidRPr="000C493E">
              <w:rPr>
                <w:b/>
                <w:noProof/>
              </w:rPr>
              <w:drawing>
                <wp:inline distT="0" distB="0" distL="0" distR="0">
                  <wp:extent cx="552450" cy="552450"/>
                  <wp:effectExtent l="0" t="0" r="0" b="0"/>
                  <wp:docPr id="1147" name="Picture 4" descr="C:\Documents and Settings\dprigdon\Local Settings\Temporary Internet Files\Content.IE5\OPLSDV12\MC900441708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Documents and Settings\dprigdon\Local Settings\Temporary Internet Files\Content.IE5\OPLSDV12\MC900441708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C493E">
              <w:rPr>
                <w:b/>
                <w:noProof/>
              </w:rPr>
              <w:drawing>
                <wp:inline distT="0" distB="0" distL="0" distR="0">
                  <wp:extent cx="552450" cy="552450"/>
                  <wp:effectExtent l="0" t="0" r="0" b="0"/>
                  <wp:docPr id="1148" name="Picture 4" descr="C:\Documents and Settings\dprigdon\Local Settings\Temporary Internet Files\Content.IE5\OPLSDV12\MC900441708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Documents and Settings\dprigdon\Local Settings\Temporary Internet Files\Content.IE5\OPLSDV12\MC900441708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C493E">
              <w:rPr>
                <w:b/>
                <w:noProof/>
              </w:rPr>
              <w:drawing>
                <wp:inline distT="0" distB="0" distL="0" distR="0">
                  <wp:extent cx="552450" cy="552450"/>
                  <wp:effectExtent l="0" t="0" r="0" b="0"/>
                  <wp:docPr id="1149" name="Picture 4" descr="C:\Documents and Settings\dprigdon\Local Settings\Temporary Internet Files\Content.IE5\OPLSDV12\MC900441708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Documents and Settings\dprigdon\Local Settings\Temporary Internet Files\Content.IE5\OPLSDV12\MC900441708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C493E">
              <w:rPr>
                <w:b/>
                <w:noProof/>
              </w:rPr>
              <w:drawing>
                <wp:inline distT="0" distB="0" distL="0" distR="0">
                  <wp:extent cx="552450" cy="552450"/>
                  <wp:effectExtent l="0" t="0" r="0" b="0"/>
                  <wp:docPr id="1150" name="Picture 4" descr="C:\Documents and Settings\dprigdon\Local Settings\Temporary Internet Files\Content.IE5\OPLSDV12\MC900441708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Documents and Settings\dprigdon\Local Settings\Temporary Internet Files\Content.IE5\OPLSDV12\MC900441708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6693" w:rsidRDefault="00E1793D" w:rsidP="00C263E0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367872" behindDoc="0" locked="0" layoutInCell="1" allowOverlap="1">
                      <wp:simplePos x="0" y="0"/>
                      <wp:positionH relativeFrom="column">
                        <wp:posOffset>929005</wp:posOffset>
                      </wp:positionH>
                      <wp:positionV relativeFrom="paragraph">
                        <wp:posOffset>151765</wp:posOffset>
                      </wp:positionV>
                      <wp:extent cx="3158490" cy="892810"/>
                      <wp:effectExtent l="0" t="0" r="22860" b="21590"/>
                      <wp:wrapNone/>
                      <wp:docPr id="1141" name="Text Box 13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58490" cy="8928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90EE32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8033CF" w:rsidRDefault="006802E6" w:rsidP="00486693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033CF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8 is divisible by 2 because</w:t>
                                  </w:r>
                                </w:p>
                                <w:p w:rsidR="006802E6" w:rsidRDefault="006802E6" w:rsidP="00486693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proofErr w:type="gramStart"/>
                                  <w:r w:rsidRPr="008033CF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there</w:t>
                                  </w:r>
                                  <w:proofErr w:type="gramEnd"/>
                                  <w:r w:rsidRPr="008033CF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is no remainder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. </w:t>
                                  </w:r>
                                </w:p>
                                <w:p w:rsidR="006802E6" w:rsidRPr="008033CF" w:rsidRDefault="006802E6" w:rsidP="00486693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8 ÷ 2 = 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08" o:spid="_x0000_s1315" type="#_x0000_t202" style="position:absolute;left:0;text-align:left;margin-left:73.15pt;margin-top:11.95pt;width:248.7pt;height:70.3pt;z-index:25236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" fillcolor="#90ee32">
                      <v:textbox>
                        <w:txbxContent>
                          <w:p w:rsidR="006802E6" w:rsidRPr="008033CF" w:rsidRDefault="006802E6" w:rsidP="00486693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8033CF">
                              <w:rPr>
                                <w:b/>
                                <w:sz w:val="36"/>
                                <w:szCs w:val="36"/>
                              </w:rPr>
                              <w:t>8 is divisible by 2 because</w:t>
                            </w:r>
                          </w:p>
                          <w:p w:rsidR="006802E6" w:rsidRDefault="006802E6" w:rsidP="00486693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proofErr w:type="gramStart"/>
                            <w:r w:rsidRPr="008033CF">
                              <w:rPr>
                                <w:b/>
                                <w:sz w:val="36"/>
                                <w:szCs w:val="36"/>
                              </w:rPr>
                              <w:t>there</w:t>
                            </w:r>
                            <w:proofErr w:type="gramEnd"/>
                            <w:r w:rsidRPr="008033CF">
                              <w:rPr>
                                <w:b/>
                                <w:sz w:val="36"/>
                                <w:szCs w:val="36"/>
                              </w:rPr>
                              <w:t xml:space="preserve"> is no remainder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. </w:t>
                            </w:r>
                          </w:p>
                          <w:p w:rsidR="006802E6" w:rsidRPr="008033CF" w:rsidRDefault="006802E6" w:rsidP="00486693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8 ÷ 2 = 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486693" w:rsidRPr="00B0038F" w:rsidTr="00C263E0">
        <w:trPr>
          <w:trHeight w:val="4044"/>
        </w:trPr>
        <w:tc>
          <w:tcPr>
            <w:tcW w:w="5352" w:type="dxa"/>
            <w:vAlign w:val="center"/>
          </w:tcPr>
          <w:p w:rsidR="00486693" w:rsidRPr="00B0038F" w:rsidRDefault="00486693" w:rsidP="00C263E0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divisible</w:t>
            </w:r>
          </w:p>
        </w:tc>
        <w:tc>
          <w:tcPr>
            <w:tcW w:w="5352" w:type="dxa"/>
            <w:gridSpan w:val="2"/>
            <w:vAlign w:val="center"/>
          </w:tcPr>
          <w:p w:rsidR="00486693" w:rsidRDefault="00486693" w:rsidP="00C263E0">
            <w:pPr>
              <w:jc w:val="center"/>
              <w:rPr>
                <w:b/>
              </w:rPr>
            </w:pPr>
            <w:r w:rsidRPr="000C493E">
              <w:rPr>
                <w:b/>
                <w:noProof/>
              </w:rPr>
              <w:drawing>
                <wp:inline distT="0" distB="0" distL="0" distR="0">
                  <wp:extent cx="552450" cy="552450"/>
                  <wp:effectExtent l="0" t="0" r="0" b="0"/>
                  <wp:docPr id="1151" name="Picture 4" descr="C:\Documents and Settings\dprigdon\Local Settings\Temporary Internet Files\Content.IE5\OPLSDV12\MC900441708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Documents and Settings\dprigdon\Local Settings\Temporary Internet Files\Content.IE5\OPLSDV12\MC900441708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C493E">
              <w:rPr>
                <w:b/>
                <w:noProof/>
              </w:rPr>
              <w:drawing>
                <wp:inline distT="0" distB="0" distL="0" distR="0">
                  <wp:extent cx="552450" cy="552450"/>
                  <wp:effectExtent l="0" t="0" r="0" b="0"/>
                  <wp:docPr id="1152" name="Picture 4" descr="C:\Documents and Settings\dprigdon\Local Settings\Temporary Internet Files\Content.IE5\OPLSDV12\MC900441708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Documents and Settings\dprigdon\Local Settings\Temporary Internet Files\Content.IE5\OPLSDV12\MC900441708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C493E">
              <w:rPr>
                <w:b/>
                <w:noProof/>
              </w:rPr>
              <w:drawing>
                <wp:inline distT="0" distB="0" distL="0" distR="0">
                  <wp:extent cx="552450" cy="552450"/>
                  <wp:effectExtent l="0" t="0" r="0" b="0"/>
                  <wp:docPr id="1153" name="Picture 4" descr="C:\Documents and Settings\dprigdon\Local Settings\Temporary Internet Files\Content.IE5\OPLSDV12\MC900441708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Documents and Settings\dprigdon\Local Settings\Temporary Internet Files\Content.IE5\OPLSDV12\MC900441708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C493E">
              <w:rPr>
                <w:b/>
                <w:noProof/>
              </w:rPr>
              <w:drawing>
                <wp:inline distT="0" distB="0" distL="0" distR="0">
                  <wp:extent cx="552450" cy="552450"/>
                  <wp:effectExtent l="0" t="0" r="0" b="0"/>
                  <wp:docPr id="1154" name="Picture 4" descr="C:\Documents and Settings\dprigdon\Local Settings\Temporary Internet Files\Content.IE5\OPLSDV12\MC900441708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Documents and Settings\dprigdon\Local Settings\Temporary Internet Files\Content.IE5\OPLSDV12\MC900441708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6693" w:rsidRDefault="00E1793D" w:rsidP="00C263E0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368896" behindDoc="0" locked="0" layoutInCell="1" allowOverlap="1">
                      <wp:simplePos x="0" y="0"/>
                      <wp:positionH relativeFrom="column">
                        <wp:posOffset>75565</wp:posOffset>
                      </wp:positionH>
                      <wp:positionV relativeFrom="paragraph">
                        <wp:posOffset>677545</wp:posOffset>
                      </wp:positionV>
                      <wp:extent cx="3158490" cy="892810"/>
                      <wp:effectExtent l="0" t="0" r="22860" b="21590"/>
                      <wp:wrapNone/>
                      <wp:docPr id="1142" name="Text Box 13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58490" cy="8928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90EE32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8033CF" w:rsidRDefault="006802E6" w:rsidP="00486693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033CF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8 is divisible by 2 because</w:t>
                                  </w:r>
                                </w:p>
                                <w:p w:rsidR="006802E6" w:rsidRDefault="006802E6" w:rsidP="00486693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proofErr w:type="gramStart"/>
                                  <w:r w:rsidRPr="008033CF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there</w:t>
                                  </w:r>
                                  <w:proofErr w:type="gramEnd"/>
                                  <w:r w:rsidRPr="008033CF"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 is no remainder</w:t>
                                  </w: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 xml:space="preserve">. </w:t>
                                  </w:r>
                                </w:p>
                                <w:p w:rsidR="006802E6" w:rsidRPr="008033CF" w:rsidRDefault="006802E6" w:rsidP="00486693">
                                  <w:pPr>
                                    <w:jc w:val="center"/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8 ÷ 2 = 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13" o:spid="_x0000_s1316" type="#_x0000_t202" style="position:absolute;left:0;text-align:left;margin-left:5.95pt;margin-top:53.35pt;width:248.7pt;height:70.3pt;z-index:25236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" fillcolor="#90ee32">
                      <v:textbox>
                        <w:txbxContent>
                          <w:p w:rsidR="006802E6" w:rsidRPr="008033CF" w:rsidRDefault="006802E6" w:rsidP="00486693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8033CF">
                              <w:rPr>
                                <w:b/>
                                <w:sz w:val="36"/>
                                <w:szCs w:val="36"/>
                              </w:rPr>
                              <w:t>8 is divisible by 2 because</w:t>
                            </w:r>
                          </w:p>
                          <w:p w:rsidR="006802E6" w:rsidRDefault="006802E6" w:rsidP="00486693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proofErr w:type="gramStart"/>
                            <w:r w:rsidRPr="008033CF">
                              <w:rPr>
                                <w:b/>
                                <w:sz w:val="36"/>
                                <w:szCs w:val="36"/>
                              </w:rPr>
                              <w:t>there</w:t>
                            </w:r>
                            <w:proofErr w:type="gramEnd"/>
                            <w:r w:rsidRPr="008033CF">
                              <w:rPr>
                                <w:b/>
                                <w:sz w:val="36"/>
                                <w:szCs w:val="36"/>
                              </w:rPr>
                              <w:t xml:space="preserve"> is no remainder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 xml:space="preserve">. </w:t>
                            </w:r>
                          </w:p>
                          <w:p w:rsidR="006802E6" w:rsidRPr="008033CF" w:rsidRDefault="006802E6" w:rsidP="00486693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8 ÷ 2 = 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86693" w:rsidRPr="000C493E">
              <w:rPr>
                <w:b/>
                <w:noProof/>
              </w:rPr>
              <w:drawing>
                <wp:inline distT="0" distB="0" distL="0" distR="0">
                  <wp:extent cx="552450" cy="552450"/>
                  <wp:effectExtent l="0" t="0" r="0" b="0"/>
                  <wp:docPr id="1155" name="Picture 4" descr="C:\Documents and Settings\dprigdon\Local Settings\Temporary Internet Files\Content.IE5\OPLSDV12\MC900441708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Documents and Settings\dprigdon\Local Settings\Temporary Internet Files\Content.IE5\OPLSDV12\MC900441708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486693" w:rsidRPr="000C493E">
              <w:rPr>
                <w:b/>
                <w:noProof/>
              </w:rPr>
              <w:drawing>
                <wp:inline distT="0" distB="0" distL="0" distR="0">
                  <wp:extent cx="552450" cy="552450"/>
                  <wp:effectExtent l="0" t="0" r="0" b="0"/>
                  <wp:docPr id="1156" name="Picture 4" descr="C:\Documents and Settings\dprigdon\Local Settings\Temporary Internet Files\Content.IE5\OPLSDV12\MC900441708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Documents and Settings\dprigdon\Local Settings\Temporary Internet Files\Content.IE5\OPLSDV12\MC900441708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486693" w:rsidRPr="000C493E">
              <w:rPr>
                <w:b/>
                <w:noProof/>
              </w:rPr>
              <w:drawing>
                <wp:inline distT="0" distB="0" distL="0" distR="0">
                  <wp:extent cx="552450" cy="552450"/>
                  <wp:effectExtent l="0" t="0" r="0" b="0"/>
                  <wp:docPr id="1157" name="Picture 4" descr="C:\Documents and Settings\dprigdon\Local Settings\Temporary Internet Files\Content.IE5\OPLSDV12\MC900441708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Documents and Settings\dprigdon\Local Settings\Temporary Internet Files\Content.IE5\OPLSDV12\MC900441708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486693" w:rsidRPr="000C493E">
              <w:rPr>
                <w:b/>
                <w:noProof/>
              </w:rPr>
              <w:drawing>
                <wp:inline distT="0" distB="0" distL="0" distR="0">
                  <wp:extent cx="552450" cy="552450"/>
                  <wp:effectExtent l="0" t="0" r="0" b="0"/>
                  <wp:docPr id="1158" name="Picture 4" descr="C:\Documents and Settings\dprigdon\Local Settings\Temporary Internet Files\Content.IE5\OPLSDV12\MC900441708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Documents and Settings\dprigdon\Local Settings\Temporary Internet Files\Content.IE5\OPLSDV12\MC900441708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2" w:type="dxa"/>
            <w:vAlign w:val="center"/>
          </w:tcPr>
          <w:p w:rsidR="002A0012" w:rsidRDefault="00486693" w:rsidP="00C263E0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number is divisible </w:t>
            </w:r>
          </w:p>
          <w:p w:rsidR="002A0012" w:rsidRDefault="00486693" w:rsidP="00C263E0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by another number if </w:t>
            </w:r>
          </w:p>
          <w:p w:rsidR="002A0012" w:rsidRDefault="00486693" w:rsidP="00C263E0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quotient is a </w:t>
            </w:r>
          </w:p>
          <w:p w:rsidR="002A0012" w:rsidRDefault="00486693" w:rsidP="00C263E0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counting number </w:t>
            </w:r>
          </w:p>
          <w:p w:rsidR="00486693" w:rsidRPr="00B0038F" w:rsidRDefault="00486693" w:rsidP="002A0012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without a remainder. </w:t>
            </w:r>
          </w:p>
        </w:tc>
      </w:tr>
    </w:tbl>
    <w:tbl>
      <w:tblPr>
        <w:tblpPr w:leftFromText="180" w:rightFromText="180" w:vertAnchor="text" w:tblpY="1"/>
        <w:tblOverlap w:val="never"/>
        <w:tblW w:w="159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93"/>
        <w:gridCol w:w="2179"/>
        <w:gridCol w:w="3411"/>
        <w:gridCol w:w="4460"/>
      </w:tblGrid>
      <w:tr w:rsidR="001879AF" w:rsidRPr="006007DF" w:rsidTr="00A16233">
        <w:trPr>
          <w:trHeight w:val="4041"/>
        </w:trPr>
        <w:tc>
          <w:tcPr>
            <w:tcW w:w="15943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divisor</w:t>
            </w:r>
          </w:p>
        </w:tc>
      </w:tr>
      <w:tr w:rsidR="001879AF" w:rsidTr="00A16233">
        <w:trPr>
          <w:trHeight w:val="4041"/>
        </w:trPr>
        <w:tc>
          <w:tcPr>
            <w:tcW w:w="8072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divisor</w:t>
            </w:r>
          </w:p>
        </w:tc>
        <w:tc>
          <w:tcPr>
            <w:tcW w:w="7871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E1793D" w:rsidP="001879AF">
            <w:pPr>
              <w:jc w:val="center"/>
            </w:pP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20448" behindDoc="0" locked="0" layoutInCell="1" allowOverlap="1">
                      <wp:simplePos x="0" y="0"/>
                      <wp:positionH relativeFrom="column">
                        <wp:posOffset>462280</wp:posOffset>
                      </wp:positionH>
                      <wp:positionV relativeFrom="paragraph">
                        <wp:posOffset>38735</wp:posOffset>
                      </wp:positionV>
                      <wp:extent cx="1148080" cy="1172845"/>
                      <wp:effectExtent l="19050" t="19050" r="13970" b="27305"/>
                      <wp:wrapNone/>
                      <wp:docPr id="371" name="Oval 16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8080" cy="1172845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513CAE7" id="Oval 1649" o:spid="_x0000_s1026" style="position:absolute;margin-left:36.4pt;margin-top:3.05pt;width:90.4pt;height:92.35pt;z-index:25252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" filled="f" strokecolor="red" strokeweight="3pt"/>
                  </w:pict>
                </mc:Fallback>
              </mc:AlternateContent>
            </w:r>
            <w:r>
              <w:rPr>
                <w:noProof/>
                <w:sz w:val="36"/>
                <w:szCs w:val="36"/>
              </w:rPr>
              <mc:AlternateContent>
                <mc:Choice Requires="wpg">
                  <w:drawing>
                    <wp:anchor distT="0" distB="0" distL="114300" distR="114300" simplePos="0" relativeHeight="252517376" behindDoc="0" locked="0" layoutInCell="1" allowOverlap="1">
                      <wp:simplePos x="0" y="0"/>
                      <wp:positionH relativeFrom="column">
                        <wp:posOffset>1741170</wp:posOffset>
                      </wp:positionH>
                      <wp:positionV relativeFrom="paragraph">
                        <wp:posOffset>22225</wp:posOffset>
                      </wp:positionV>
                      <wp:extent cx="1942465" cy="1417320"/>
                      <wp:effectExtent l="19050" t="19050" r="635" b="11430"/>
                      <wp:wrapNone/>
                      <wp:docPr id="368" name="Group 16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42465" cy="1417320"/>
                                <a:chOff x="11404" y="5157"/>
                                <a:chExt cx="3071" cy="1855"/>
                              </a:xfrm>
                            </wpg:grpSpPr>
                            <wps:wsp>
                              <wps:cNvPr id="369" name="AutoShape 16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16" y="5157"/>
                                  <a:ext cx="0" cy="18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0" name="AutoShape 16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04" y="5165"/>
                                  <a:ext cx="307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EF4D676" id="Group 1642" o:spid="_x0000_s1026" style="position:absolute;margin-left:137.1pt;margin-top:1.75pt;width:152.95pt;height:111.6pt;z-index:252517376" coordorigin="11404,5157" coordsize="3071,1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">
                      <v:shape id="AutoShape 1643" o:spid="_x0000_s1027" type="#_x0000_t32" style="position:absolute;left:11416;top:5157;width:0;height:18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393sQAAADcAAAADwAAAGRycy9kb3ducmV2LnhtbESPQYvCMBSE74L/ITxhb5q6gmg1ii4K&#10;e/Dgqnh+NM+2tnnpNllb/fVGWPA4zMw3zHzZmlLcqHa5ZQXDQQSCOLE651TB6bjtT0A4j6yxtEwK&#10;7uRgueh25hhr2/AP3Q4+FQHCLkYFmfdVLKVLMjLoBrYiDt7F1gZ9kHUqdY1NgJtSfkbRWBrMOSxk&#10;WNFXRklx+DMKrq20VfO72ezS67lYT9AV+4dT6qPXrmYgPLX+Hf5vf2sFo/EUXmfCEZC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nf3exAAAANwAAAAPAAAAAAAAAAAA&#10;AAAAAKECAABkcnMvZG93bnJldi54bWxQSwUGAAAAAAQABAD5AAAAkgMAAAAA&#10;" strokeweight="3pt"/>
                      <v:shape id="AutoShape 1644" o:spid="_x0000_s1028" type="#_x0000_t32" style="position:absolute;left:11404;top:5165;width:30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7CnsMAAADcAAAADwAAAGRycy9kb3ducmV2LnhtbERPTW+CQBC9m/Q/bKaJN1laEyWU1bSN&#10;TTx4UGx6nrBTQNhZym4B++u7BxOPL+87206mFQP1rras4CmKQRAXVtdcKvg8fywSEM4ja2wtk4Ir&#10;OdhuHmYZptqOfKIh96UIIexSVFB536VSuqIigy6yHXHgvm1v0AfYl1L3OIZw08rnOF5JgzWHhgo7&#10;eq+oaPJfo+AySduNP7vdobx8NW8Juub455SaP06vLyA8Tf4uvrn3WsFyHeaHM+EIyM0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+wp7DAAAA3AAAAA8AAAAAAAAAAAAA&#10;AAAAoQIAAGRycy9kb3ducmV2LnhtbFBLBQYAAAAABAAEAPkAAACRAwAAAAA=&#10;" strokeweight="3pt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15328" behindDoc="0" locked="0" layoutInCell="1" allowOverlap="1">
                      <wp:simplePos x="0" y="0"/>
                      <wp:positionH relativeFrom="column">
                        <wp:posOffset>660400</wp:posOffset>
                      </wp:positionH>
                      <wp:positionV relativeFrom="paragraph">
                        <wp:posOffset>-275590</wp:posOffset>
                      </wp:positionV>
                      <wp:extent cx="3324860" cy="1842770"/>
                      <wp:effectExtent l="0" t="0" r="8890" b="5080"/>
                      <wp:wrapNone/>
                      <wp:docPr id="367" name="Text Box 16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24860" cy="18427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Default="006802E6" w:rsidP="00E676F7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6802E6" w:rsidRDefault="006802E6" w:rsidP="00E676F7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6802E6" w:rsidRPr="00E676F7" w:rsidRDefault="006802E6" w:rsidP="00E676F7">
                                  <w:pPr>
                                    <w:rPr>
                                      <w:b/>
                                      <w:color w:val="00B050"/>
                                      <w:sz w:val="144"/>
                                      <w:szCs w:val="144"/>
                                    </w:rPr>
                                  </w:pPr>
                                  <w:r w:rsidRPr="00E676F7">
                                    <w:rPr>
                                      <w:b/>
                                      <w:color w:val="00B050"/>
                                      <w:sz w:val="180"/>
                                      <w:szCs w:val="180"/>
                                    </w:rPr>
                                    <w:t>7</w:t>
                                  </w:r>
                                  <w:r w:rsidRPr="00E676F7">
                                    <w:rPr>
                                      <w:b/>
                                      <w:color w:val="00B050"/>
                                      <w:sz w:val="144"/>
                                      <w:szCs w:val="144"/>
                                    </w:rPr>
                                    <w:t xml:space="preserve">   </w:t>
                                  </w:r>
                                  <w:r w:rsidRPr="00E676F7">
                                    <w:rPr>
                                      <w:b/>
                                      <w:color w:val="00B050"/>
                                      <w:sz w:val="180"/>
                                      <w:szCs w:val="180"/>
                                    </w:rPr>
                                    <w:t>5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640" o:spid="_x0000_s1317" type="#_x0000_t202" style="position:absolute;left:0;text-align:left;margin-left:52pt;margin-top:-21.7pt;width:261.8pt;height:145.1pt;z-index:25251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" stroked="f">
                      <v:textbox>
                        <w:txbxContent>
                          <w:p w:rsidR="006802E6" w:rsidRDefault="006802E6" w:rsidP="00E676F7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6802E6" w:rsidRDefault="006802E6" w:rsidP="00E676F7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6802E6" w:rsidRPr="00E676F7" w:rsidRDefault="006802E6" w:rsidP="00E676F7">
                            <w:pPr>
                              <w:rPr>
                                <w:b/>
                                <w:color w:val="00B050"/>
                                <w:sz w:val="144"/>
                                <w:szCs w:val="144"/>
                              </w:rPr>
                            </w:pPr>
                            <w:r w:rsidRPr="00E676F7">
                              <w:rPr>
                                <w:b/>
                                <w:color w:val="00B050"/>
                                <w:sz w:val="180"/>
                                <w:szCs w:val="180"/>
                              </w:rPr>
                              <w:t>7</w:t>
                            </w:r>
                            <w:r w:rsidRPr="00E676F7">
                              <w:rPr>
                                <w:b/>
                                <w:color w:val="00B050"/>
                                <w:sz w:val="144"/>
                                <w:szCs w:val="144"/>
                              </w:rPr>
                              <w:t xml:space="preserve">   </w:t>
                            </w:r>
                            <w:r w:rsidRPr="00E676F7">
                              <w:rPr>
                                <w:b/>
                                <w:color w:val="00B050"/>
                                <w:sz w:val="180"/>
                                <w:szCs w:val="180"/>
                              </w:rPr>
                              <w:t>5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1879AF" w:rsidRPr="006007DF" w:rsidTr="00A16233">
        <w:trPr>
          <w:trHeight w:val="4042"/>
        </w:trPr>
        <w:tc>
          <w:tcPr>
            <w:tcW w:w="5893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b/>
                <w:sz w:val="120"/>
                <w:szCs w:val="120"/>
              </w:rPr>
              <w:t>divisor</w:t>
            </w:r>
          </w:p>
        </w:tc>
        <w:tc>
          <w:tcPr>
            <w:tcW w:w="559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Default="00E1793D" w:rsidP="001879AF">
            <w:pPr>
              <w:jc w:val="center"/>
            </w:pP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19424" behindDoc="0" locked="0" layoutInCell="1" allowOverlap="1">
                      <wp:simplePos x="0" y="0"/>
                      <wp:positionH relativeFrom="column">
                        <wp:posOffset>-66675</wp:posOffset>
                      </wp:positionH>
                      <wp:positionV relativeFrom="paragraph">
                        <wp:posOffset>269240</wp:posOffset>
                      </wp:positionV>
                      <wp:extent cx="1148080" cy="1172845"/>
                      <wp:effectExtent l="19050" t="19050" r="13970" b="27305"/>
                      <wp:wrapNone/>
                      <wp:docPr id="366" name="Oval 16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8080" cy="1172845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041997A" id="Oval 1648" o:spid="_x0000_s1026" style="position:absolute;margin-left:-5.25pt;margin-top:21.2pt;width:90.4pt;height:92.35pt;z-index:25251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" filled="f" strokecolor="red" strokeweight="3pt"/>
                  </w:pict>
                </mc:Fallback>
              </mc:AlternateContent>
            </w:r>
            <w:r>
              <w:rPr>
                <w:noProof/>
                <w:sz w:val="36"/>
                <w:szCs w:val="36"/>
              </w:rPr>
              <mc:AlternateContent>
                <mc:Choice Requires="wpg">
                  <w:drawing>
                    <wp:anchor distT="0" distB="0" distL="114300" distR="114300" simplePos="0" relativeHeight="252518400" behindDoc="0" locked="0" layoutInCell="1" allowOverlap="1">
                      <wp:simplePos x="0" y="0"/>
                      <wp:positionH relativeFrom="column">
                        <wp:posOffset>1182370</wp:posOffset>
                      </wp:positionH>
                      <wp:positionV relativeFrom="paragraph">
                        <wp:posOffset>146050</wp:posOffset>
                      </wp:positionV>
                      <wp:extent cx="1942465" cy="1417320"/>
                      <wp:effectExtent l="19050" t="19050" r="635" b="11430"/>
                      <wp:wrapNone/>
                      <wp:docPr id="318" name="Group 16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42465" cy="1417320"/>
                                <a:chOff x="11404" y="5157"/>
                                <a:chExt cx="3071" cy="1855"/>
                              </a:xfrm>
                            </wpg:grpSpPr>
                            <wps:wsp>
                              <wps:cNvPr id="319" name="AutoShape 16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16" y="5157"/>
                                  <a:ext cx="0" cy="18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5" name="AutoShape 16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404" y="5165"/>
                                  <a:ext cx="3071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EAD296B" id="Group 1645" o:spid="_x0000_s1026" style="position:absolute;margin-left:93.1pt;margin-top:11.5pt;width:152.95pt;height:111.6pt;z-index:252518400" coordorigin="11404,5157" coordsize="3071,1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">
                      <v:shape id="AutoShape 1646" o:spid="_x0000_s1027" type="#_x0000_t32" style="position:absolute;left:11416;top:5157;width:0;height:185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uOo8UAAADcAAAADwAAAGRycy9kb3ducmV2LnhtbESPQWvCQBSE74L/YXlCb7qJhZKmrsGK&#10;hR560Fh6fmSfSUz2bZrdmrS/visIHoeZ+YZZZaNpxYV6V1tWEC8iEMSF1TWXCj6Pb/MEhPPIGlvL&#10;pOCXHGTr6WSFqbYDH+iS+1IECLsUFVTed6mUrqjIoFvYjjh4J9sb9EH2pdQ9DgFuWrmMoidpsOaw&#10;UGFH24qKJv8xCs6jtN3wvdt9lOev5jVB1+z/nFIPs3HzAsLT6O/hW/tdK3iMn+F6JhwBuf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5uOo8UAAADcAAAADwAAAAAAAAAA&#10;AAAAAAChAgAAZHJzL2Rvd25yZXYueG1sUEsFBgAAAAAEAAQA+QAAAJMDAAAAAA==&#10;" strokeweight="3pt"/>
                      <v:shape id="AutoShape 1647" o:spid="_x0000_s1028" type="#_x0000_t32" style="position:absolute;left:11404;top:5165;width:30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D328UAAADcAAAADwAAAGRycy9kb3ducmV2LnhtbESPQWvCQBSE74L/YXlCb7qppUGiq7SS&#10;Qg89aCw9P7LPJCb7Ns1uk7S/visIHoeZ+YbZ7EbTiJ46V1lW8LiIQBDnVldcKPg8vc1XIJxH1thY&#10;JgW/5GC3nU42mGg78JH6zBciQNglqKD0vk2kdHlJBt3CtsTBO9vOoA+yK6TucAhw08hlFMXSYMVh&#10;ocSW9iXldfZjFFxGadvhO00/istX/bpCVx/+nFIPs/FlDcLT6O/hW/tdK3iKn+F6JhwBuf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tD328UAAADcAAAADwAAAAAAAAAA&#10;AAAAAAChAgAAZHJzL2Rvd25yZXYueG1sUEsFBgAAAAAEAAQA+QAAAJMDAAAAAA==&#10;" strokeweight="3pt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16352" behindDoc="0" locked="0" layoutInCell="1" allowOverlap="1">
                      <wp:simplePos x="0" y="0"/>
                      <wp:positionH relativeFrom="column">
                        <wp:posOffset>94615</wp:posOffset>
                      </wp:positionH>
                      <wp:positionV relativeFrom="paragraph">
                        <wp:posOffset>-21590</wp:posOffset>
                      </wp:positionV>
                      <wp:extent cx="3324860" cy="1842770"/>
                      <wp:effectExtent l="0" t="0" r="8890" b="5080"/>
                      <wp:wrapNone/>
                      <wp:docPr id="317" name="Text Box 16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24860" cy="18427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Default="006802E6" w:rsidP="00E676F7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6802E6" w:rsidRDefault="006802E6" w:rsidP="00E676F7">
                                  <w:pPr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6802E6" w:rsidRPr="00E676F7" w:rsidRDefault="006802E6" w:rsidP="00E676F7">
                                  <w:pPr>
                                    <w:rPr>
                                      <w:b/>
                                      <w:color w:val="00B050"/>
                                      <w:sz w:val="144"/>
                                      <w:szCs w:val="144"/>
                                    </w:rPr>
                                  </w:pPr>
                                  <w:r w:rsidRPr="00E676F7">
                                    <w:rPr>
                                      <w:b/>
                                      <w:color w:val="00B050"/>
                                      <w:sz w:val="180"/>
                                      <w:szCs w:val="180"/>
                                    </w:rPr>
                                    <w:t>7</w:t>
                                  </w:r>
                                  <w:r w:rsidRPr="00E676F7">
                                    <w:rPr>
                                      <w:b/>
                                      <w:color w:val="00B050"/>
                                      <w:sz w:val="144"/>
                                      <w:szCs w:val="144"/>
                                    </w:rPr>
                                    <w:t xml:space="preserve">   </w:t>
                                  </w:r>
                                  <w:r w:rsidRPr="00E676F7">
                                    <w:rPr>
                                      <w:b/>
                                      <w:color w:val="00B050"/>
                                      <w:sz w:val="180"/>
                                      <w:szCs w:val="180"/>
                                    </w:rPr>
                                    <w:t>5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641" o:spid="_x0000_s1318" type="#_x0000_t202" style="position:absolute;left:0;text-align:left;margin-left:7.45pt;margin-top:-1.7pt;width:261.8pt;height:145.1pt;z-index:25251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" stroked="f">
                      <v:textbox>
                        <w:txbxContent>
                          <w:p w:rsidR="006802E6" w:rsidRDefault="006802E6" w:rsidP="00E676F7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6802E6" w:rsidRDefault="006802E6" w:rsidP="00E676F7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6802E6" w:rsidRPr="00E676F7" w:rsidRDefault="006802E6" w:rsidP="00E676F7">
                            <w:pPr>
                              <w:rPr>
                                <w:b/>
                                <w:color w:val="00B050"/>
                                <w:sz w:val="144"/>
                                <w:szCs w:val="144"/>
                              </w:rPr>
                            </w:pPr>
                            <w:r w:rsidRPr="00E676F7">
                              <w:rPr>
                                <w:b/>
                                <w:color w:val="00B050"/>
                                <w:sz w:val="180"/>
                                <w:szCs w:val="180"/>
                              </w:rPr>
                              <w:t>7</w:t>
                            </w:r>
                            <w:r w:rsidRPr="00E676F7">
                              <w:rPr>
                                <w:b/>
                                <w:color w:val="00B050"/>
                                <w:sz w:val="144"/>
                                <w:szCs w:val="144"/>
                              </w:rPr>
                              <w:t xml:space="preserve">   </w:t>
                            </w:r>
                            <w:r w:rsidRPr="00E676F7">
                              <w:rPr>
                                <w:b/>
                                <w:color w:val="00B050"/>
                                <w:sz w:val="180"/>
                                <w:szCs w:val="180"/>
                              </w:rPr>
                              <w:t>5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460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9E021E" w:rsidRDefault="001879AF" w:rsidP="00A9424F">
            <w:pPr>
              <w:ind w:left="329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number by </w:t>
            </w:r>
          </w:p>
          <w:p w:rsidR="009E021E" w:rsidRDefault="001879AF" w:rsidP="00A9424F">
            <w:pPr>
              <w:ind w:left="329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which another </w:t>
            </w:r>
          </w:p>
          <w:p w:rsidR="001879AF" w:rsidRPr="006007DF" w:rsidRDefault="001879AF" w:rsidP="009E021E">
            <w:pPr>
              <w:ind w:left="329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number is divided.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2676"/>
        <w:gridCol w:w="2676"/>
        <w:gridCol w:w="5352"/>
      </w:tblGrid>
      <w:tr w:rsidR="00A16233" w:rsidRPr="00B0038F" w:rsidTr="00A16233">
        <w:trPr>
          <w:trHeight w:val="4044"/>
        </w:trPr>
        <w:tc>
          <w:tcPr>
            <w:tcW w:w="16056" w:type="dxa"/>
            <w:gridSpan w:val="4"/>
            <w:vAlign w:val="center"/>
          </w:tcPr>
          <w:p w:rsidR="00A16233" w:rsidRPr="00B0038F" w:rsidRDefault="005E0D6B" w:rsidP="00A16233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elapsed time</w:t>
            </w:r>
          </w:p>
        </w:tc>
      </w:tr>
      <w:tr w:rsidR="00A16233" w:rsidTr="00A16233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A16233" w:rsidRPr="00B0038F" w:rsidRDefault="00394450" w:rsidP="00A16233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elapsed time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A16233" w:rsidRDefault="00394450" w:rsidP="00A16233">
            <w:pPr>
              <w:jc w:val="center"/>
              <w:rPr>
                <w:b/>
              </w:rPr>
            </w:pPr>
            <w:r w:rsidRPr="00394450">
              <w:rPr>
                <w:b/>
                <w:noProof/>
              </w:rPr>
              <w:drawing>
                <wp:anchor distT="0" distB="0" distL="114300" distR="114300" simplePos="0" relativeHeight="252138496" behindDoc="0" locked="0" layoutInCell="1" allowOverlap="1">
                  <wp:simplePos x="0" y="0"/>
                  <wp:positionH relativeFrom="column">
                    <wp:posOffset>1931670</wp:posOffset>
                  </wp:positionH>
                  <wp:positionV relativeFrom="paragraph">
                    <wp:posOffset>135255</wp:posOffset>
                  </wp:positionV>
                  <wp:extent cx="1721485" cy="2174875"/>
                  <wp:effectExtent l="19050" t="0" r="0" b="0"/>
                  <wp:wrapNone/>
                  <wp:docPr id="69" name="Picture 22" descr="D:\Clipart\Classroom\supplies school\2210962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D:\Clipart\Classroom\supplies school\2210962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1485" cy="217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16233" w:rsidRPr="00B0038F" w:rsidTr="00A16233">
        <w:trPr>
          <w:trHeight w:val="4044"/>
        </w:trPr>
        <w:tc>
          <w:tcPr>
            <w:tcW w:w="5352" w:type="dxa"/>
            <w:vAlign w:val="center"/>
          </w:tcPr>
          <w:p w:rsidR="00A16233" w:rsidRPr="00B0038F" w:rsidRDefault="00394450" w:rsidP="00A16233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elapsed time</w:t>
            </w:r>
          </w:p>
        </w:tc>
        <w:tc>
          <w:tcPr>
            <w:tcW w:w="5352" w:type="dxa"/>
            <w:gridSpan w:val="2"/>
            <w:vAlign w:val="center"/>
          </w:tcPr>
          <w:p w:rsidR="00A16233" w:rsidRDefault="00394450" w:rsidP="00A16233">
            <w:pPr>
              <w:jc w:val="center"/>
              <w:rPr>
                <w:b/>
              </w:rPr>
            </w:pPr>
            <w:r w:rsidRPr="00394450">
              <w:rPr>
                <w:b/>
                <w:noProof/>
              </w:rPr>
              <w:drawing>
                <wp:anchor distT="0" distB="0" distL="114300" distR="114300" simplePos="0" relativeHeight="252140544" behindDoc="0" locked="0" layoutInCell="1" allowOverlap="1">
                  <wp:simplePos x="0" y="0"/>
                  <wp:positionH relativeFrom="column">
                    <wp:posOffset>1031240</wp:posOffset>
                  </wp:positionH>
                  <wp:positionV relativeFrom="paragraph">
                    <wp:posOffset>230505</wp:posOffset>
                  </wp:positionV>
                  <wp:extent cx="1668145" cy="2119630"/>
                  <wp:effectExtent l="19050" t="0" r="8255" b="0"/>
                  <wp:wrapNone/>
                  <wp:docPr id="70" name="Picture 22" descr="D:\Clipart\Classroom\supplies school\2210962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D:\Clipart\Classroom\supplies school\2210962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8145" cy="21196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352" w:type="dxa"/>
            <w:vAlign w:val="center"/>
          </w:tcPr>
          <w:p w:rsidR="00394450" w:rsidRDefault="00394450" w:rsidP="005E0D6B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amount of time </w:t>
            </w:r>
          </w:p>
          <w:p w:rsidR="00394450" w:rsidRDefault="00394450" w:rsidP="005E0D6B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at has passed.  </w:t>
            </w:r>
          </w:p>
          <w:p w:rsidR="00394450" w:rsidRDefault="00394450" w:rsidP="005E0D6B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(also known as </w:t>
            </w:r>
          </w:p>
          <w:p w:rsidR="00A16233" w:rsidRPr="00B0038F" w:rsidRDefault="00394450" w:rsidP="005E0D6B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ime interval)</w:t>
            </w:r>
          </w:p>
        </w:tc>
      </w:tr>
    </w:tbl>
    <w:tbl>
      <w:tblPr>
        <w:tblpPr w:leftFromText="180" w:rightFromText="180" w:vertAnchor="text" w:tblpY="1"/>
        <w:tblOverlap w:val="never"/>
        <w:tblW w:w="161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79"/>
        <w:gridCol w:w="663"/>
        <w:gridCol w:w="271"/>
        <w:gridCol w:w="1175"/>
        <w:gridCol w:w="1491"/>
        <w:gridCol w:w="181"/>
        <w:gridCol w:w="3098"/>
        <w:gridCol w:w="284"/>
        <w:gridCol w:w="316"/>
        <w:gridCol w:w="3685"/>
        <w:gridCol w:w="239"/>
      </w:tblGrid>
      <w:tr w:rsidR="001879AF" w:rsidRPr="006007DF" w:rsidTr="00A16233">
        <w:trPr>
          <w:gridAfter w:val="1"/>
          <w:wAfter w:w="239" w:type="dxa"/>
          <w:trHeight w:val="4041"/>
        </w:trPr>
        <w:tc>
          <w:tcPr>
            <w:tcW w:w="15943" w:type="dxa"/>
            <w:gridSpan w:val="10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 xml:space="preserve">endpoint </w:t>
            </w:r>
          </w:p>
        </w:tc>
      </w:tr>
      <w:tr w:rsidR="001879AF" w:rsidTr="00A16233">
        <w:trPr>
          <w:gridAfter w:val="1"/>
          <w:wAfter w:w="239" w:type="dxa"/>
          <w:trHeight w:val="4041"/>
        </w:trPr>
        <w:tc>
          <w:tcPr>
            <w:tcW w:w="8379" w:type="dxa"/>
            <w:gridSpan w:val="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endpoint</w:t>
            </w:r>
          </w:p>
        </w:tc>
        <w:tc>
          <w:tcPr>
            <w:tcW w:w="7564" w:type="dxa"/>
            <w:gridSpan w:val="5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E1793D" w:rsidP="001879AF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526592" behindDoc="0" locked="0" layoutInCell="1" allowOverlap="1">
                      <wp:simplePos x="0" y="0"/>
                      <wp:positionH relativeFrom="column">
                        <wp:posOffset>-57785</wp:posOffset>
                      </wp:positionH>
                      <wp:positionV relativeFrom="paragraph">
                        <wp:posOffset>278130</wp:posOffset>
                      </wp:positionV>
                      <wp:extent cx="4325620" cy="1818005"/>
                      <wp:effectExtent l="0" t="0" r="0" b="0"/>
                      <wp:wrapNone/>
                      <wp:docPr id="312" name="Group 10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325620" cy="1818005"/>
                                <a:chOff x="0" y="0"/>
                                <a:chExt cx="4325420" cy="181792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13" name="Picture 5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65"/>
                                <a:srcRect t="29437" r="-1937" b="21532"/>
                                <a:stretch/>
                              </pic:blipFill>
                              <pic:spPr bwMode="auto">
                                <a:xfrm>
                                  <a:off x="0" y="410966"/>
                                  <a:ext cx="4325420" cy="6678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314" name="Text Box 1082"/>
                              <wps:cNvSpPr txBox="1"/>
                              <wps:spPr>
                                <a:xfrm>
                                  <a:off x="267128" y="20548"/>
                                  <a:ext cx="1089025" cy="4006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802E6" w:rsidRPr="008D4B10" w:rsidRDefault="006802E6" w:rsidP="004E479C">
                                    <w:pPr>
                                      <w:jc w:val="center"/>
                                      <w:rPr>
                                        <w:b/>
                                        <w:color w:val="FF0000"/>
                                        <w:sz w:val="36"/>
                                        <w:szCs w:val="36"/>
                                      </w:rPr>
                                    </w:pPr>
                                    <w:proofErr w:type="gramStart"/>
                                    <w:r w:rsidRPr="008D4B10">
                                      <w:rPr>
                                        <w:b/>
                                        <w:color w:val="FF0000"/>
                                        <w:sz w:val="36"/>
                                        <w:szCs w:val="36"/>
                                      </w:rPr>
                                      <w:t>endpoin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5" name="Text Box 1083"/>
                              <wps:cNvSpPr txBox="1"/>
                              <wps:spPr>
                                <a:xfrm>
                                  <a:off x="2794570" y="0"/>
                                  <a:ext cx="1089025" cy="4006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6802E6" w:rsidRPr="008D4B10" w:rsidRDefault="006802E6" w:rsidP="004E479C">
                                    <w:pPr>
                                      <w:jc w:val="center"/>
                                      <w:rPr>
                                        <w:b/>
                                        <w:color w:val="FF0000"/>
                                        <w:sz w:val="36"/>
                                        <w:szCs w:val="36"/>
                                      </w:rPr>
                                    </w:pPr>
                                    <w:proofErr w:type="gramStart"/>
                                    <w:r w:rsidRPr="008D4B10">
                                      <w:rPr>
                                        <w:b/>
                                        <w:color w:val="FF0000"/>
                                        <w:sz w:val="36"/>
                                        <w:szCs w:val="36"/>
                                      </w:rPr>
                                      <w:t>endpoin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6" name="Text Box 1084"/>
                              <wps:cNvSpPr txBox="1"/>
                              <wps:spPr>
                                <a:xfrm>
                                  <a:off x="688368" y="1078786"/>
                                  <a:ext cx="2691765" cy="7391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802E6" w:rsidRPr="008D4B10" w:rsidRDefault="006802E6" w:rsidP="004E479C">
                                    <w:pPr>
                                      <w:jc w:val="center"/>
                                      <w:rPr>
                                        <w:b/>
                                        <w:color w:val="FF0000"/>
                                        <w:sz w:val="56"/>
                                        <w:szCs w:val="56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b/>
                                        <w:color w:val="FF0000"/>
                                        <w:sz w:val="56"/>
                                        <w:szCs w:val="56"/>
                                      </w:rPr>
                                      <w:t>segmen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85" o:spid="_x0000_s1319" style="position:absolute;left:0;text-align:left;margin-left:-4.55pt;margin-top:21.9pt;width:340.6pt;height:143.15pt;z-index:252526592" coordsize="43254,181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">
                      <v:shape id="Picture 5" o:spid="_x0000_s1320" type="#_x0000_t75" style="position:absolute;top:4109;width:43254;height:66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6YFu/GAAAA3AAAAA8AAABkcnMvZG93bnJldi54bWxEj09rwkAUxO+FfoflFbw1G6uIRDehlBYs&#10;9GIU/9we2ddsaPZtml01fntXKPQ4zMxvmGUx2FacqfeNYwXjJAVBXDndcK1gu/l4noPwAVlj65gU&#10;XMlDkT8+LDHT7sJrOpehFhHCPkMFJoQuk9JXhiz6xHXE0ft2vcUQZV9L3eMlwm0rX9J0Ji02HBcM&#10;dvRmqPopT1bBfua+dtNTKodfPE4P76H8XJurUqOn4XUBItAQ/sN/7ZVWMBlP4H4mHgGZ3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TpgW78YAAADcAAAADwAAAAAAAAAAAAAA&#10;AACfAgAAZHJzL2Rvd25yZXYueG1sUEsFBgAAAAAEAAQA9wAAAJIDAAAAAA==&#10;">
                        <v:imagedata r:id="rId66" o:title="" croptop="19292f" cropbottom="14111f" cropright="-1269f"/>
                        <v:path arrowok="t"/>
                      </v:shape>
                      <v:shape id="Text Box 1082" o:spid="_x0000_s1321" type="#_x0000_t202" style="position:absolute;left:2671;top:205;width:10890;height:40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bBwccA&#10;AADcAAAADwAAAGRycy9kb3ducmV2LnhtbESPQUvDQBSE74L/YXmCF7GbNm2V2G2Rom3prYlaentk&#10;n0kw+zZk1yT9992C4HGYmW+YxWowteiodZVlBeNRBII4t7riQsFH9v74DMJ5ZI21ZVJwJger5e3N&#10;AhNtez5Ql/pCBAi7BBWU3jeJlC4vyaAb2YY4eN+2NeiDbAupW+wD3NRyEkVzabDisFBiQ+uS8p/0&#10;1yg4PRTHvRs2n308i5u3bZc9felMqfu74fUFhKfB/4f/2jutIB5P4XomHAG5v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AWwcHHAAAA3AAAAA8AAAAAAAAAAAAAAAAAmAIAAGRy&#10;cy9kb3ducmV2LnhtbFBLBQYAAAAABAAEAPUAAACMAwAAAAA=&#10;" fillcolor="white [3201]" stroked="f" strokeweight=".5pt">
                        <v:textbox>
                          <w:txbxContent>
                            <w:p w:rsidR="006802E6" w:rsidRPr="008D4B10" w:rsidRDefault="006802E6" w:rsidP="004E479C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36"/>
                                  <w:szCs w:val="36"/>
                                </w:rPr>
                              </w:pPr>
                              <w:proofErr w:type="gramStart"/>
                              <w:r w:rsidRPr="008D4B10">
                                <w:rPr>
                                  <w:b/>
                                  <w:color w:val="FF0000"/>
                                  <w:sz w:val="36"/>
                                  <w:szCs w:val="36"/>
                                </w:rPr>
                                <w:t>endpoint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83" o:spid="_x0000_s1322" type="#_x0000_t202" style="position:absolute;left:27945;width:10890;height:40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YbN8YA&#10;AADcAAAADwAAAGRycy9kb3ducmV2LnhtbESPQWvCQBSE74L/YXlCb3VjS4tEVymlokKDGoVeH9nX&#10;JG32bdjdmtRf3xUKHoeZ+YaZL3vTiDM5X1tWMBknIIgLq2suFZyOq/spCB+QNTaWScEveVguhoM5&#10;ptp2fKBzHkoRIexTVFCF0KZS+qIig35sW+LofVpnMETpSqkddhFuGvmQJM/SYM1xocKWXisqvvMf&#10;o+Cjy9dut91+7dtNdtld8uyd3jKl7kb9ywxEoD7cwv/tjVbwOHmC65l4BO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dYbN8YAAADcAAAADwAAAAAAAAAAAAAAAACYAgAAZHJz&#10;L2Rvd25yZXYueG1sUEsFBgAAAAAEAAQA9QAAAIsDAAAAAA==&#10;" fillcolor="window" stroked="f" strokeweight=".5pt">
                        <v:textbox>
                          <w:txbxContent>
                            <w:p w:rsidR="006802E6" w:rsidRPr="008D4B10" w:rsidRDefault="006802E6" w:rsidP="004E479C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36"/>
                                  <w:szCs w:val="36"/>
                                </w:rPr>
                              </w:pPr>
                              <w:proofErr w:type="gramStart"/>
                              <w:r w:rsidRPr="008D4B10">
                                <w:rPr>
                                  <w:b/>
                                  <w:color w:val="FF0000"/>
                                  <w:sz w:val="36"/>
                                  <w:szCs w:val="36"/>
                                </w:rPr>
                                <w:t>endpoint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84" o:spid="_x0000_s1323" type="#_x0000_t202" style="position:absolute;left:6883;top:10787;width:26918;height:7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j6LcYA&#10;AADcAAAADwAAAGRycy9kb3ducmV2LnhtbESPQWvCQBSE74L/YXmCF6kbDbUldRURbYs3TVvx9si+&#10;JsHs25Bdk/TfdwsFj8PMfMMs172pREuNKy0rmE0jEMSZ1SXnCj7S/cMzCOeRNVaWScEPOVivhoMl&#10;Jtp2fKT25HMRIOwSVFB4XydSuqwgg25qa+LgfdvGoA+yyaVusAtwU8l5FC2kwZLDQoE1bQvKrqeb&#10;UXCZ5OeD618/u/gxrndvbfr0pVOlxqN+8wLCU+/v4f/2u1YQzxbwdyYcAbn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4j6LcYAAADcAAAADwAAAAAAAAAAAAAAAACYAgAAZHJz&#10;L2Rvd25yZXYueG1sUEsFBgAAAAAEAAQA9QAAAIsDAAAAAA==&#10;" fillcolor="white [3201]" stroked="f" strokeweight=".5pt">
                        <v:textbox>
                          <w:txbxContent>
                            <w:p w:rsidR="006802E6" w:rsidRPr="008D4B10" w:rsidRDefault="006802E6" w:rsidP="004E479C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56"/>
                                  <w:szCs w:val="56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color w:val="FF0000"/>
                                  <w:sz w:val="56"/>
                                  <w:szCs w:val="56"/>
                                </w:rPr>
                                <w:t>segment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  <w:tr w:rsidR="001879AF" w:rsidRPr="006007DF" w:rsidTr="00A16233">
        <w:trPr>
          <w:gridAfter w:val="1"/>
          <w:wAfter w:w="239" w:type="dxa"/>
          <w:trHeight w:val="4042"/>
        </w:trPr>
        <w:tc>
          <w:tcPr>
            <w:tcW w:w="5442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 endpoint</w:t>
            </w:r>
          </w:p>
        </w:tc>
        <w:tc>
          <w:tcPr>
            <w:tcW w:w="6500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Default="00E1793D" w:rsidP="001879AF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527616" behindDoc="0" locked="0" layoutInCell="1" allowOverlap="1">
                      <wp:simplePos x="0" y="0"/>
                      <wp:positionH relativeFrom="column">
                        <wp:posOffset>103505</wp:posOffset>
                      </wp:positionH>
                      <wp:positionV relativeFrom="paragraph">
                        <wp:posOffset>160655</wp:posOffset>
                      </wp:positionV>
                      <wp:extent cx="3749675" cy="1703705"/>
                      <wp:effectExtent l="0" t="0" r="3175" b="0"/>
                      <wp:wrapNone/>
                      <wp:docPr id="307" name="Group 10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749675" cy="1703705"/>
                                <a:chOff x="0" y="0"/>
                                <a:chExt cx="3750067" cy="170427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08" name="Picture 5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65"/>
                                <a:srcRect l="-1" t="26054" r="1351" b="20982"/>
                                <a:stretch/>
                              </pic:blipFill>
                              <pic:spPr bwMode="auto">
                                <a:xfrm>
                                  <a:off x="0" y="318499"/>
                                  <a:ext cx="3750067" cy="6472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309" name="Text Box 1086"/>
                              <wps:cNvSpPr txBox="1"/>
                              <wps:spPr>
                                <a:xfrm>
                                  <a:off x="174660" y="10274"/>
                                  <a:ext cx="1088390" cy="4000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6802E6" w:rsidRPr="008D4B10" w:rsidRDefault="006802E6" w:rsidP="004E479C">
                                    <w:pPr>
                                      <w:jc w:val="center"/>
                                      <w:rPr>
                                        <w:b/>
                                        <w:color w:val="FF0000"/>
                                        <w:sz w:val="36"/>
                                        <w:szCs w:val="36"/>
                                      </w:rPr>
                                    </w:pPr>
                                    <w:proofErr w:type="gramStart"/>
                                    <w:r w:rsidRPr="008D4B10">
                                      <w:rPr>
                                        <w:b/>
                                        <w:color w:val="FF0000"/>
                                        <w:sz w:val="36"/>
                                        <w:szCs w:val="36"/>
                                      </w:rPr>
                                      <w:t>endpoin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0" name="Text Box 1087"/>
                              <wps:cNvSpPr txBox="1"/>
                              <wps:spPr>
                                <a:xfrm>
                                  <a:off x="2568539" y="0"/>
                                  <a:ext cx="1088390" cy="4000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6802E6" w:rsidRPr="008D4B10" w:rsidRDefault="006802E6" w:rsidP="004E479C">
                                    <w:pPr>
                                      <w:jc w:val="center"/>
                                      <w:rPr>
                                        <w:b/>
                                        <w:color w:val="FF0000"/>
                                        <w:sz w:val="36"/>
                                        <w:szCs w:val="36"/>
                                      </w:rPr>
                                    </w:pPr>
                                    <w:proofErr w:type="gramStart"/>
                                    <w:r w:rsidRPr="008D4B10">
                                      <w:rPr>
                                        <w:b/>
                                        <w:color w:val="FF0000"/>
                                        <w:sz w:val="36"/>
                                        <w:szCs w:val="36"/>
                                      </w:rPr>
                                      <w:t>endpoin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1" name="Text Box 1088"/>
                              <wps:cNvSpPr txBox="1"/>
                              <wps:spPr>
                                <a:xfrm>
                                  <a:off x="585626" y="965771"/>
                                  <a:ext cx="2691130" cy="7385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6802E6" w:rsidRPr="008D4B10" w:rsidRDefault="006802E6" w:rsidP="004E479C">
                                    <w:pPr>
                                      <w:jc w:val="center"/>
                                      <w:rPr>
                                        <w:b/>
                                        <w:color w:val="FF0000"/>
                                        <w:sz w:val="56"/>
                                        <w:szCs w:val="56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b/>
                                        <w:color w:val="FF0000"/>
                                        <w:sz w:val="56"/>
                                        <w:szCs w:val="56"/>
                                      </w:rPr>
                                      <w:t>segmen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89" o:spid="_x0000_s1324" style="position:absolute;left:0;text-align:left;margin-left:8.15pt;margin-top:12.65pt;width:295.25pt;height:134.15pt;z-index:252527616;mso-width-relative:margin;mso-height-relative:margin" coordsize="37500,170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">
                      <v:shape id="Picture 5" o:spid="_x0000_s1325" type="#_x0000_t75" style="position:absolute;top:3184;width:37500;height:647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/U/QHBAAAA3AAAAA8AAABkcnMvZG93bnJldi54bWxETz1rwzAQ3Qv9D+IKXUotNYVS3MgmBAyZ&#10;Sh1n6HhYF9vEOhlJtZ1/Xw2BjI/3vS1XO4qZfBgca3jLFAji1pmBOw2npnr9BBEissHRMWm4UoCy&#10;eHzYYm7cwjXNx9iJFMIhRw19jFMuZWh7shgyNxEn7uy8xZig76TxuKRwO8qNUh/S4sCpoceJ9j21&#10;l+Of1WAOVX393lSNb+r4sp/rn9+zWrR+flp3XyAirfEuvrkPRsO7SmvTmXQEZPEP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B/U/QHBAAAA3AAAAA8AAAAAAAAAAAAAAAAAnwIA&#10;AGRycy9kb3ducmV2LnhtbFBLBQYAAAAABAAEAPcAAACNAwAAAAA=&#10;">
                        <v:imagedata r:id="rId66" o:title="" croptop="17075f" cropbottom="13751f" cropleft="-1f" cropright="885f"/>
                        <v:path arrowok="t"/>
                      </v:shape>
                      <v:shape id="Text Box 1086" o:spid="_x0000_s1326" type="#_x0000_t202" style="position:absolute;left:1746;top:102;width:10884;height:4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KH78YA&#10;AADcAAAADwAAAGRycy9kb3ducmV2LnhtbESPQWvCQBSE70L/w/IK3uqmFUqNrlJKRYUGaxS8PrLP&#10;JDb7NuxuTeqv7xYKHoeZ+YaZLXrTiAs5X1tW8DhKQBAXVtdcKjjslw8vIHxA1thYJgU/5GExvxvM&#10;MNW24x1d8lCKCGGfooIqhDaV0hcVGfQj2xJH72SdwRClK6V22EW4aeRTkjxLgzXHhQpbequo+Mq/&#10;jYJjl6/cdrM5f7br7Lq95tkHvWdKDe/71ymIQH24hf/ba61gnEzg70w8AnL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UKH78YAAADcAAAADwAAAAAAAAAAAAAAAACYAgAAZHJz&#10;L2Rvd25yZXYueG1sUEsFBgAAAAAEAAQA9QAAAIsDAAAAAA==&#10;" fillcolor="window" stroked="f" strokeweight=".5pt">
                        <v:textbox>
                          <w:txbxContent>
                            <w:p w:rsidR="006802E6" w:rsidRPr="008D4B10" w:rsidRDefault="006802E6" w:rsidP="004E479C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36"/>
                                  <w:szCs w:val="36"/>
                                </w:rPr>
                              </w:pPr>
                              <w:proofErr w:type="gramStart"/>
                              <w:r w:rsidRPr="008D4B10">
                                <w:rPr>
                                  <w:b/>
                                  <w:color w:val="FF0000"/>
                                  <w:sz w:val="36"/>
                                  <w:szCs w:val="36"/>
                                </w:rPr>
                                <w:t>endpoint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87" o:spid="_x0000_s1327" type="#_x0000_t202" style="position:absolute;left:25685;width:10884;height:4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G4r8MA&#10;AADcAAAADwAAAGRycy9kb3ducmV2LnhtbERPXWvCMBR9F/Yfwh3szaZuMEZnlCEbU7CodeDrpbm2&#10;nc1NSaLt/PXLg+Dj4XxP54NpxYWcbywrmCQpCOLS6oYrBT/7r/EbCB+QNbaWScEfeZjPHkZTzLTt&#10;eUeXIlQihrDPUEEdQpdJ6cuaDPrEdsSRO1pnMEToKqkd9jHctPI5TV+lwYZjQ40dLWoqT8XZKDj0&#10;xbfbrFa/226ZXzfXIl/TZ67U0+Pw8Q4i0BDu4pt7qRW8TOL8eCYeATn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aG4r8MAAADcAAAADwAAAAAAAAAAAAAAAACYAgAAZHJzL2Rv&#10;d25yZXYueG1sUEsFBgAAAAAEAAQA9QAAAIgDAAAAAA==&#10;" fillcolor="window" stroked="f" strokeweight=".5pt">
                        <v:textbox>
                          <w:txbxContent>
                            <w:p w:rsidR="006802E6" w:rsidRPr="008D4B10" w:rsidRDefault="006802E6" w:rsidP="004E479C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36"/>
                                  <w:szCs w:val="36"/>
                                </w:rPr>
                              </w:pPr>
                              <w:proofErr w:type="gramStart"/>
                              <w:r w:rsidRPr="008D4B10">
                                <w:rPr>
                                  <w:b/>
                                  <w:color w:val="FF0000"/>
                                  <w:sz w:val="36"/>
                                  <w:szCs w:val="36"/>
                                </w:rPr>
                                <w:t>endpoint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88" o:spid="_x0000_s1328" type="#_x0000_t202" style="position:absolute;left:5856;top:9657;width:26911;height:7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0dNMYA&#10;AADcAAAADwAAAGRycy9kb3ducmV2LnhtbESPQWvCQBSE7wX/w/IEb3UThVJSVynSooJBmxZ6fWRf&#10;k9Ts27C7mtRf3y0UPA4z8w2zWA2mFRdyvrGsIJ0mIIhLqxuuFHy8v94/gvABWWNrmRT8kIfVcnS3&#10;wEzbnt/oUoRKRAj7DBXUIXSZlL6syaCf2o44el/WGQxRukpqh32Em1bOkuRBGmw4LtTY0bqm8lSc&#10;jYLPvti4w273fey2+fVwLfI9veRKTcbD8xOIQEO4hf/bW61gnqbwdyYeAbn8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u0dNMYAAADcAAAADwAAAAAAAAAAAAAAAACYAgAAZHJz&#10;L2Rvd25yZXYueG1sUEsFBgAAAAAEAAQA9QAAAIsDAAAAAA==&#10;" fillcolor="window" stroked="f" strokeweight=".5pt">
                        <v:textbox>
                          <w:txbxContent>
                            <w:p w:rsidR="006802E6" w:rsidRPr="008D4B10" w:rsidRDefault="006802E6" w:rsidP="004E479C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56"/>
                                  <w:szCs w:val="56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color w:val="FF0000"/>
                                  <w:sz w:val="56"/>
                                  <w:szCs w:val="56"/>
                                </w:rPr>
                                <w:t>segment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4001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879AF" w:rsidRPr="006007DF" w:rsidRDefault="001879AF" w:rsidP="001879AF">
            <w:pPr>
              <w:ind w:left="329" w:right="1081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 point at either end of a line segment, or a point at one end of a ray.</w:t>
            </w:r>
          </w:p>
        </w:tc>
      </w:tr>
      <w:tr w:rsidR="001879AF" w:rsidRPr="006007DF" w:rsidTr="00A9424F">
        <w:trPr>
          <w:trHeight w:val="4041"/>
        </w:trPr>
        <w:tc>
          <w:tcPr>
            <w:tcW w:w="16182" w:type="dxa"/>
            <w:gridSpan w:val="11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rPr>
                <w:b/>
                <w:sz w:val="200"/>
                <w:szCs w:val="200"/>
              </w:rPr>
            </w:pPr>
            <w:r>
              <w:br w:type="page"/>
              <w:t xml:space="preserve">                                                                                  </w:t>
            </w: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 xml:space="preserve">equal </w:t>
            </w:r>
          </w:p>
        </w:tc>
      </w:tr>
      <w:tr w:rsidR="001879AF" w:rsidTr="00A16233">
        <w:trPr>
          <w:trHeight w:val="4041"/>
        </w:trPr>
        <w:tc>
          <w:tcPr>
            <w:tcW w:w="6888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equal</w:t>
            </w:r>
          </w:p>
        </w:tc>
        <w:tc>
          <w:tcPr>
            <w:tcW w:w="9294" w:type="dxa"/>
            <w:gridSpan w:val="7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E1793D" w:rsidP="001879AF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528640" behindDoc="0" locked="0" layoutInCell="1" allowOverlap="1">
                      <wp:simplePos x="0" y="0"/>
                      <wp:positionH relativeFrom="column">
                        <wp:posOffset>578485</wp:posOffset>
                      </wp:positionH>
                      <wp:positionV relativeFrom="paragraph">
                        <wp:posOffset>139700</wp:posOffset>
                      </wp:positionV>
                      <wp:extent cx="3832225" cy="1756410"/>
                      <wp:effectExtent l="0" t="0" r="0" b="0"/>
                      <wp:wrapNone/>
                      <wp:docPr id="252" name="Group 10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832225" cy="1756410"/>
                                <a:chOff x="0" y="0"/>
                                <a:chExt cx="3832260" cy="1756881"/>
                              </a:xfrm>
                            </wpg:grpSpPr>
                            <wps:wsp>
                              <wps:cNvPr id="303" name="Text Box 1090"/>
                              <wps:cNvSpPr txBox="1"/>
                              <wps:spPr>
                                <a:xfrm>
                                  <a:off x="575353" y="0"/>
                                  <a:ext cx="2753360" cy="3898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802E6" w:rsidRPr="00655BEF" w:rsidRDefault="006802E6" w:rsidP="004E479C">
                                    <w:pPr>
                                      <w:jc w:val="center"/>
                                      <w:rPr>
                                        <w:b/>
                                        <w:sz w:val="44"/>
                                        <w:szCs w:val="44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44"/>
                                        <w:szCs w:val="44"/>
                                      </w:rPr>
                                      <w:t xml:space="preserve"> </w:t>
                                    </w:r>
                                    <w:r w:rsidRPr="00655BEF">
                                      <w:rPr>
                                        <w:b/>
                                        <w:sz w:val="44"/>
                                        <w:szCs w:val="44"/>
                                      </w:rPr>
                                      <w:t>13 + 5 = 10 + 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304" name="Picture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6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647272"/>
                                  <a:ext cx="3832260" cy="11096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  <wps:wsp>
                              <wps:cNvPr id="305" name="Text Box 1094"/>
                              <wps:cNvSpPr txBox="1"/>
                              <wps:spPr>
                                <a:xfrm>
                                  <a:off x="174660" y="616450"/>
                                  <a:ext cx="945515" cy="3524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6802E6" w:rsidRPr="006B73C6" w:rsidRDefault="006802E6" w:rsidP="004E479C">
                                    <w:pPr>
                                      <w:jc w:val="center"/>
                                      <w:rPr>
                                        <w:b/>
                                        <w:color w:val="FF0000"/>
                                        <w:sz w:val="40"/>
                                        <w:szCs w:val="40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FF0000"/>
                                        <w:sz w:val="40"/>
                                        <w:szCs w:val="40"/>
                                      </w:rPr>
                                      <w:t>13 + 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6" name="Text Box 1095"/>
                              <wps:cNvSpPr txBox="1"/>
                              <wps:spPr>
                                <a:xfrm>
                                  <a:off x="2702103" y="636998"/>
                                  <a:ext cx="945515" cy="3524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6802E6" w:rsidRPr="006B73C6" w:rsidRDefault="006802E6" w:rsidP="004E479C">
                                    <w:pPr>
                                      <w:jc w:val="center"/>
                                      <w:rPr>
                                        <w:b/>
                                        <w:color w:val="FF0000"/>
                                        <w:sz w:val="40"/>
                                        <w:szCs w:val="40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FF0000"/>
                                        <w:sz w:val="40"/>
                                        <w:szCs w:val="40"/>
                                      </w:rPr>
                                      <w:t>10 + 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96" o:spid="_x0000_s1329" style="position:absolute;left:0;text-align:left;margin-left:45.55pt;margin-top:11pt;width:301.75pt;height:138.3pt;z-index:252528640;mso-width-relative:margin;mso-height-relative:margin" coordsize="38322,175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">
                      <v:shape id="Text Box 1090" o:spid="_x0000_s1330" type="#_x0000_t202" style="position:absolute;left:5753;width:27534;height:38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bPaMYA&#10;AADcAAAADwAAAGRycy9kb3ducmV2LnhtbESPQWvCQBSE7wX/w/IEL6Vu2qAt0VVKqVW8abTi7ZF9&#10;JqHZtyG7TeK/d4VCj8PMfMPMl72pREuNKy0reB5HIIgzq0vOFRzS1dMbCOeRNVaWScGVHCwXg4c5&#10;Jtp2vKN273MRIOwSVFB4XydSuqwgg25sa+LgXWxj0AfZ5FI32AW4qeRLFE2lwZLDQoE1fRSU/ex/&#10;jYLzY37auv7r2MWTuP5ct+nrt06VGg379xkIT73/D/+1N1pBHMVwPxOO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ibPaMYAAADcAAAADwAAAAAAAAAAAAAAAACYAgAAZHJz&#10;L2Rvd25yZXYueG1sUEsFBgAAAAAEAAQA9QAAAIsDAAAAAA==&#10;" fillcolor="white [3201]" stroked="f" strokeweight=".5pt">
                        <v:textbox>
                          <w:txbxContent>
                            <w:p w:rsidR="006802E6" w:rsidRPr="00655BEF" w:rsidRDefault="006802E6" w:rsidP="004E479C">
                              <w:pPr>
                                <w:jc w:val="center"/>
                                <w:rPr>
                                  <w:b/>
                                  <w:sz w:val="44"/>
                                  <w:szCs w:val="44"/>
                                </w:rPr>
                              </w:pPr>
                              <w:r>
                                <w:rPr>
                                  <w:b/>
                                  <w:sz w:val="44"/>
                                  <w:szCs w:val="44"/>
                                </w:rPr>
                                <w:t xml:space="preserve"> </w:t>
                              </w:r>
                              <w:r w:rsidRPr="00655BEF">
                                <w:rPr>
                                  <w:b/>
                                  <w:sz w:val="44"/>
                                  <w:szCs w:val="44"/>
                                </w:rPr>
                                <w:t>13 + 5 = 10 + 8</w:t>
                              </w:r>
                            </w:p>
                          </w:txbxContent>
                        </v:textbox>
                      </v:shape>
                      <v:shape id="Picture 1" o:spid="_x0000_s1331" type="#_x0000_t75" style="position:absolute;top:6472;width:38322;height:11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DVzZLCAAAA3AAAAA8AAABkcnMvZG93bnJldi54bWxEj81qwzAQhO+FvIPYQG+NnDQU40QJJlBI&#10;js3PfZE2thNr5Viq5b59VQj0OMzMN8x6O9pWDNT7xrGC+SwDQaydabhScD59vuUgfEA22DomBT/k&#10;YbuZvKyxMC7yFw3HUIkEYV+ggjqErpDS65os+pnriJN3db3FkGRfSdNjTHDbykWWfUiLDaeFGjva&#10;1aTvx2+rIMaDXVzK+CDv8qp5DFqXt1yp1+lYrkAEGsN/+NneGwXv2RL+zqQjIDe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Q1c2SwgAAANwAAAAPAAAAAAAAAAAAAAAAAJ8C&#10;AABkcnMvZG93bnJldi54bWxQSwUGAAAAAAQABAD3AAAAjgMAAAAA&#10;">
                        <v:imagedata r:id="rId68" o:title=""/>
                        <v:path arrowok="t"/>
                      </v:shape>
                      <v:shape id="Text Box 1094" o:spid="_x0000_s1332" type="#_x0000_t202" style="position:absolute;left:1746;top:6164;width:9455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fHesYA&#10;AADc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rh70w4AnJ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CfHesYAAADcAAAADwAAAAAAAAAAAAAAAACYAgAAZHJz&#10;L2Rvd25yZXYueG1sUEsFBgAAAAAEAAQA9QAAAIsDAAAAAA==&#10;" filled="f" stroked="f" strokeweight=".5pt">
                        <v:textbox>
                          <w:txbxContent>
                            <w:p w:rsidR="006802E6" w:rsidRPr="006B73C6" w:rsidRDefault="006802E6" w:rsidP="004E479C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b/>
                                  <w:color w:val="FF0000"/>
                                  <w:sz w:val="40"/>
                                  <w:szCs w:val="40"/>
                                </w:rPr>
                                <w:t>13 + 5</w:t>
                              </w:r>
                            </w:p>
                          </w:txbxContent>
                        </v:textbox>
                      </v:shape>
                      <v:shape id="Text Box 1095" o:spid="_x0000_s1333" type="#_x0000_t202" style="position:absolute;left:27021;top:6369;width:9455;height:3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VZDccA&#10;AADcAAAADwAAAGRycy9kb3ducmV2LnhtbESPS2vDMBCE74X8B7GF3hq5KQnGtWyCIaSU5pDHpbet&#10;tX5Qa+VYSuLm10eFQo7DzHzDpPloOnGmwbWWFbxMIxDEpdUt1woO+9VzDMJ5ZI2dZVLwSw7ybPKQ&#10;YqLthbd03vlaBAi7BBU03veJlK5syKCb2p44eJUdDPogh1rqAS8Bbjo5i6KFNNhyWGiwp6Kh8md3&#10;Mgo+itUGt98zE1+7Yv1ZLfvj4Wuu1NPjuHwD4Wn09/B/+10reI0W8HcmHAGZ3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T1WQ3HAAAA3AAAAA8AAAAAAAAAAAAAAAAAmAIAAGRy&#10;cy9kb3ducmV2LnhtbFBLBQYAAAAABAAEAPUAAACMAwAAAAA=&#10;" filled="f" stroked="f" strokeweight=".5pt">
                        <v:textbox>
                          <w:txbxContent>
                            <w:p w:rsidR="006802E6" w:rsidRPr="006B73C6" w:rsidRDefault="006802E6" w:rsidP="004E479C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b/>
                                  <w:color w:val="FF0000"/>
                                  <w:sz w:val="40"/>
                                  <w:szCs w:val="40"/>
                                </w:rPr>
                                <w:t>10 + 8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43616" behindDoc="0" locked="0" layoutInCell="1" allowOverlap="1">
                      <wp:simplePos x="0" y="0"/>
                      <wp:positionH relativeFrom="column">
                        <wp:posOffset>257810</wp:posOffset>
                      </wp:positionH>
                      <wp:positionV relativeFrom="paragraph">
                        <wp:posOffset>1934210</wp:posOffset>
                      </wp:positionV>
                      <wp:extent cx="4777105" cy="607695"/>
                      <wp:effectExtent l="0" t="0" r="0" b="1905"/>
                      <wp:wrapNone/>
                      <wp:docPr id="364" name="Text Box 10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77105" cy="6076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Default="006802E6" w:rsidP="00394450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 w:rsidRPr="0068618B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These expressions balance the scale </w:t>
                                  </w:r>
                                </w:p>
                                <w:p w:rsidR="006802E6" w:rsidRPr="0068618B" w:rsidRDefault="006802E6" w:rsidP="00394450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proofErr w:type="gramStart"/>
                                  <w:r w:rsidRPr="0068618B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because</w:t>
                                  </w:r>
                                  <w:proofErr w:type="gramEnd"/>
                                  <w:r w:rsidRPr="0068618B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 they are equal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03" o:spid="_x0000_s1334" type="#_x0000_t202" style="position:absolute;left:0;text-align:left;margin-left:20.3pt;margin-top:152.3pt;width:376.15pt;height:47.85pt;z-index:252143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" filled="f" stroked="f">
                      <v:textbox>
                        <w:txbxContent>
                          <w:p w:rsidR="006802E6" w:rsidRDefault="006802E6" w:rsidP="00394450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68618B">
                              <w:rPr>
                                <w:b/>
                                <w:sz w:val="32"/>
                                <w:szCs w:val="32"/>
                              </w:rPr>
                              <w:t xml:space="preserve">These expressions balance the scale </w:t>
                            </w:r>
                          </w:p>
                          <w:p w:rsidR="006802E6" w:rsidRPr="0068618B" w:rsidRDefault="006802E6" w:rsidP="00394450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68618B">
                              <w:rPr>
                                <w:b/>
                                <w:sz w:val="32"/>
                                <w:szCs w:val="32"/>
                              </w:rPr>
                              <w:t>because</w:t>
                            </w:r>
                            <w:proofErr w:type="gramEnd"/>
                            <w:r w:rsidRPr="0068618B">
                              <w:rPr>
                                <w:b/>
                                <w:sz w:val="32"/>
                                <w:szCs w:val="32"/>
                              </w:rPr>
                              <w:t xml:space="preserve"> they are equal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A9424F" w:rsidRPr="006007DF" w:rsidTr="00107B08">
        <w:trPr>
          <w:gridAfter w:val="1"/>
          <w:wAfter w:w="239" w:type="dxa"/>
          <w:trHeight w:val="4041"/>
        </w:trPr>
        <w:tc>
          <w:tcPr>
            <w:tcW w:w="4779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A9424F" w:rsidRDefault="00A9424F" w:rsidP="00A9424F">
            <w:r>
              <w:rPr>
                <w:b/>
                <w:sz w:val="120"/>
                <w:szCs w:val="120"/>
              </w:rPr>
              <w:t xml:space="preserve">    equal</w:t>
            </w:r>
          </w:p>
        </w:tc>
        <w:tc>
          <w:tcPr>
            <w:tcW w:w="7479" w:type="dxa"/>
            <w:gridSpan w:val="8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A9424F" w:rsidRDefault="00E1793D" w:rsidP="00A9424F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529664" behindDoc="0" locked="0" layoutInCell="1" allowOverlap="1">
                      <wp:simplePos x="0" y="0"/>
                      <wp:positionH relativeFrom="column">
                        <wp:posOffset>493395</wp:posOffset>
                      </wp:positionH>
                      <wp:positionV relativeFrom="paragraph">
                        <wp:posOffset>17145</wp:posOffset>
                      </wp:positionV>
                      <wp:extent cx="3832225" cy="1756410"/>
                      <wp:effectExtent l="0" t="0" r="0" b="0"/>
                      <wp:wrapNone/>
                      <wp:docPr id="234" name="Group 10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832225" cy="1756410"/>
                                <a:chOff x="0" y="0"/>
                                <a:chExt cx="3832260" cy="1756881"/>
                              </a:xfrm>
                            </wpg:grpSpPr>
                            <wps:wsp>
                              <wps:cNvPr id="248" name="Text Box 1090"/>
                              <wps:cNvSpPr txBox="1"/>
                              <wps:spPr>
                                <a:xfrm>
                                  <a:off x="575353" y="0"/>
                                  <a:ext cx="2753360" cy="38989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802E6" w:rsidRPr="00655BEF" w:rsidRDefault="006802E6" w:rsidP="004E479C">
                                    <w:pPr>
                                      <w:jc w:val="center"/>
                                      <w:rPr>
                                        <w:b/>
                                        <w:sz w:val="44"/>
                                        <w:szCs w:val="44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44"/>
                                        <w:szCs w:val="44"/>
                                      </w:rPr>
                                      <w:t xml:space="preserve"> </w:t>
                                    </w:r>
                                    <w:r w:rsidRPr="00655BEF">
                                      <w:rPr>
                                        <w:b/>
                                        <w:sz w:val="44"/>
                                        <w:szCs w:val="44"/>
                                      </w:rPr>
                                      <w:t>13 + 5 = 10 + 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250" name="Picture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6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647272"/>
                                  <a:ext cx="3832260" cy="110960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  <wps:wsp>
                              <wps:cNvPr id="1094" name="Text Box 1094"/>
                              <wps:cNvSpPr txBox="1"/>
                              <wps:spPr>
                                <a:xfrm>
                                  <a:off x="174660" y="616450"/>
                                  <a:ext cx="945515" cy="3524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6802E6" w:rsidRPr="006B73C6" w:rsidRDefault="006802E6" w:rsidP="004E479C">
                                    <w:pPr>
                                      <w:jc w:val="center"/>
                                      <w:rPr>
                                        <w:b/>
                                        <w:color w:val="FF0000"/>
                                        <w:sz w:val="40"/>
                                        <w:szCs w:val="40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FF0000"/>
                                        <w:sz w:val="40"/>
                                        <w:szCs w:val="40"/>
                                      </w:rPr>
                                      <w:t>13 + 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1" name="Text Box 1095"/>
                              <wps:cNvSpPr txBox="1"/>
                              <wps:spPr>
                                <a:xfrm>
                                  <a:off x="2702103" y="636998"/>
                                  <a:ext cx="945515" cy="3524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6802E6" w:rsidRPr="006B73C6" w:rsidRDefault="006802E6" w:rsidP="004E479C">
                                    <w:pPr>
                                      <w:jc w:val="center"/>
                                      <w:rPr>
                                        <w:b/>
                                        <w:color w:val="FF0000"/>
                                        <w:sz w:val="40"/>
                                        <w:szCs w:val="40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FF0000"/>
                                        <w:sz w:val="40"/>
                                        <w:szCs w:val="40"/>
                                      </w:rPr>
                                      <w:t>10 + 8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_x0000_s1335" style="position:absolute;margin-left:38.85pt;margin-top:1.35pt;width:301.75pt;height:138.3pt;z-index:252529664;mso-width-relative:margin;mso-height-relative:margin" coordsize="38322,175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">
                      <v:shape id="Text Box 1090" o:spid="_x0000_s1336" type="#_x0000_t202" style="position:absolute;left:5753;width:27534;height:38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nrRMQA&#10;AADcAAAADwAAAGRycy9kb3ducmV2LnhtbERPy2rCQBTdF/yH4QrdFJ1U64PoKKXYB91pfODukrkm&#10;wcydkBmT+PfOotDl4byX686UoqHaFZYVvA4jEMSp1QVnCvbJ52AOwnlkjaVlUnAnB+tV72mJsbYt&#10;b6nZ+UyEEHYxKsi9r2IpXZqTQTe0FXHgLrY26AOsM6lrbEO4KeUoiqbSYMGhIceKPnJKr7ubUXB+&#10;yU6/rvs6tOPJuNp8N8nsqBOlnvvd+wKEp87/i//cP1rB6C2sDWfCEZCr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J60TEAAAA3AAAAA8AAAAAAAAAAAAAAAAAmAIAAGRycy9k&#10;b3ducmV2LnhtbFBLBQYAAAAABAAEAPUAAACJAwAAAAA=&#10;" fillcolor="white [3201]" stroked="f" strokeweight=".5pt">
                        <v:textbox>
                          <w:txbxContent>
                            <w:p w:rsidR="006802E6" w:rsidRPr="00655BEF" w:rsidRDefault="006802E6" w:rsidP="004E479C">
                              <w:pPr>
                                <w:jc w:val="center"/>
                                <w:rPr>
                                  <w:b/>
                                  <w:sz w:val="44"/>
                                  <w:szCs w:val="44"/>
                                </w:rPr>
                              </w:pPr>
                              <w:r>
                                <w:rPr>
                                  <w:b/>
                                  <w:sz w:val="44"/>
                                  <w:szCs w:val="44"/>
                                </w:rPr>
                                <w:t xml:space="preserve"> </w:t>
                              </w:r>
                              <w:r w:rsidRPr="00655BEF">
                                <w:rPr>
                                  <w:b/>
                                  <w:sz w:val="44"/>
                                  <w:szCs w:val="44"/>
                                </w:rPr>
                                <w:t>13 + 5 = 10 + 8</w:t>
                              </w:r>
                            </w:p>
                          </w:txbxContent>
                        </v:textbox>
                      </v:shape>
                      <v:shape id="Picture 1" o:spid="_x0000_s1337" type="#_x0000_t75" style="position:absolute;top:6472;width:38322;height:11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q86xG+AAAA3AAAAA8AAABkcnMvZG93bnJldi54bWxET8uKwjAU3Q/4D+EKsxtTC0qpRimCMLP0&#10;tb8k17ba3NQm03T+frIYmOXhvLf7yXZipMG3jhUsFxkIYu1My7WC6+X4UYDwAdlg55gU/JCH/W72&#10;tsXSuMgnGs+hFimEfYkKmhD6UkqvG7LoF64nTtzdDRZDgkMtzYAxhdtO5lm2lhZbTg0N9nRoSD/P&#10;31ZBjF82v1XxRd4Vdfsata4ehVLv86nagAg0hX/xn/vTKMhXaX46k46A3P0C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Mq86xG+AAAA3AAAAA8AAAAAAAAAAAAAAAAAnwIAAGRy&#10;cy9kb3ducmV2LnhtbFBLBQYAAAAABAAEAPcAAACKAwAAAAA=&#10;">
                        <v:imagedata r:id="rId68" o:title=""/>
                        <v:path arrowok="t"/>
                      </v:shape>
                      <v:shape id="Text Box 1094" o:spid="_x0000_s1338" type="#_x0000_t202" style="position:absolute;left:1746;top:6164;width:9455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rFMsUA&#10;AADdAAAADwAAAGRycy9kb3ducmV2LnhtbERPTWvCQBC9C/6HZQq96abBik1dRQLBUvSQ1Etv0+yY&#10;hGZnY3arqb/eFQq9zeN9znI9mFacqXeNZQVP0wgEcWl1w5WCw0c2WYBwHllja5kU/JKD9Wo8WmKi&#10;7YVzOhe+EiGEXYIKau+7REpX1mTQTW1HHLij7Q36APtK6h4vIdy0Mo6iuTTYcGiosaO0pvK7+DEK&#10;3tNsj/lXbBbXNt3ujpvudPh8VurxYdi8gvA0+H/xn/tNh/nRywzu34QT5O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esUyxQAAAN0AAAAPAAAAAAAAAAAAAAAAAJgCAABkcnMv&#10;ZG93bnJldi54bWxQSwUGAAAAAAQABAD1AAAAigMAAAAA&#10;" filled="f" stroked="f" strokeweight=".5pt">
                        <v:textbox>
                          <w:txbxContent>
                            <w:p w:rsidR="006802E6" w:rsidRPr="006B73C6" w:rsidRDefault="006802E6" w:rsidP="004E479C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b/>
                                  <w:color w:val="FF0000"/>
                                  <w:sz w:val="40"/>
                                  <w:szCs w:val="40"/>
                                </w:rPr>
                                <w:t>13 + 5</w:t>
                              </w:r>
                            </w:p>
                          </w:txbxContent>
                        </v:textbox>
                      </v:shape>
                      <v:shape id="Text Box 1095" o:spid="_x0000_s1339" type="#_x0000_t202" style="position:absolute;left:27021;top:6369;width:9455;height:3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7h+cYA&#10;AADcAAAADwAAAGRycy9kb3ducmV2LnhtbESPQWvCQBSE74X+h+UVvDUbAxZJs4YQkBaxBzWX3p7Z&#10;ZxLMvk2zW4399d1CweMwM98wWT6ZXlxodJ1lBfMoBkFcW91xo6A6rJ+XIJxH1thbJgU3cpCvHh8y&#10;TLW98o4ue9+IAGGXooLW+yGV0tUtGXSRHYiDd7KjQR/k2Eg94jXATS+TOH6RBjsOCy0OVLZUn/ff&#10;RsGmXH/g7piY5U9fvm1PxfBVfS6Umj1NxSsIT5O/h//b71pBspjD35lw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k7h+cYAAADcAAAADwAAAAAAAAAAAAAAAACYAgAAZHJz&#10;L2Rvd25yZXYueG1sUEsFBgAAAAAEAAQA9QAAAIsDAAAAAA==&#10;" filled="f" stroked="f" strokeweight=".5pt">
                        <v:textbox>
                          <w:txbxContent>
                            <w:p w:rsidR="006802E6" w:rsidRPr="006B73C6" w:rsidRDefault="006802E6" w:rsidP="004E479C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40"/>
                                  <w:szCs w:val="40"/>
                                </w:rPr>
                              </w:pPr>
                              <w:r>
                                <w:rPr>
                                  <w:b/>
                                  <w:color w:val="FF0000"/>
                                  <w:sz w:val="40"/>
                                  <w:szCs w:val="40"/>
                                </w:rPr>
                                <w:t>10 + 8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46688" behindDoc="0" locked="0" layoutInCell="1" allowOverlap="1">
                      <wp:simplePos x="0" y="0"/>
                      <wp:positionH relativeFrom="column">
                        <wp:posOffset>645795</wp:posOffset>
                      </wp:positionH>
                      <wp:positionV relativeFrom="paragraph">
                        <wp:posOffset>1704340</wp:posOffset>
                      </wp:positionV>
                      <wp:extent cx="3587750" cy="614680"/>
                      <wp:effectExtent l="0" t="0" r="0" b="0"/>
                      <wp:wrapNone/>
                      <wp:docPr id="783" name="Text Box 10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87750" cy="6146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Default="006802E6" w:rsidP="00CC295A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 w:rsidRPr="0068618B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These expressions balance the scale </w:t>
                                  </w:r>
                                </w:p>
                                <w:p w:rsidR="006802E6" w:rsidRPr="0068618B" w:rsidRDefault="006802E6" w:rsidP="00CC295A">
                                  <w:pPr>
                                    <w:jc w:val="center"/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proofErr w:type="gramStart"/>
                                  <w:r w:rsidRPr="0068618B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because</w:t>
                                  </w:r>
                                  <w:proofErr w:type="gramEnd"/>
                                  <w:r w:rsidRPr="0068618B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 they are equal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04" o:spid="_x0000_s1340" type="#_x0000_t202" style="position:absolute;margin-left:50.85pt;margin-top:134.2pt;width:282.5pt;height:48.4pt;z-index:252146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" stroked="f">
                      <v:textbox>
                        <w:txbxContent>
                          <w:p w:rsidR="006802E6" w:rsidRDefault="006802E6" w:rsidP="00CC295A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68618B">
                              <w:rPr>
                                <w:b/>
                                <w:sz w:val="32"/>
                                <w:szCs w:val="32"/>
                              </w:rPr>
                              <w:t xml:space="preserve">These expressions balance the scale </w:t>
                            </w:r>
                          </w:p>
                          <w:p w:rsidR="006802E6" w:rsidRPr="0068618B" w:rsidRDefault="006802E6" w:rsidP="00CC295A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68618B">
                              <w:rPr>
                                <w:b/>
                                <w:sz w:val="32"/>
                                <w:szCs w:val="32"/>
                              </w:rPr>
                              <w:t>because</w:t>
                            </w:r>
                            <w:proofErr w:type="gramEnd"/>
                            <w:r w:rsidRPr="0068618B">
                              <w:rPr>
                                <w:b/>
                                <w:sz w:val="32"/>
                                <w:szCs w:val="32"/>
                              </w:rPr>
                              <w:t xml:space="preserve"> they are equal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685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07B08" w:rsidRDefault="00A9424F" w:rsidP="00A9424F">
            <w:pPr>
              <w:ind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Having the </w:t>
            </w:r>
          </w:p>
          <w:p w:rsidR="00A9424F" w:rsidRPr="00857FC2" w:rsidRDefault="00A9424F" w:rsidP="00A9424F">
            <w:pPr>
              <w:ind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same value. </w:t>
            </w:r>
          </w:p>
        </w:tc>
      </w:tr>
      <w:tr w:rsidR="001879AF" w:rsidRPr="006007DF" w:rsidTr="00A16233">
        <w:trPr>
          <w:gridAfter w:val="1"/>
          <w:wAfter w:w="239" w:type="dxa"/>
          <w:trHeight w:val="4041"/>
        </w:trPr>
        <w:tc>
          <w:tcPr>
            <w:tcW w:w="15943" w:type="dxa"/>
            <w:gridSpan w:val="10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equation</w:t>
            </w:r>
          </w:p>
        </w:tc>
      </w:tr>
      <w:tr w:rsidR="001879AF" w:rsidTr="00A16233">
        <w:trPr>
          <w:gridAfter w:val="1"/>
          <w:wAfter w:w="239" w:type="dxa"/>
          <w:trHeight w:val="4041"/>
        </w:trPr>
        <w:tc>
          <w:tcPr>
            <w:tcW w:w="8560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equation</w:t>
            </w:r>
          </w:p>
        </w:tc>
        <w:tc>
          <w:tcPr>
            <w:tcW w:w="7383" w:type="dxa"/>
            <w:gridSpan w:val="4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Pr="00A42D29" w:rsidRDefault="001879AF" w:rsidP="001879AF">
            <w:pPr>
              <w:jc w:val="center"/>
              <w:rPr>
                <w:b/>
                <w:color w:val="FF0000"/>
                <w:sz w:val="96"/>
                <w:szCs w:val="96"/>
              </w:rPr>
            </w:pPr>
            <w:r>
              <w:rPr>
                <w:b/>
                <w:noProof/>
                <w:color w:val="FF0000"/>
                <w:sz w:val="96"/>
                <w:szCs w:val="96"/>
              </w:rPr>
              <w:drawing>
                <wp:inline distT="0" distB="0" distL="0" distR="0">
                  <wp:extent cx="3238500" cy="2238375"/>
                  <wp:effectExtent l="19050" t="0" r="0" b="0"/>
                  <wp:docPr id="191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0" cy="2238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879AF" w:rsidRPr="006007DF" w:rsidTr="00A16233">
        <w:trPr>
          <w:gridAfter w:val="1"/>
          <w:wAfter w:w="239" w:type="dxa"/>
          <w:trHeight w:val="4042"/>
        </w:trPr>
        <w:tc>
          <w:tcPr>
            <w:tcW w:w="5713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b/>
                <w:sz w:val="120"/>
                <w:szCs w:val="120"/>
              </w:rPr>
              <w:t>equation</w:t>
            </w:r>
          </w:p>
        </w:tc>
        <w:tc>
          <w:tcPr>
            <w:tcW w:w="5945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Pr="00A42D29" w:rsidRDefault="001879AF" w:rsidP="001879AF">
            <w:pPr>
              <w:jc w:val="center"/>
              <w:rPr>
                <w:b/>
                <w:sz w:val="80"/>
                <w:szCs w:val="80"/>
              </w:rPr>
            </w:pPr>
            <w:r>
              <w:rPr>
                <w:noProof/>
              </w:rPr>
              <w:drawing>
                <wp:anchor distT="0" distB="0" distL="114300" distR="114300" simplePos="0" relativeHeight="251936768" behindDoc="0" locked="0" layoutInCell="1" allowOverlap="1">
                  <wp:simplePos x="0" y="0"/>
                  <wp:positionH relativeFrom="column">
                    <wp:posOffset>266065</wp:posOffset>
                  </wp:positionH>
                  <wp:positionV relativeFrom="paragraph">
                    <wp:posOffset>419735</wp:posOffset>
                  </wp:positionV>
                  <wp:extent cx="2821940" cy="1950085"/>
                  <wp:effectExtent l="19050" t="0" r="0" b="0"/>
                  <wp:wrapNone/>
                  <wp:docPr id="192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1940" cy="19500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285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0A2C4B" w:rsidRDefault="001879AF" w:rsidP="00A9424F">
            <w:pPr>
              <w:ind w:left="329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mathematical sentence with an equal sign.  The amount on one side of the equal sign has the same value as </w:t>
            </w:r>
          </w:p>
          <w:p w:rsidR="001879AF" w:rsidRPr="006007DF" w:rsidRDefault="001879AF" w:rsidP="00A9424F">
            <w:pPr>
              <w:ind w:left="329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amount on the other side.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606"/>
        <w:gridCol w:w="2070"/>
        <w:gridCol w:w="2676"/>
        <w:gridCol w:w="5352"/>
      </w:tblGrid>
      <w:tr w:rsidR="00DA3FF0" w:rsidRPr="00A82B2D" w:rsidTr="00E80918">
        <w:trPr>
          <w:trHeight w:val="4044"/>
        </w:trPr>
        <w:tc>
          <w:tcPr>
            <w:tcW w:w="16056" w:type="dxa"/>
            <w:gridSpan w:val="5"/>
            <w:vAlign w:val="center"/>
          </w:tcPr>
          <w:p w:rsidR="00DA3FF0" w:rsidRPr="00A82B2D" w:rsidRDefault="00DA3FF0" w:rsidP="00E80918">
            <w:pPr>
              <w:jc w:val="center"/>
              <w:rPr>
                <w:b/>
                <w:sz w:val="170"/>
                <w:szCs w:val="170"/>
              </w:rPr>
            </w:pPr>
            <w:r>
              <w:rPr>
                <w:b/>
                <w:sz w:val="170"/>
                <w:szCs w:val="170"/>
              </w:rPr>
              <w:t>equiangular</w:t>
            </w:r>
            <w:r w:rsidRPr="00A82B2D">
              <w:rPr>
                <w:b/>
                <w:sz w:val="170"/>
                <w:szCs w:val="170"/>
              </w:rPr>
              <w:t xml:space="preserve"> triangle</w:t>
            </w:r>
          </w:p>
        </w:tc>
      </w:tr>
      <w:tr w:rsidR="00DA3FF0" w:rsidTr="00E80918">
        <w:trPr>
          <w:trHeight w:val="4044"/>
        </w:trPr>
        <w:tc>
          <w:tcPr>
            <w:tcW w:w="802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A3FF0" w:rsidRPr="00495F69" w:rsidRDefault="00DA3FF0" w:rsidP="00E80918">
            <w:pPr>
              <w:jc w:val="center"/>
              <w:rPr>
                <w:b/>
                <w:sz w:val="130"/>
                <w:szCs w:val="130"/>
              </w:rPr>
            </w:pPr>
            <w:r w:rsidRPr="00495F69">
              <w:rPr>
                <w:b/>
                <w:sz w:val="130"/>
                <w:szCs w:val="130"/>
              </w:rPr>
              <w:t>equiangular triangle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A3FF0" w:rsidRDefault="00E1793D" w:rsidP="00E80918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467200" behindDoc="0" locked="0" layoutInCell="1" allowOverlap="1" wp14:anchorId="1531B4EA" wp14:editId="2EF626E9">
                      <wp:simplePos x="0" y="0"/>
                      <wp:positionH relativeFrom="column">
                        <wp:posOffset>1251585</wp:posOffset>
                      </wp:positionH>
                      <wp:positionV relativeFrom="paragraph">
                        <wp:posOffset>122555</wp:posOffset>
                      </wp:positionV>
                      <wp:extent cx="2388235" cy="2110740"/>
                      <wp:effectExtent l="43815" t="46990" r="44450" b="52070"/>
                      <wp:wrapNone/>
                      <wp:docPr id="187" name="Group 15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88235" cy="2110740"/>
                                <a:chOff x="10008" y="4541"/>
                                <a:chExt cx="3761" cy="3324"/>
                              </a:xfrm>
                            </wpg:grpSpPr>
                            <wps:wsp>
                              <wps:cNvPr id="188" name="AutoShape 12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08" y="4541"/>
                                  <a:ext cx="3761" cy="3324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" name="Arc 12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412" y="7206"/>
                                  <a:ext cx="243" cy="558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3 w 21600"/>
                                    <a:gd name="T3" fmla="*/ 17 h 21600"/>
                                    <a:gd name="T4" fmla="*/ 0 w 21600"/>
                                    <a:gd name="T5" fmla="*/ 14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23450"/>
                                        <a:pt x="21362" y="25293"/>
                                        <a:pt x="20892" y="27083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23450"/>
                                        <a:pt x="21362" y="25293"/>
                                        <a:pt x="20892" y="27083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5" name="Arc 1238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13095" y="7194"/>
                                  <a:ext cx="243" cy="576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3 w 21600"/>
                                    <a:gd name="T3" fmla="*/ 18 h 21600"/>
                                    <a:gd name="T4" fmla="*/ 0 w 21600"/>
                                    <a:gd name="T5" fmla="*/ 14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23579"/>
                                        <a:pt x="21327" y="25548"/>
                                        <a:pt x="20791" y="27453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23579"/>
                                        <a:pt x="21327" y="25548"/>
                                        <a:pt x="20791" y="27453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6" name="Arc 1239"/>
                              <wps:cNvSpPr>
                                <a:spLocks/>
                              </wps:cNvSpPr>
                              <wps:spPr bwMode="auto">
                                <a:xfrm rot="16200000" flipH="1">
                                  <a:off x="11631" y="5080"/>
                                  <a:ext cx="174" cy="447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 w 21600"/>
                                    <a:gd name="T3" fmla="*/ 16 h 21600"/>
                                    <a:gd name="T4" fmla="*/ 0 w 21600"/>
                                    <a:gd name="T5" fmla="*/ 8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30424"/>
                                        <a:pt x="16232" y="38361"/>
                                        <a:pt x="8042" y="41646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30424"/>
                                        <a:pt x="16232" y="38361"/>
                                        <a:pt x="8042" y="41646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57E4071" id="Group 1539" o:spid="_x0000_s1026" style="position:absolute;margin-left:98.55pt;margin-top:9.65pt;width:188.05pt;height:166.2pt;z-index:252467200" coordorigin="10008,4541" coordsize="3761,3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">
                      <v:shape id="AutoShape 1236" o:spid="_x0000_s1027" type="#_x0000_t5" style="position:absolute;left:10008;top:4541;width:3761;height:3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ZEv8UA&#10;AADcAAAADwAAAGRycy9kb3ducmV2LnhtbESPQW/CMAyF70j7D5EncYMUDgx1BDQNIe3EgE47e42X&#10;dmucqglt+ffzYRI3W+/5vc+b3egb1VMX68AGFvMMFHEZbM3OwEdxmK1BxYRssQlMBm4UYbd9mGww&#10;t2HgM/WX5JSEcMzRQJVSm2sdy4o8xnloiUX7Dp3HJGvntO1wkHDf6GWWrbTHmqWhwpZeKyp/L1dv&#10;4PPkXD8cF0+nZfteHG7FHr/2P8ZMH8eXZ1CJxnQ3/1+/WcFfC608IxPo7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9kS/xQAAANwAAAAPAAAAAAAAAAAAAAAAAJgCAABkcnMv&#10;ZG93bnJldi54bWxQSwUGAAAAAAQABAD1AAAAigMAAAAA&#10;" fillcolor="yellow" strokeweight="2.25pt"/>
                      <v:shape id="Arc 1237" o:spid="_x0000_s1028" style="position:absolute;left:10412;top:7206;width:243;height:558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HyI8cA&#10;AADcAAAADwAAAGRycy9kb3ducmV2LnhtbESPW2vCQBSE34X+h+UU+qYbFUuJbqRUhFBv1Ir08TR7&#10;cmmzZ0N21fjvXaHQx2FmvmFm887U4kytqywrGA4iEMSZ1RUXCg6fy/4LCOeRNdaWScGVHMyTh94M&#10;Y20v/EHnvS9EgLCLUUHpfRNL6bKSDLqBbYiDl9vWoA+yLaRu8RLgppajKHqWBisOCyU29FZS9rs/&#10;GQVutz5sOU8nm1W6fV9+H3++1rxQ6umxe52C8NT5//BfO9UKRsMx3M+EIyCT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kh8iPHAAAA3AAAAA8AAAAAAAAAAAAAAAAAmAIAAGRy&#10;cy9kb3ducmV2LnhtbFBLBQYAAAAABAAEAPUAAACMAwAAAAA=&#10;" path="m-1,nfc11929,,21600,9670,21600,21600v,1850,-238,3693,-708,5483em-1,nsc11929,,21600,9670,21600,21600v,1850,-238,3693,-708,5483l,21600,-1,xe" filled="f">
                        <v:path arrowok="t" o:extrusionok="f" o:connecttype="custom" o:connectlocs="0,0;0,0;0,0" o:connectangles="0,0,0"/>
                      </v:shape>
                      <v:shape id="Arc 1238" o:spid="_x0000_s1029" style="position:absolute;left:13095;top:7194;width:243;height:576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GlmsEA&#10;AADcAAAADwAAAGRycy9kb3ducmV2LnhtbESP0YrCMBRE34X9h3AF3zS10rJ0jSKCuo+u9QMuzbUt&#10;Njclydb692ZB2MdhZs4w6+1oOjGQ861lBctFAoK4srrlWsG1PMw/QfiArLGzTAqe5GG7+ZissdD2&#10;wT80XEItIoR9gQqaEPpCSl81ZNAvbE8cvZt1BkOUrpba4SPCTSfTJMmlwZbjQoM97Ruq7pdfo6Bs&#10;8/Mx5X0eQUPI7OHkrtlKqdl03H2BCDSG//C7/a0VpMsM/s7EIyA3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hpZrBAAAA3AAAAA8AAAAAAAAAAAAAAAAAmAIAAGRycy9kb3du&#10;cmV2LnhtbFBLBQYAAAAABAAEAPUAAACGAwAAAAA=&#10;" path="m-1,nfc11929,,21600,9670,21600,21600v,1979,-273,3948,-809,5853em-1,nsc11929,,21600,9670,21600,21600v,1979,-273,3948,-809,5853l,21600,-1,xe" filled="f">
                        <v:path arrowok="t" o:extrusionok="f" o:connecttype="custom" o:connectlocs="0,0;0,0;0,0" o:connectangles="0,0,0"/>
                      </v:shape>
                      <v:shape id="Arc 1239" o:spid="_x0000_s1030" style="position:absolute;left:11631;top:5080;width:174;height:447;rotation:9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WabcYA&#10;AADcAAAADwAAAGRycy9kb3ducmV2LnhtbESPQWvCQBSE70L/w/IEL6Vu9BBsmo1YURpKL5peentk&#10;X5Ng9m3Mrkn677uFgsdhZr5h0u1kWjFQ7xrLClbLCARxaXXDlYLP4vi0AeE8ssbWMin4IQfb7GGW&#10;YqLtyCcazr4SAcIuQQW1910ipStrMuiWtiMO3rftDfog+0rqHscAN61cR1EsDTYcFmrsaF9TeTnf&#10;jILHj8Oevw6FzV+Lt80zvsd8Ga9KLebT7gWEp8nfw//tXCtYr2L4OxOOgM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gWabcYAAADcAAAADwAAAAAAAAAAAAAAAACYAgAAZHJz&#10;L2Rvd25yZXYueG1sUEsFBgAAAAAEAAQA9QAAAIsDAAAAAA==&#10;" path="m-1,nfc11929,,21600,9670,21600,21600v,8824,-5368,16761,-13558,20046em-1,nsc11929,,21600,9670,21600,21600v,8824,-5368,16761,-13558,20046l,21600,-1,xe" filled="f">
                        <v:path arrowok="t" o:extrusionok="f" o:connecttype="custom" o:connectlocs="0,0;0,0;0,0" o:connectangles="0,0,0"/>
                      </v:shape>
                    </v:group>
                  </w:pict>
                </mc:Fallback>
              </mc:AlternateContent>
            </w:r>
          </w:p>
        </w:tc>
      </w:tr>
      <w:tr w:rsidR="00DA3FF0" w:rsidRPr="00B0038F" w:rsidTr="000036CE">
        <w:trPr>
          <w:trHeight w:val="4044"/>
        </w:trPr>
        <w:tc>
          <w:tcPr>
            <w:tcW w:w="5958" w:type="dxa"/>
            <w:gridSpan w:val="2"/>
            <w:vAlign w:val="center"/>
          </w:tcPr>
          <w:p w:rsidR="00DA3FF0" w:rsidRPr="00495F69" w:rsidRDefault="00DA3FF0" w:rsidP="00E80918">
            <w:pPr>
              <w:jc w:val="center"/>
              <w:rPr>
                <w:b/>
                <w:sz w:val="90"/>
                <w:szCs w:val="90"/>
              </w:rPr>
            </w:pPr>
            <w:r w:rsidRPr="00495F69">
              <w:rPr>
                <w:b/>
                <w:sz w:val="90"/>
                <w:szCs w:val="90"/>
              </w:rPr>
              <w:t>equiangular triangle</w:t>
            </w:r>
          </w:p>
        </w:tc>
        <w:tc>
          <w:tcPr>
            <w:tcW w:w="4746" w:type="dxa"/>
            <w:gridSpan w:val="2"/>
            <w:vAlign w:val="center"/>
          </w:tcPr>
          <w:p w:rsidR="00DA3FF0" w:rsidRDefault="00E1793D" w:rsidP="00E80918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472320" behindDoc="0" locked="0" layoutInCell="1" allowOverlap="1" wp14:anchorId="2F086E73" wp14:editId="71820AF0">
                      <wp:simplePos x="0" y="0"/>
                      <wp:positionH relativeFrom="column">
                        <wp:posOffset>367030</wp:posOffset>
                      </wp:positionH>
                      <wp:positionV relativeFrom="paragraph">
                        <wp:posOffset>88265</wp:posOffset>
                      </wp:positionV>
                      <wp:extent cx="2388235" cy="2113280"/>
                      <wp:effectExtent l="38100" t="57150" r="31115" b="20320"/>
                      <wp:wrapNone/>
                      <wp:docPr id="180" name="Group 15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88235" cy="2113280"/>
                                <a:chOff x="6149" y="8667"/>
                                <a:chExt cx="3761" cy="3328"/>
                              </a:xfrm>
                            </wpg:grpSpPr>
                            <wps:wsp>
                              <wps:cNvPr id="183" name="AutoShape 12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49" y="8667"/>
                                  <a:ext cx="3761" cy="3324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" name="Arc 1242"/>
                              <wps:cNvSpPr>
                                <a:spLocks/>
                              </wps:cNvSpPr>
                              <wps:spPr bwMode="auto">
                                <a:xfrm>
                                  <a:off x="6449" y="11455"/>
                                  <a:ext cx="243" cy="535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3 w 21600"/>
                                    <a:gd name="T3" fmla="*/ 13 h 21600"/>
                                    <a:gd name="T4" fmla="*/ 0 w 21600"/>
                                    <a:gd name="T5" fmla="*/ 13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5" name="Arc 1243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9347" y="11460"/>
                                  <a:ext cx="243" cy="535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3 w 21600"/>
                                    <a:gd name="T3" fmla="*/ 13 h 21600"/>
                                    <a:gd name="T4" fmla="*/ 0 w 21600"/>
                                    <a:gd name="T5" fmla="*/ 13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6" name="Arc 1244"/>
                              <wps:cNvSpPr>
                                <a:spLocks/>
                              </wps:cNvSpPr>
                              <wps:spPr bwMode="auto">
                                <a:xfrm rot="16200000" flipH="1">
                                  <a:off x="7784" y="9203"/>
                                  <a:ext cx="174" cy="433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 w 21600"/>
                                    <a:gd name="T3" fmla="*/ 15 h 21600"/>
                                    <a:gd name="T4" fmla="*/ 0 w 21600"/>
                                    <a:gd name="T5" fmla="*/ 8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30424"/>
                                        <a:pt x="16232" y="38361"/>
                                        <a:pt x="8042" y="41646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30424"/>
                                        <a:pt x="16232" y="38361"/>
                                        <a:pt x="8042" y="41646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7D803B3" id="Group 1540" o:spid="_x0000_s1026" style="position:absolute;margin-left:28.9pt;margin-top:6.95pt;width:188.05pt;height:166.4pt;z-index:252472320" coordorigin="6149,8667" coordsize="3761,33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">
                      <v:shape id="AutoShape 1241" o:spid="_x0000_s1027" type="#_x0000_t5" style="position:absolute;left:6149;top:8667;width:3761;height:3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LWzsIA&#10;AADcAAAADwAAAGRycy9kb3ducmV2LnhtbERPTWvCQBC9C/6HZYTedKOFKtFVRBE8tWpKz9PsuEmb&#10;nQ3ZNYn/visIvc3jfc5q09tKtNT40rGC6SQBQZw7XbJR8JkdxgsQPiBrrByTgjt52KyHgxWm2nV8&#10;pvYSjIgh7FNUUIRQp1L6vCCLfuJq4shdXWMxRNgYqRvsYrit5CxJ3qTFkmNDgTXtCsp/Lzer4Otk&#10;TNu9T+enWf2RHe7ZHr/3P0q9jPrtEkSgPvyLn+6jjvMXr/B4Jl4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UtbOwgAAANwAAAAPAAAAAAAAAAAAAAAAAJgCAABkcnMvZG93&#10;bnJldi54bWxQSwUGAAAAAAQABAD1AAAAhwMAAAAA&#10;" fillcolor="yellow" strokeweight="2.25pt"/>
                      <v:shape id="Arc 1242" o:spid="_x0000_s1028" style="position:absolute;left:6449;top:11455;width:243;height:53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eerMQA&#10;AADcAAAADwAAAGRycy9kb3ducmV2LnhtbERP22rCQBB9F/oPyxR8003FFolupFSEYK1SldLHaXZy&#10;abOzIbtq/HtXEPo2h3Od2bwztThR6yrLCp6GEQjizOqKCwWH/XIwAeE8ssbaMim4kIN58tCbYazt&#10;mT/ptPOFCCHsYlRQet/EUrqsJINuaBviwOW2NegDbAupWzyHcFPLURS9SIMVh4YSG3orKfvbHY0C&#10;t10fNpynzx/v6Wa1/Pn6/V7zQqn+Y/c6BeGp8//iuzvVYf5kDLdnwgUy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nnqzEAAAA3AAAAA8AAAAAAAAAAAAAAAAAmAIAAGRycy9k&#10;b3ducmV2LnhtbFBLBQYAAAAABAAEAPUAAACJAwAAAAA=&#10;" path="m-1,nfc11929,,21600,9670,21600,21600em-1,nsc11929,,21600,9670,21600,21600l,21600,-1,xe" filled="f">
                        <v:path arrowok="t" o:extrusionok="f" o:connecttype="custom" o:connectlocs="0,0;0,0;0,0" o:connectangles="0,0,0"/>
                      </v:shape>
                      <v:shape id="Arc 1243" o:spid="_x0000_s1029" style="position:absolute;left:9347;top:11460;width:243;height:535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5RYcIA&#10;AADcAAAADwAAAGRycy9kb3ducmV2LnhtbESPwWrDMBBE74X+g9hCb43cBJvgRjHFkKTH1PYHLNbW&#10;NrVWRlJt5++rQqC3XWbm7eyhWM0oZnJ+sKzgdZOAIG6tHrhT0NSnlz0IH5A1jpZJwY08FMfHhwPm&#10;2i78SXMVOhEh7HNU0Icw5VL6tieDfmMn4qh9WWcwxNV1UjtcItyMcpskmTQ4cLzQ40RlT+139WMU&#10;1EN2PW+5zCJoDqk9XVyT7pR6flrf30AEWsO/+Z7+0LH+PoW/Z+IE8vg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DlFhwgAAANwAAAAPAAAAAAAAAAAAAAAAAJgCAABkcnMvZG93&#10;bnJldi54bWxQSwUGAAAAAAQABAD1AAAAhwMAAAAA&#10;" path="m-1,nfc11929,,21600,9670,21600,21600em-1,nsc11929,,21600,9670,21600,21600l,21600,-1,xe" filled="f">
                        <v:path arrowok="t" o:extrusionok="f" o:connecttype="custom" o:connectlocs="0,0;0,0;0,0" o:connectangles="0,0,0"/>
                      </v:shape>
                      <v:shape id="Arc 1244" o:spid="_x0000_s1030" style="position:absolute;left:7784;top:9203;width:174;height:433;rotation:9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pulsMA&#10;AADcAAAADwAAAGRycy9kb3ducmV2LnhtbERPTWvCQBC9C/0PyxR6Ed20h5BGN9KKohQvml68Ddkx&#10;CcnOptnVxH/fLRS8zeN9znI1mlbcqHe1ZQWv8wgEcWF1zaWC73w7S0A4j6yxtUwK7uRglT1Nlphq&#10;O/CRbidfihDCLkUFlfddKqUrKjLo5rYjDtzF9gZ9gH0pdY9DCDetfIuiWBqsOTRU2NG6oqI5XY2C&#10;6WGz5vMmt/vPfJe841fMzfCj1Mvz+LEA4Wn0D/G/e6/D/CSGv2fCB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pulsMAAADcAAAADwAAAAAAAAAAAAAAAACYAgAAZHJzL2Rv&#10;d25yZXYueG1sUEsFBgAAAAAEAAQA9QAAAIgDAAAAAA==&#10;" path="m-1,nfc11929,,21600,9670,21600,21600v,8824,-5368,16761,-13558,20046em-1,nsc11929,,21600,9670,21600,21600v,8824,-5368,16761,-13558,20046l,21600,-1,xe" filled="f">
                        <v:path arrowok="t" o:extrusionok="f" o:connecttype="custom" o:connectlocs="0,0;0,0;0,0" o:connectangles="0,0,0"/>
                      </v:shape>
                    </v:group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:rsidR="00DA3FF0" w:rsidRDefault="00DA3FF0" w:rsidP="00E80918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triangle with all </w:t>
            </w:r>
          </w:p>
          <w:p w:rsidR="00DA3FF0" w:rsidRPr="00B0038F" w:rsidRDefault="00DA3FF0" w:rsidP="00E80918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equal angles (60º). </w:t>
            </w:r>
          </w:p>
        </w:tc>
      </w:tr>
      <w:tr w:rsidR="00DA3FF0" w:rsidRPr="00A82B2D" w:rsidTr="00E80918">
        <w:trPr>
          <w:trHeight w:val="4044"/>
        </w:trPr>
        <w:tc>
          <w:tcPr>
            <w:tcW w:w="16056" w:type="dxa"/>
            <w:gridSpan w:val="5"/>
            <w:vAlign w:val="center"/>
          </w:tcPr>
          <w:p w:rsidR="00DA3FF0" w:rsidRPr="00A82B2D" w:rsidRDefault="00DA3FF0" w:rsidP="00E80918">
            <w:pPr>
              <w:jc w:val="center"/>
              <w:rPr>
                <w:b/>
                <w:sz w:val="170"/>
                <w:szCs w:val="170"/>
              </w:rPr>
            </w:pPr>
            <w:r w:rsidRPr="00A82B2D">
              <w:rPr>
                <w:b/>
                <w:sz w:val="170"/>
                <w:szCs w:val="170"/>
              </w:rPr>
              <w:t>equilateral triangle</w:t>
            </w:r>
          </w:p>
        </w:tc>
      </w:tr>
      <w:tr w:rsidR="00DA3FF0" w:rsidTr="00E80918">
        <w:trPr>
          <w:trHeight w:val="4044"/>
        </w:trPr>
        <w:tc>
          <w:tcPr>
            <w:tcW w:w="802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A3FF0" w:rsidRPr="00A82B2D" w:rsidRDefault="00DA3FF0" w:rsidP="00E80918">
            <w:pPr>
              <w:jc w:val="center"/>
              <w:rPr>
                <w:b/>
                <w:sz w:val="140"/>
                <w:szCs w:val="140"/>
              </w:rPr>
            </w:pPr>
            <w:r w:rsidRPr="00A82B2D">
              <w:rPr>
                <w:b/>
                <w:sz w:val="140"/>
                <w:szCs w:val="140"/>
              </w:rPr>
              <w:t>equilateral triangle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A3FF0" w:rsidRDefault="00E1793D" w:rsidP="00E80918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457984" behindDoc="0" locked="0" layoutInCell="1" allowOverlap="1" wp14:anchorId="0279F91E" wp14:editId="1C569432">
                      <wp:simplePos x="0" y="0"/>
                      <wp:positionH relativeFrom="column">
                        <wp:posOffset>1285875</wp:posOffset>
                      </wp:positionH>
                      <wp:positionV relativeFrom="paragraph">
                        <wp:posOffset>167005</wp:posOffset>
                      </wp:positionV>
                      <wp:extent cx="2388235" cy="2242185"/>
                      <wp:effectExtent l="38100" t="57150" r="31115" b="5715"/>
                      <wp:wrapNone/>
                      <wp:docPr id="178" name="Group 10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88235" cy="2242185"/>
                                <a:chOff x="10053" y="4317"/>
                                <a:chExt cx="3761" cy="3531"/>
                              </a:xfrm>
                            </wpg:grpSpPr>
                            <wps:wsp>
                              <wps:cNvPr id="179" name="AutoShape 12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53" y="4317"/>
                                  <a:ext cx="3761" cy="3324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29" name="AutoShape 1247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10801" y="5751"/>
                                  <a:ext cx="380" cy="31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0" name="AutoShape 124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2629" y="5705"/>
                                  <a:ext cx="380" cy="35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1" name="AutoShape 124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1877" y="7468"/>
                                  <a:ext cx="0" cy="3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4B9BEC4" id="Group 1027" o:spid="_x0000_s1026" style="position:absolute;margin-left:101.25pt;margin-top:13.15pt;width:188.05pt;height:176.55pt;z-index:252457984" coordorigin="10053,4317" coordsize="3761,35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">
                      <v:shape id="AutoShape 1246" o:spid="_x0000_s1027" type="#_x0000_t5" style="position:absolute;left:10053;top:4317;width:3761;height:3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+RA8MA&#10;AADcAAAADwAAAGRycy9kb3ducmV2LnhtbERPTWvCQBC9F/oflil4q5vkUNvoKqIIPak1pecxO92k&#10;ZmdDdk3iv3cLhd7m8T5nsRptI3rqfO1YQTpNQBCXTtdsFHwWu+dXED4ga2wck4IbeVgtHx8WmGs3&#10;8Af1p2BEDGGfo4IqhDaX0pcVWfRT1xJH7tt1FkOEnZG6wyGG20ZmSfIiLdYcGypsaVNReTldrYKv&#10;ozH9sE9nx6w9FLtbscXz9kepydO4noMINIZ/8Z/7Xcf5szf4fSZe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2+RA8MAAADcAAAADwAAAAAAAAAAAAAAAACYAgAAZHJzL2Rv&#10;d25yZXYueG1sUEsFBgAAAAAEAAQA9QAAAIgDAAAAAA==&#10;" fillcolor="yellow" strokeweight="2.25pt"/>
                      <v:shape id="AutoShape 1247" o:spid="_x0000_s1028" type="#_x0000_t32" style="position:absolute;left:10801;top:5751;width:380;height:31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Kg8sQAAADdAAAADwAAAGRycy9kb3ducmV2LnhtbERPS2vCQBC+F/wPyxR6kbrRQx8xGxFp&#10;wd5s0ou3ITtmQ7OzMbtqml/vCgVv8/E9J1sNthVn6n3jWMF8loAgrpxuuFbwU34+v4HwAVlj65gU&#10;/JGHVT55yDDV7sLfdC5CLWII+xQVmBC6VEpfGbLoZ64jjtzB9RZDhH0tdY+XGG5buUiSF2mx4dhg&#10;sKONoeq3OFkF+/JIp/329cu04/Rjty5Gnu5GpZ4eh/USRKAh3MX/7q2O85PFO9y+iSfI/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AqDyxAAAAN0AAAAPAAAAAAAAAAAA&#10;AAAAAKECAABkcnMvZG93bnJldi54bWxQSwUGAAAAAAQABAD5AAAAkgMAAAAA&#10;" strokeweight="3pt"/>
                      <v:shape id="AutoShape 1248" o:spid="_x0000_s1029" type="#_x0000_t32" style="position:absolute;left:12629;top:5705;width:380;height:35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ST68cAAADdAAAADwAAAGRycy9kb3ducmV2LnhtbESPQWvCQBCF74X+h2UEb7prC61EV5GW&#10;gmhBNIXibciOSdrsbMiumvbXdw5Cb2+YN9+8N1/2vlEX6mId2MJkbEARF8HVXFr4yN9GU1AxITts&#10;ApOFH4qwXNzfzTFz4cp7uhxSqQTCMUMLVUptpnUsKvIYx6Ellt0pdB6TjF2pXYdXgftGPxjzpD3W&#10;LB8qbOmlouL7cPZCMZtVbvLjeb373Ox+30+vz9viy9rhoF/NQCXq07/5dr12Et88Sn5pIxL0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lJPrxwAAAN0AAAAPAAAAAAAA&#10;AAAAAAAAAKECAABkcnMvZG93bnJldi54bWxQSwUGAAAAAAQABAD5AAAAlQMAAAAA&#10;" strokeweight="3pt"/>
                      <v:shape id="AutoShape 1249" o:spid="_x0000_s1030" type="#_x0000_t32" style="position:absolute;left:11877;top:7468;width:0;height:38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g2cMgAAADdAAAADwAAAGRycy9kb3ducmV2LnhtbESP3WoCMRCF7wXfIYzgnSZWaGVrFLEI&#10;ogWpK5TeDZvZn7qZLJusbvv0TaHQuxnOOd+cWa57W4sbtb5yrGE2VSCIM2cqLjRc0t1kAcIHZIO1&#10;Y9LwRR7Wq+FgiYlxd36j2zkUIkLYJ6ihDKFJpPRZSRb91DXEUctdazHEtS2kafEe4baWD0o9SosV&#10;xwslNrQtKbueOxsp6rBJVfrR7U/vh9P3a/7ydMw+tR6P+s0ziEB9+Df/pfcm1lfzGfx+E0e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Ng2cMgAAADdAAAADwAAAAAA&#10;AAAAAAAAAAChAgAAZHJzL2Rvd25yZXYueG1sUEsFBgAAAAAEAAQA+QAAAJYDAAAAAA==&#10;" strokeweight="3pt"/>
                    </v:group>
                  </w:pict>
                </mc:Fallback>
              </mc:AlternateContent>
            </w:r>
          </w:p>
        </w:tc>
      </w:tr>
      <w:tr w:rsidR="00DA3FF0" w:rsidRPr="00B0038F" w:rsidTr="00E80918">
        <w:trPr>
          <w:trHeight w:val="4044"/>
        </w:trPr>
        <w:tc>
          <w:tcPr>
            <w:tcW w:w="5352" w:type="dxa"/>
            <w:vAlign w:val="center"/>
          </w:tcPr>
          <w:p w:rsidR="00DA3FF0" w:rsidRPr="00A82B2D" w:rsidRDefault="00DA3FF0" w:rsidP="00E80918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b/>
                <w:sz w:val="96"/>
                <w:szCs w:val="96"/>
              </w:rPr>
              <w:t>equilateral</w:t>
            </w:r>
            <w:r w:rsidRPr="00A82B2D">
              <w:rPr>
                <w:b/>
                <w:sz w:val="96"/>
                <w:szCs w:val="96"/>
              </w:rPr>
              <w:t xml:space="preserve"> triangle</w:t>
            </w:r>
          </w:p>
        </w:tc>
        <w:tc>
          <w:tcPr>
            <w:tcW w:w="5352" w:type="dxa"/>
            <w:gridSpan w:val="3"/>
            <w:vAlign w:val="center"/>
          </w:tcPr>
          <w:p w:rsidR="00DA3FF0" w:rsidRDefault="00E1793D" w:rsidP="00E80918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459008" behindDoc="0" locked="0" layoutInCell="1" allowOverlap="1" wp14:anchorId="2B497F5D" wp14:editId="3DA7D83F">
                      <wp:simplePos x="0" y="0"/>
                      <wp:positionH relativeFrom="column">
                        <wp:posOffset>485775</wp:posOffset>
                      </wp:positionH>
                      <wp:positionV relativeFrom="paragraph">
                        <wp:posOffset>83185</wp:posOffset>
                      </wp:positionV>
                      <wp:extent cx="2388235" cy="2242185"/>
                      <wp:effectExtent l="38100" t="57150" r="31115" b="5715"/>
                      <wp:wrapNone/>
                      <wp:docPr id="1004" name="Group 10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88235" cy="2242185"/>
                                <a:chOff x="10053" y="4317"/>
                                <a:chExt cx="3761" cy="3531"/>
                              </a:xfrm>
                            </wpg:grpSpPr>
                            <wps:wsp>
                              <wps:cNvPr id="1005" name="AutoShape 12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53" y="4317"/>
                                  <a:ext cx="3761" cy="3324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0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6" name="AutoShape 1252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10801" y="5751"/>
                                  <a:ext cx="380" cy="31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5" name="AutoShape 125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2629" y="5705"/>
                                  <a:ext cx="380" cy="35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6" name="AutoShape 125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1877" y="7468"/>
                                  <a:ext cx="0" cy="3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ED84AB1" id="Group 1004" o:spid="_x0000_s1026" style="position:absolute;margin-left:38.25pt;margin-top:6.55pt;width:188.05pt;height:176.55pt;z-index:252459008" coordorigin="10053,4317" coordsize="3761,35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">
                      <v:shape id="AutoShape 1251" o:spid="_x0000_s1027" type="#_x0000_t5" style="position:absolute;left:10053;top:4317;width:3761;height:3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LOJcMA&#10;AADdAAAADwAAAGRycy9kb3ducmV2LnhtbERPS2sCMRC+F/wPYYTeaqLQB6tRRBF6aq1bPI+bMbu6&#10;mSybdHf9902h4G0+vucsVoOrRUdtqDxrmE4UCOLCm4qthu989/QGIkRkg7Vn0nCjAKvl6GGBmfE9&#10;f1F3iFakEA4ZaihjbDIpQ1GSwzDxDXHizr51GBNsrTQt9inc1XKm1It0WHFqKLGhTUnF9fDjNBz3&#10;1nb9x/R1P2s+890t3+Jpe9H6cTys5yAiDfEu/ne/mzRfqWf4+yadIJ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LOJcMAAADdAAAADwAAAAAAAAAAAAAAAACYAgAAZHJzL2Rv&#10;d25yZXYueG1sUEsFBgAAAAAEAAQA9QAAAIgDAAAAAA==&#10;" fillcolor="yellow" strokeweight="2.25pt"/>
                      <v:shape id="AutoShape 1252" o:spid="_x0000_s1028" type="#_x0000_t32" style="position:absolute;left:10801;top:5751;width:380;height:31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ho4MYAAADdAAAADwAAAGRycy9kb3ducmV2LnhtbESPQWvDMAyF74P+B6NBL6Vx1sNWsjih&#10;jA3aW5f20puItTgsltPYbdP8+nkw2E3ivffpKS9H24krDb51rOApSUEQ10633Cg4Hj6WaxA+IGvs&#10;HJOCO3koi9lDjpl2N/6kaxUaESHsM1RgQugzKX1tyKJPXE8ctS83WAxxHRqpB7xFuO3kKk2fpcWW&#10;4wWDPb0Zqr+ri1VwOpzpctq+7Ew3Ld73m2rixX5Sav44bl5BBBrDv/kvvdWxfiTC7zdxBFn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oaODGAAAA3QAAAA8AAAAAAAAA&#10;AAAAAAAAoQIAAGRycy9kb3ducmV2LnhtbFBLBQYAAAAABAAEAPkAAACUAwAAAAA=&#10;" strokeweight="3pt"/>
                      <v:shape id="AutoShape 1253" o:spid="_x0000_s1029" type="#_x0000_t32" style="position:absolute;left:12629;top:5705;width:380;height:35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qmrscAAADdAAAADwAAAGRycy9kb3ducmV2LnhtbESPQWsCMRCF70L/Q5iCN00qaMtqFGkR&#10;RAXRLYi3YTPurt1Mlk3U1V/fFAreZnjvffNmMmttJa7U+NKxhre+AkGcOVNyruE7XfQ+QPiAbLBy&#10;TBru5GE2felMMDHuxju67kMuIoR9ghqKEOpESp8VZNH3XU0ctZNrLIa4Nrk0Dd4i3FZyoNRIWiw5&#10;Xiiwps+Csp/9xUaKWs1TlR4vy+1htX1sTl/v6+ysdfe1nY9BBGrD0/yfXppYXw2G8PdNHEFO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OqauxwAAAN0AAAAPAAAAAAAA&#10;AAAAAAAAAKECAABkcnMvZG93bnJldi54bWxQSwUGAAAAAAQABAD5AAAAlQMAAAAA&#10;" strokeweight="3pt"/>
                      <v:shape id="AutoShape 1254" o:spid="_x0000_s1030" type="#_x0000_t32" style="position:absolute;left:11877;top:7468;width:0;height:38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g42cgAAADdAAAADwAAAGRycy9kb3ducmV2LnhtbESPQWvCQBCF7wX/wzJCb82uHqykboIo&#10;gtiCaATpbciOSdrsbMiumvbXdwuF3mZ4733zZpEPthU36n3jWMMkUSCIS2carjScis3THIQPyAZb&#10;x6Thizzk2ehhgalxdz7Q7RgqESHsU9RQh9ClUvqyJos+cR1x1C6utxji2lfS9HiPcNvKqVIzabHh&#10;eKHGjlY1lZ/Hq40UtVsWqni/bvfn3f777bJ+fi0/tH4cD8sXEIGG8G/+S29NrK+mM/j9Jo4g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ug42cgAAADdAAAADwAAAAAA&#10;AAAAAAAAAAChAgAAZHJzL2Rvd25yZXYueG1sUEsFBgAAAAAEAAQA+QAAAJYDAAAAAA==&#10;" strokeweight="3pt"/>
                    </v:group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:rsidR="00DA3FF0" w:rsidRDefault="00DA3FF0" w:rsidP="00E80918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triangle with all sides </w:t>
            </w:r>
          </w:p>
          <w:p w:rsidR="00DA3FF0" w:rsidRPr="00B0038F" w:rsidRDefault="00DA3FF0" w:rsidP="00E80918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same length. </w:t>
            </w:r>
          </w:p>
        </w:tc>
      </w:tr>
      <w:tr w:rsidR="00A16233" w:rsidRPr="00B0038F" w:rsidTr="00A16233">
        <w:trPr>
          <w:trHeight w:val="4044"/>
        </w:trPr>
        <w:tc>
          <w:tcPr>
            <w:tcW w:w="16056" w:type="dxa"/>
            <w:gridSpan w:val="5"/>
            <w:vAlign w:val="center"/>
          </w:tcPr>
          <w:p w:rsidR="00A16233" w:rsidRPr="000A2C4B" w:rsidRDefault="000A2C4B" w:rsidP="00A16233">
            <w:pPr>
              <w:jc w:val="center"/>
              <w:rPr>
                <w:b/>
                <w:sz w:val="180"/>
                <w:szCs w:val="180"/>
              </w:rPr>
            </w:pPr>
            <w:r>
              <w:rPr>
                <w:b/>
                <w:sz w:val="180"/>
                <w:szCs w:val="180"/>
              </w:rPr>
              <w:t>equivalent decimals</w:t>
            </w:r>
          </w:p>
        </w:tc>
      </w:tr>
      <w:tr w:rsidR="00A16233" w:rsidTr="00A16233">
        <w:trPr>
          <w:trHeight w:val="4044"/>
        </w:trPr>
        <w:tc>
          <w:tcPr>
            <w:tcW w:w="802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A16233" w:rsidRPr="00B0038F" w:rsidRDefault="000A2C4B" w:rsidP="00A16233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equivalent decimals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A16233" w:rsidRDefault="00E1793D" w:rsidP="00A1623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250112" behindDoc="0" locked="0" layoutInCell="1" allowOverlap="1" wp14:anchorId="6D9FAEF2" wp14:editId="22075DA5">
                      <wp:simplePos x="0" y="0"/>
                      <wp:positionH relativeFrom="column">
                        <wp:posOffset>1374140</wp:posOffset>
                      </wp:positionH>
                      <wp:positionV relativeFrom="paragraph">
                        <wp:posOffset>2009140</wp:posOffset>
                      </wp:positionV>
                      <wp:extent cx="2383155" cy="561340"/>
                      <wp:effectExtent l="0" t="0" r="0" b="0"/>
                      <wp:wrapNone/>
                      <wp:docPr id="326" name="Text Box 10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83155" cy="561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wps:spPr>
                            <wps:txbx>
                              <w:txbxContent>
                                <w:p w:rsidR="006802E6" w:rsidRPr="00202F40" w:rsidRDefault="006802E6" w:rsidP="00BF75AF">
                                  <w:pPr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>0.7  =</w:t>
                                  </w:r>
                                  <w:proofErr w:type="gramEnd"/>
                                  <w:r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 xml:space="preserve">  0.7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9FAEF2" id="Text Box 1099" o:spid="_x0000_s1341" type="#_x0000_t202" style="position:absolute;left:0;text-align:left;margin-left:108.2pt;margin-top:158.2pt;width:187.65pt;height:44.2pt;z-index:252250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" filled="f" stroked="f">
                      <v:textbox>
                        <w:txbxContent>
                          <w:p w:rsidR="006802E6" w:rsidRPr="00202F40" w:rsidRDefault="006802E6" w:rsidP="00BF75AF">
                            <w:pPr>
                              <w:rPr>
                                <w:b/>
                                <w:sz w:val="72"/>
                                <w:szCs w:val="72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sz w:val="72"/>
                                <w:szCs w:val="72"/>
                              </w:rPr>
                              <w:t>0.7  =</w:t>
                            </w:r>
                            <w:proofErr w:type="gramEnd"/>
                            <w:r>
                              <w:rPr>
                                <w:b/>
                                <w:sz w:val="72"/>
                                <w:szCs w:val="72"/>
                              </w:rPr>
                              <w:t xml:space="preserve">  0.7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249088" behindDoc="0" locked="0" layoutInCell="1" allowOverlap="1" wp14:anchorId="0FA053CB" wp14:editId="14BB45DA">
                      <wp:simplePos x="0" y="0"/>
                      <wp:positionH relativeFrom="column">
                        <wp:posOffset>2508885</wp:posOffset>
                      </wp:positionH>
                      <wp:positionV relativeFrom="paragraph">
                        <wp:posOffset>265430</wp:posOffset>
                      </wp:positionV>
                      <wp:extent cx="1678940" cy="1663065"/>
                      <wp:effectExtent l="0" t="0" r="16510" b="13335"/>
                      <wp:wrapNone/>
                      <wp:docPr id="342" name="Group 10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78940" cy="1663065"/>
                                <a:chOff x="5940" y="8280"/>
                                <a:chExt cx="1815" cy="1800"/>
                              </a:xfrm>
                            </wpg:grpSpPr>
                            <wpg:grpSp>
                              <wpg:cNvPr id="343" name="Group 107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955" y="8280"/>
                                  <a:ext cx="1800" cy="1800"/>
                                  <a:chOff x="3780" y="8280"/>
                                  <a:chExt cx="1800" cy="1800"/>
                                </a:xfrm>
                              </wpg:grpSpPr>
                              <wps:wsp>
                                <wps:cNvPr id="344" name="Rectangle 108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780" y="8280"/>
                                    <a:ext cx="180" cy="18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00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5" name="Rectangle 108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960" y="8280"/>
                                    <a:ext cx="180" cy="18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00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6" name="Rectangle 108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40" y="8280"/>
                                    <a:ext cx="180" cy="18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00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7" name="Rectangle 108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320" y="8280"/>
                                    <a:ext cx="180" cy="18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00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8" name="Rectangle 108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500" y="8280"/>
                                    <a:ext cx="180" cy="18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00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49" name="Rectangle 108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680" y="8280"/>
                                    <a:ext cx="180" cy="18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00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0" name="Rectangle 108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860" y="8280"/>
                                    <a:ext cx="180" cy="18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00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1" name="Rectangle 108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040" y="8280"/>
                                    <a:ext cx="180" cy="18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2" name="Rectangle 108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20" y="8280"/>
                                    <a:ext cx="180" cy="18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3" name="Rectangle 108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400" y="8280"/>
                                    <a:ext cx="180" cy="18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54" name="AutoShape 10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55" y="8460"/>
                                  <a:ext cx="18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" name="AutoShape 10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55" y="8640"/>
                                  <a:ext cx="18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7" name="AutoShape 10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40" y="8820"/>
                                  <a:ext cx="18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" name="AutoShape 10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40" y="9000"/>
                                  <a:ext cx="18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" name="AutoShape 10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40" y="9180"/>
                                  <a:ext cx="18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0" name="AutoShape 10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55" y="9360"/>
                                  <a:ext cx="18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1" name="AutoShape 10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55" y="9540"/>
                                  <a:ext cx="18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2" name="AutoShape 10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55" y="9720"/>
                                  <a:ext cx="18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" name="AutoShape 10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40" y="9900"/>
                                  <a:ext cx="18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3E7DDD2" id="Group 1078" o:spid="_x0000_s1026" style="position:absolute;margin-left:197.55pt;margin-top:20.9pt;width:132.2pt;height:130.95pt;z-index:252249088" coordorigin="5940,8280" coordsize="1815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">
                      <v:group id="Group 1079" o:spid="_x0000_s1027" style="position:absolute;left:5955;top:8280;width:1800;height:1800" coordorigin="3780,8280" coordsize="180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jTCs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Hy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C40wrFAAAA3AAA&#10;AA8AAAAAAAAAAAAAAAAAqgIAAGRycy9kb3ducmV2LnhtbFBLBQYAAAAABAAEAPoAAACcAwAAAAA=&#10;">
                        <v:rect id="Rectangle 1080" o:spid="_x0000_s1028" style="position:absolute;left:378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bMTsQA&#10;AADcAAAADwAAAGRycy9kb3ducmV2LnhtbESPS2sCMRSF94L/IVyhO81oRcrUKCJYZqGU+ih0dzu5&#10;TgYnN2GS6vjvm4LQ5eE8Ps582dlGXKkNtWMF41EGgrh0uuZKwfGwGb6ACBFZY+OYFNwpwHLR780x&#10;1+7GH3Tdx0qkEQ45KjAx+lzKUBqyGEbOEyfv7FqLMcm2krrFWxq3jZxk2UxarDkRDHpaGyov+x+b&#10;uG/m8ysU8bs8bc+H7c745r3wSj0NutUriEhd/A8/2oVW8Dydwt+ZdAT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GzE7EAAAA3AAAAA8AAAAAAAAAAAAAAAAAmAIAAGRycy9k&#10;b3ducmV2LnhtbFBLBQYAAAAABAAEAPUAAACJAwAAAAA=&#10;" fillcolor="yellow" strokeweight="1.5pt"/>
                        <v:rect id="Rectangle 1081" o:spid="_x0000_s1029" style="position:absolute;left:396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pp1cUA&#10;AADcAAAADwAAAGRycy9kb3ducmV2LnhtbESPzWoCMRSF94LvEK7QnWbUVspolFJQZqGUqi10d51c&#10;J4OTmzBJdfr2plDo8nB+Ps5i1dlGXKkNtWMF41EGgrh0uuZKwfGwHj6DCBFZY+OYFPxQgNWy31tg&#10;rt2N3+m6j5VIIxxyVGBi9LmUoTRkMYycJ07e2bUWY5JtJXWLtzRuGznJspm0WHMiGPT0aqi87L9t&#10;4m7M51co4qn82J4P253xzVvhlXoYdC9zEJG6+B/+axdawfTxCX7PpCMgl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SmnVxQAAANwAAAAPAAAAAAAAAAAAAAAAAJgCAABkcnMv&#10;ZG93bnJldi54bWxQSwUGAAAAAAQABAD1AAAAigMAAAAA&#10;" fillcolor="yellow" strokeweight="1.5pt"/>
                        <v:rect id="Rectangle 1082" o:spid="_x0000_s1030" style="position:absolute;left:414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j3osQA&#10;AADcAAAADwAAAGRycy9kb3ducmV2LnhtbESPS2sCMRSF94L/IVyhO83YipSpUURomYVSfBW6u51c&#10;J4OTmzBJdfz3piB0eTiPjzNbdLYRF2pD7VjBeJSBIC6drrlScNi/D19BhIissXFMCm4UYDHv92aY&#10;a3flLV12sRJphEOOCkyMPpcylIYshpHzxMk7udZiTLKtpG7xmsZtI5+zbCot1pwIBj2tDJXn3a9N&#10;3A/z9R2K+FMe16f9emN881l4pZ4G3fINRKQu/ocf7UIreJlM4e9MOgJ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Y96LEAAAA3AAAAA8AAAAAAAAAAAAAAAAAmAIAAGRycy9k&#10;b3ducmV2LnhtbFBLBQYAAAAABAAEAPUAAACJAwAAAAA=&#10;" fillcolor="yellow" strokeweight="1.5pt"/>
                        <v:rect id="Rectangle 1083" o:spid="_x0000_s1031" style="position:absolute;left:432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RSOcUA&#10;AADcAAAADwAAAGRycy9kb3ducmV2LnhtbESPzWoCMRSF94LvEK7QnWbUUstolFJQZqGUqi10d51c&#10;J4OTmzBJdfr2plDo8nB+Ps5i1dlGXKkNtWMF41EGgrh0uuZKwfGwHj6DCBFZY+OYFPxQgNWy31tg&#10;rt2N3+m6j5VIIxxyVGBi9LmUoTRkMYycJ07e2bUWY5JtJXWLtzRuGznJsidpseZEMOjp1VB52X/b&#10;xN2Yz69QxFP5sT0ftjvjm7fCK/Uw6F7mICJ18T/81y60gunjDH7PpCMgl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1FI5xQAAANwAAAAPAAAAAAAAAAAAAAAAAJgCAABkcnMv&#10;ZG93bnJldi54bWxQSwUGAAAAAAQABAD1AAAAigMAAAAA&#10;" fillcolor="yellow" strokeweight="1.5pt"/>
                        <v:rect id="Rectangle 1084" o:spid="_x0000_s1032" style="position:absolute;left:450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vGS8IA&#10;AADcAAAADwAAAGRycy9kb3ducmV2LnhtbERPS2sCMRC+F/ofwhS81WwflLIaRQote7BItRW8jZtx&#10;s7iZhE3U7b/vHIQeP773dD74Tp2pT21gAw/jAhRxHWzLjYHvzfv9K6iUkS12gcnALyWYz25vplja&#10;cOEvOq9zoySEU4kGXM6x1DrVjjymcYjEwh1C7zEL7Btte7xIuO/0Y1G8aI8tS4PDSG+O6uP65KX3&#10;w213qcr7+md52Cw/XexWVTRmdDcsJqAyDflffHVX1sDTs6yVM3IE9Ow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S8ZLwgAAANwAAAAPAAAAAAAAAAAAAAAAAJgCAABkcnMvZG93&#10;bnJldi54bWxQSwUGAAAAAAQABAD1AAAAhwMAAAAA&#10;" fillcolor="yellow" strokeweight="1.5pt"/>
                        <v:rect id="Rectangle 1085" o:spid="_x0000_s1033" style="position:absolute;left:468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dj0MUA&#10;AADcAAAADwAAAGRycy9kb3ducmV2LnhtbESPzWoCMRSF94LvEK7QnWbUUuxolFJQZqGUqi10d51c&#10;J4OTmzBJdfr2plDo8nB+Ps5i1dlGXKkNtWMF41EGgrh0uuZKwfGwHs5AhIissXFMCn4owGrZ7y0w&#10;1+7G73Tdx0qkEQ45KjAx+lzKUBqyGEbOEyfv7FqLMcm2krrFWxq3jZxk2ZO0WHMiGPT0aqi87L9t&#10;4m7M51co4qn82J4P253xzVvhlXoYdC9zEJG6+B/+axdawfTxGX7PpCMgl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B2PQxQAAANwAAAAPAAAAAAAAAAAAAAAAAJgCAABkcnMv&#10;ZG93bnJldi54bWxQSwUGAAAAAAQABAD1AAAAigMAAAAA&#10;" fillcolor="yellow" strokeweight="1.5pt"/>
                        <v:rect id="Rectangle 1086" o:spid="_x0000_s1034" style="position:absolute;left:486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RckMMA&#10;AADcAAAADwAAAGRycy9kb3ducmV2LnhtbERPTWsCMRC9F/ofwhS81WxbWspqFCm07MEi1VbwNm7G&#10;zeJmEjZRt/++cxB6fLzv6XzwnTpTn9rABh7GBSjiOtiWGwPfm/f7V1ApI1vsApOBX0own93eTLG0&#10;4cJfdF7nRkkIpxINuJxjqXWqHXlM4xCJhTuE3mMW2Dfa9niRcN/px6J40R5blgaHkd4c1cf1yUvv&#10;h9vuUpX39c/ysFl+utitqmjM6G5YTEBlGvK/+OqurIGnZ5kvZ+QI6N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ORckMMAAADcAAAADwAAAAAAAAAAAAAAAACYAgAAZHJzL2Rv&#10;d25yZXYueG1sUEsFBgAAAAAEAAQA9QAAAIgDAAAAAA==&#10;" fillcolor="yellow" strokeweight="1.5pt"/>
                        <v:rect id="Rectangle 1087" o:spid="_x0000_s1035" style="position:absolute;left:504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bf7cYA&#10;AADcAAAADwAAAGRycy9kb3ducmV2LnhtbESPT2sCMRTE74V+h/CEXoqbtdIiq1GKtiA9CFpBj4/N&#10;c3dx87Ik2T/66ZtCocdhZn7DLFaDqUVHzleWFUySFARxbnXFhYLj9+d4BsIHZI21ZVJwIw+r5ePD&#10;AjNte95TdwiFiBD2GSooQ2gyKX1ekkGf2IY4ehfrDIYoXSG1wz7CTS1f0vRNGqw4LpTY0Lqk/Hpo&#10;jYLmtEbzsZPhy92m93N73G026bNST6PhfQ4i0BD+w3/trVYwfZ3A75l4BOTy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mbf7cYAAADcAAAADwAAAAAAAAAAAAAAAACYAgAAZHJz&#10;L2Rvd25yZXYueG1sUEsFBgAAAAAEAAQA9QAAAIsDAAAAAA==&#10;" strokeweight="1.5pt"/>
                        <v:rect id="Rectangle 1088" o:spid="_x0000_s1036" style="position:absolute;left:522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RBmsYA&#10;AADcAAAADwAAAGRycy9kb3ducmV2LnhtbESPQWvCQBSE74X+h+UJvRSzaaRFoqsUbUF6ELSCHh/Z&#10;ZxLMvg27axL99d1CocdhZr5h5svBNKIj52vLCl6SFARxYXXNpYLD9+d4CsIHZI2NZVJwIw/LxePD&#10;HHNte95Rtw+liBD2OSqoQmhzKX1RkUGf2JY4emfrDIYoXSm1wz7CTSOzNH2TBmuOCxW2tKqouOyv&#10;RkF7XKH52Mrw5W6T++l62K7X6bNST6PhfQYi0BD+w3/tjVYwec3g90w8AnL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rRBmsYAAADcAAAADwAAAAAAAAAAAAAAAACYAgAAZHJz&#10;L2Rvd25yZXYueG1sUEsFBgAAAAAEAAQA9QAAAIsDAAAAAA==&#10;" strokeweight="1.5pt"/>
                        <v:rect id="Rectangle 1089" o:spid="_x0000_s1037" style="position:absolute;left:540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jkAccA&#10;AADcAAAADwAAAGRycy9kb3ducmV2LnhtbESPT2vCQBTE74V+h+UVvBTd1GApMRsp/gHpQWgq6PGR&#10;fU1Cs2/D7qrRT98VCj0OM/MbJl8MphNncr61rOBlkoAgrqxuuVaw/9qM30D4gKyxs0wKruRhUTw+&#10;5Jhpe+FPOpehFhHCPkMFTQh9JqWvGjLoJ7Ynjt63dQZDlK6W2uElwk0np0nyKg22HBca7GnZUPVT&#10;noyC/rBEs97J8OGu6e142u9Wq+RZqdHT8D4HEWgI/+G/9lYrSGcp3M/EIy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n45AHHAAAA3AAAAA8AAAAAAAAAAAAAAAAAmAIAAGRy&#10;cy9kb3ducmV2LnhtbFBLBQYAAAAABAAEAPUAAACMAwAAAAA=&#10;" strokeweight="1.5pt"/>
                      </v:group>
                      <v:shape id="AutoShape 1090" o:spid="_x0000_s1038" type="#_x0000_t32" style="position:absolute;left:5955;top:8460;width:1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rDWsMAAADcAAAADwAAAGRycy9kb3ducmV2LnhtbESPT4vCMBTE74LfITxhb5r6Z0Vqo6gg&#10;eNmD7l68PZpnU9q81CbW7rffCMIeh5n5DZNte1uLjlpfOlYwnSQgiHOnSy4U/HwfxysQPiBrrB2T&#10;gl/ysN0MBxmm2j35TN0lFCJC2KeowITQpFL63JBFP3ENcfRurrUYomwLqVt8Rrit5SxJltJiyXHB&#10;YEMHQ3l1eVgFttH2/uWMvlblvN7T6bbbJ51SH6N+twYRqA//4Xf7pBXMPxfwOhOPg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Iaw1rDAAAA3AAAAA8AAAAAAAAAAAAA&#10;AAAAoQIAAGRycy9kb3ducmV2LnhtbFBLBQYAAAAABAAEAPkAAACRAwAAAAA=&#10;" strokeweight="1.5pt"/>
                      <v:shape id="AutoShape 1091" o:spid="_x0000_s1039" type="#_x0000_t32" style="position:absolute;left:5955;top:8640;width:1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ZmwcIAAADcAAAADwAAAGRycy9kb3ducmV2LnhtbESPQYvCMBSE74L/ITxhb5qqKFJNRQXB&#10;iwd1L3t7NM+mtHmpTazdf2+EhT0OM/MNs9n2thYdtb50rGA6SUAQ506XXCj4vh3HKxA+IGusHZOC&#10;X/KwzYaDDabavfhC3TUUIkLYp6jAhNCkUvrckEU/cQ1x9O6utRiibAupW3xFuK3lLEmW0mLJccFg&#10;QwdDeXV9WgW20fZxdkb/VOW83tPpvtsnnVJfo363BhGoD//hv/ZJK5gvFvA5E4+Az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VZmwcIAAADcAAAADwAAAAAAAAAAAAAA&#10;AAChAgAAZHJzL2Rvd25yZXYueG1sUEsFBgAAAAAEAAQA+QAAAJADAAAAAA==&#10;" strokeweight="1.5pt"/>
                      <v:shape id="AutoShape 1092" o:spid="_x0000_s1040" type="#_x0000_t32" style="position:absolute;left:5940;top:8820;width:1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hdLcMAAADcAAAADwAAAGRycy9kb3ducmV2LnhtbESPQYvCMBSE74L/ITxhb5qquEptFBUE&#10;L3vQ3Yu3R/NsSpuX2sTa/fcbQdjjMDPfMNm2t7XoqPWlYwXTSQKCOHe65ELBz/dxvALhA7LG2jEp&#10;+CUP281wkGGq3ZPP1F1CISKEfYoKTAhNKqXPDVn0E9cQR+/mWoshyraQusVnhNtazpLkU1osOS4Y&#10;bOhgKK8uD6vANtrev5zR16qc13s63Xb7pFPqY9Tv1iAC9eE//G6ftIL5YgmvM/EI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LIXS3DAAAA3AAAAA8AAAAAAAAAAAAA&#10;AAAAoQIAAGRycy9kb3ducmV2LnhtbFBLBQYAAAAABAAEAPkAAACRAwAAAAA=&#10;" strokeweight="1.5pt"/>
                      <v:shape id="AutoShape 1093" o:spid="_x0000_s1041" type="#_x0000_t32" style="position:absolute;left:5940;top:9000;width:1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fJX70AAADcAAAADwAAAGRycy9kb3ducmV2LnhtbERPuwrCMBTdBf8hXMFNUxVFqlFUEFwc&#10;fCxul+baFJub2sRa/94MguPhvJfr1paiodoXjhWMhgkI4szpgnMF18t+MAfhA7LG0jEp+JCH9arb&#10;WWKq3ZtP1JxDLmII+xQVmBCqVEqfGbLoh64ijtzd1RZDhHUudY3vGG5LOU6SmbRYcGwwWNHOUPY4&#10;v6wCW2n7PDqjb49iUm7pcN9sk0apfq/dLEAEasNf/HMftILJNK6NZ+IRkKs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NXyV+9AAAA3AAAAA8AAAAAAAAAAAAAAAAAoQIA&#10;AGRycy9kb3ducmV2LnhtbFBLBQYAAAAABAAEAPkAAACLAwAAAAA=&#10;" strokeweight="1.5pt"/>
                      <v:shape id="AutoShape 1094" o:spid="_x0000_s1042" type="#_x0000_t32" style="position:absolute;left:5940;top:9180;width:1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tsxMMAAADcAAAADwAAAGRycy9kb3ducmV2LnhtbESPQYvCMBSE74L/ITxhb5qquGhtFBUE&#10;L3vQ3Yu3R/NsSpuX2sTa/fcbQdjjMDPfMNm2t7XoqPWlYwXTSQKCOHe65ELBz/dxvAThA7LG2jEp&#10;+CUP281wkGGq3ZPP1F1CISKEfYoKTAhNKqXPDVn0E9cQR+/mWoshyraQusVnhNtazpLkU1osOS4Y&#10;bOhgKK8uD6vANtrev5zR16qc13s63Xb7pFPqY9Tv1iAC9eE//G6ftIL5YgWvM/EI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wbbMTDAAAA3AAAAA8AAAAAAAAAAAAA&#10;AAAAoQIAAGRycy9kb3ducmV2LnhtbFBLBQYAAAAABAAEAPkAAACRAwAAAAA=&#10;" strokeweight="1.5pt"/>
                      <v:shape id="AutoShape 1095" o:spid="_x0000_s1043" type="#_x0000_t32" style="position:absolute;left:5955;top:9360;width:1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0P5LwAAADcAAAADwAAAGRycy9kb3ducmV2LnhtbERPuwrCMBTdBf8hXMHNpiqIVKOoILg4&#10;+FjcLs21KTY3tYm1/r0ZBMfDeS/Xna1ES40vHSsYJykI4tzpkgsF18t+NAfhA7LGyjEp+JCH9arf&#10;W2Km3ZtP1J5DIWII+wwVmBDqTEqfG7LoE1cTR+7uGoshwqaQusF3DLeVnKTpTFosOTYYrGlnKH+c&#10;X1aBrbV9Hp3Rt0c5rbZ0uG+2aavUcNBtFiACdeEv/rkPWsF0FufHM/EIyNUX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Q00P5LwAAADcAAAADwAAAAAAAAAAAAAAAAChAgAA&#10;ZHJzL2Rvd25yZXYueG1sUEsFBgAAAAAEAAQA+QAAAIoDAAAAAA==&#10;" strokeweight="1.5pt"/>
                      <v:shape id="AutoShape 1096" o:spid="_x0000_s1044" type="#_x0000_t32" style="position:absolute;left:5955;top:9540;width:1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Gqf78AAADcAAAADwAAAGRycy9kb3ducmV2LnhtbESPzQrCMBCE74LvEFbwpqkKItUoKghe&#10;PPhz8bY0a1NsNrWJtb69EQSPw8x8wyxWrS1FQ7UvHCsYDRMQxJnTBecKLufdYAbCB2SNpWNS8CYP&#10;q2W3s8BUuxcfqTmFXEQI+xQVmBCqVEqfGbLoh64ijt7N1RZDlHUudY2vCLelHCfJVFosOC4YrGhr&#10;KLufnlaBrbR9HJzR13sxKTe0v603SaNUv9eu5yACteEf/rX3WsFkOoLvmXgE5PI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AGqf78AAADcAAAADwAAAAAAAAAAAAAAAACh&#10;AgAAZHJzL2Rvd25yZXYueG1sUEsFBgAAAAAEAAQA+QAAAI0DAAAAAA==&#10;" strokeweight="1.5pt"/>
                      <v:shape id="AutoShape 1097" o:spid="_x0000_s1045" type="#_x0000_t32" style="position:absolute;left:5955;top:9720;width:1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M0CL8AAADcAAAADwAAAGRycy9kb3ducmV2LnhtbESPzQrCMBCE74LvEFbwpqkKItUoKghe&#10;PPhz8bY0a1NsNrWJtb69EQSPw8x8wyxWrS1FQ7UvHCsYDRMQxJnTBecKLufdYAbCB2SNpWNS8CYP&#10;q2W3s8BUuxcfqTmFXEQI+xQVmBCqVEqfGbLoh64ijt7N1RZDlHUudY2vCLelHCfJVFosOC4YrGhr&#10;KLufnlaBrbR9HJzR13sxKTe0v603SaNUv9eu5yACteEf/rX3WsFkOobvmXgE5PI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3NM0CL8AAADcAAAADwAAAAAAAAAAAAAAAACh&#10;AgAAZHJzL2Rvd25yZXYueG1sUEsFBgAAAAAEAAQA+QAAAI0DAAAAAA==&#10;" strokeweight="1.5pt"/>
                      <v:shape id="AutoShape 1098" o:spid="_x0000_s1046" type="#_x0000_t32" style="position:absolute;left:5940;top:9900;width:1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+Rk8MAAADcAAAADwAAAGRycy9kb3ducmV2LnhtbESPQWuDQBSE74X+h+UVcqtrK4RiXMUU&#10;Crnk0LSX3B7u0xXdt8bdGvvvu4FAj8PMfMMU1WpHsdDse8cKXpIUBHHjdM+dgu+vj+c3ED4gaxwd&#10;k4Jf8lCVjw8F5tpd+ZOWU+hEhLDPUYEJYcql9I0hiz5xE3H0WjdbDFHOndQzXiPcjvI1TbfSYs9x&#10;weBE74aa4fRjFdhJ28vRGX0e+mzc06Gt9+mi1OZprXcgAq3hP3xvH7SCbJvB7Uw8ArL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OfkZPDAAAA3AAAAA8AAAAAAAAAAAAA&#10;AAAAoQIAAGRycy9kb3ducmV2LnhtbFBLBQYAAAAABAAEAPkAAACRAwAAAAA=&#10;" strokeweight="1.5pt"/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248064" behindDoc="0" locked="0" layoutInCell="1" allowOverlap="1" wp14:anchorId="6F736B06" wp14:editId="39DDB32D">
                      <wp:simplePos x="0" y="0"/>
                      <wp:positionH relativeFrom="column">
                        <wp:posOffset>502920</wp:posOffset>
                      </wp:positionH>
                      <wp:positionV relativeFrom="paragraph">
                        <wp:posOffset>260985</wp:posOffset>
                      </wp:positionV>
                      <wp:extent cx="1676400" cy="1667510"/>
                      <wp:effectExtent l="0" t="0" r="19050" b="27940"/>
                      <wp:wrapNone/>
                      <wp:docPr id="327" name="Group 10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76400" cy="1667510"/>
                                <a:chOff x="3780" y="8280"/>
                                <a:chExt cx="1800" cy="1800"/>
                              </a:xfrm>
                            </wpg:grpSpPr>
                            <wps:wsp>
                              <wps:cNvPr id="328" name="Rectangle 10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80" y="8280"/>
                                  <a:ext cx="180" cy="1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" name="Rectangle 10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60" y="8280"/>
                                  <a:ext cx="180" cy="1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0" name="Rectangle 10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40" y="8280"/>
                                  <a:ext cx="180" cy="1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5" name="Rectangle 10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20" y="8280"/>
                                  <a:ext cx="180" cy="1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6" name="Rectangle 10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00" y="8280"/>
                                  <a:ext cx="180" cy="1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7" name="Rectangle 10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80" y="8280"/>
                                  <a:ext cx="180" cy="1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8" name="Rectangle 10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60" y="8280"/>
                                  <a:ext cx="180" cy="1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" name="Rectangle 10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40" y="8280"/>
                                  <a:ext cx="180" cy="1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" name="Rectangle 10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20" y="8280"/>
                                  <a:ext cx="180" cy="1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1" name="Rectangle 10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00" y="8280"/>
                                  <a:ext cx="180" cy="1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9EFE52E" id="Group 1067" o:spid="_x0000_s1026" style="position:absolute;margin-left:39.6pt;margin-top:20.55pt;width:132pt;height:131.3pt;z-index:252248064" coordorigin="3780,8280" coordsize="180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">
                      <v:rect id="Rectangle 1068" o:spid="_x0000_s1027" style="position:absolute;left:378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Qj68IA&#10;AADcAAAADwAAAGRycy9kb3ducmV2LnhtbERPTWsCMRC9F/ofwhR6q9lakLIaRQote7AUtRW8jZtx&#10;s7iZhE2q23/vHIQeH+97thh8p87UpzawgedRAYq4DrblxsD39v3pFVTKyBa7wGTgjxIs5vd3Myxt&#10;uPCazpvcKAnhVKIBl3MstU61I49pFCKxcMfQe8wC+0bbHi8S7js9LoqJ9tiyNDiM9OaoPm1+vfR+&#10;uN0+VflQ/6yO29Wni91XFY15fBiWU1CZhvwvvrkra+BlLGvljBwBPb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lCPrwgAAANwAAAAPAAAAAAAAAAAAAAAAAJgCAABkcnMvZG93&#10;bnJldi54bWxQSwUGAAAAAAQABAD1AAAAhwMAAAAA&#10;" fillcolor="yellow" strokeweight="1.5pt"/>
                      <v:rect id="Rectangle 1069" o:spid="_x0000_s1028" style="position:absolute;left:396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iGcMUA&#10;AADcAAAADwAAAGRycy9kb3ducmV2LnhtbESPX2vCMBTF3wd+h3AF32aqgrhqlCFs9MExZjfBt2tz&#10;bcqam9BkWr/9MhD2eDh/fpzVpretuFAXGscKJuMMBHHldMO1gs/y5XEBIkRkja1jUnCjAJv14GGF&#10;uXZX/qDLPtYijXDIUYGJ0edShsqQxTB2njh5Z9dZjEl2tdQdXtO4beU0y+bSYsOJYNDT1lD1vf+x&#10;iftqDsdQxFP1tTuXuzfj2/fCKzUa9s9LEJH6+B++twutYDZ9gr8z6QjI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2IZwxQAAANwAAAAPAAAAAAAAAAAAAAAAAJgCAABkcnMv&#10;ZG93bnJldi54bWxQSwUGAAAAAAQABAD1AAAAigMAAAAA&#10;" fillcolor="yellow" strokeweight="1.5pt"/>
                      <v:rect id="Rectangle 1070" o:spid="_x0000_s1029" style="position:absolute;left:414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u5MMIA&#10;AADcAAAADwAAAGRycy9kb3ducmV2LnhtbERPTWsCMRC9F/ofwhS81WwVSlmNIoWWPSil2grexs24&#10;WdxMwibq9t93DoUeH+97vhx8p67UpzawgadxAYq4DrblxsDX7u3xBVTKyBa7wGTghxIsF/d3cyxt&#10;uPEnXbe5URLCqUQDLudYap1qRx7TOERi4U6h95gF9o22Pd4k3Hd6UhTP2mPL0uAw0quj+ry9eOl9&#10;d/tDqvKx/l6fduuNi91HFY0ZPQyrGahMQ/4X/7kra2A6lflyRo6AXv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O7kwwgAAANwAAAAPAAAAAAAAAAAAAAAAAJgCAABkcnMvZG93&#10;bnJldi54bWxQSwUGAAAAAAQABAD1AAAAhwMAAAAA&#10;" fillcolor="yellow" strokeweight="1.5pt"/>
                      <v:rect id="Rectangle 1071" o:spid="_x0000_s1030" style="position:absolute;left:432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waqMQA&#10;AADcAAAADwAAAGRycy9kb3ducmV2LnhtbESPS2sCMRSF90L/Q7iF7jRTpSJTo0jBMguL+Cp0dzu5&#10;TgYnN2GS6vTfG0FweTiPjzOdd7YRZ2pD7VjB6yADQVw6XXOlYL9b9icgQkTW2DgmBf8UYD576k0x&#10;1+7CGzpvYyXSCIccFZgYfS5lKA1ZDAPniZN3dK3FmGRbSd3iJY3bRg6zbCwt1pwIBj19GCpP2z+b&#10;uJ/m+ycU8bc8rI671ZfxzbrwSr08d4t3EJG6+Ajf24VWMBq9we1MOgJy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MGqjEAAAA3AAAAA8AAAAAAAAAAAAAAAAAmAIAAGRycy9k&#10;b3ducmV2LnhtbFBLBQYAAAAABAAEAPUAAACJAwAAAAA=&#10;" fillcolor="yellow" strokeweight="1.5pt"/>
                      <v:rect id="Rectangle 1072" o:spid="_x0000_s1031" style="position:absolute;left:450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6E38QA&#10;AADcAAAADwAAAGRycy9kb3ducmV2LnhtbESPX2vCMBTF34V9h3AHvmk6BZFqKjKY9MExptvAt2tz&#10;25Q1N6GJ2n37ZSDs8XD+/DjrzWA7caU+tI4VPE0zEMSV0y03Cj6OL5MliBCRNXaOScEPBdgUD6M1&#10;5trd+J2uh9iINMIhRwUmRp9LGSpDFsPUeeLk1a63GJPsG6l7vKVx28lZli2kxZYTwaCnZ0PV9+Fi&#10;E3dnvk6hjOfqc18f96/Gd2+lV2r8OGxXICIN8T98b5dawXy+gL8z6QjI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GehN/EAAAA3AAAAA8AAAAAAAAAAAAAAAAAmAIAAGRycy9k&#10;b3ducmV2LnhtbFBLBQYAAAAABAAEAPUAAACJAwAAAAA=&#10;" fillcolor="yellow" strokeweight="1.5pt"/>
                      <v:rect id="Rectangle 1073" o:spid="_x0000_s1032" style="position:absolute;left:468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IhRMQA&#10;AADcAAAADwAAAGRycy9kb3ducmV2LnhtbESPS2sCMRSF90L/Q7iF7jRThSpTo0jBMguL+Cp0dzu5&#10;TgYnN2GS6vTfG0FweTiPjzOdd7YRZ2pD7VjB6yADQVw6XXOlYL9b9icgQkTW2DgmBf8UYD576k0x&#10;1+7CGzpvYyXSCIccFZgYfS5lKA1ZDAPniZN3dK3FmGRbSd3iJY3bRg6z7E1arDkRDHr6MFSetn82&#10;cT/N908o4m95WB13qy/jm3XhlXp57hbvICJ18RG+twutYDQaw+1MOgJy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SIUTEAAAA3AAAAA8AAAAAAAAAAAAAAAAAmAIAAGRycy9k&#10;b3ducmV2LnhtbFBLBQYAAAAABAAEAPUAAACJAwAAAAA=&#10;" fillcolor="yellow" strokeweight="1.5pt"/>
                      <v:rect id="Rectangle 1074" o:spid="_x0000_s1033" style="position:absolute;left:486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21NsIA&#10;AADcAAAADwAAAGRycy9kb3ducmV2LnhtbERPTWsCMRC9F/ofwhS81WwVSlmNIoWWPSil2grexs24&#10;WdxMwibq9t93DoUeH+97vhx8p67UpzawgadxAYq4DrblxsDX7u3xBVTKyBa7wGTghxIsF/d3cyxt&#10;uPEnXbe5URLCqUQDLudYap1qRx7TOERi4U6h95gF9o22Pd4k3Hd6UhTP2mPL0uAw0quj+ry9eOl9&#10;d/tDqvKx/l6fduuNi91HFY0ZPQyrGahMQ/4X/7kra2A6lbVyRo6AXv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TbU2wgAAANwAAAAPAAAAAAAAAAAAAAAAAJgCAABkcnMvZG93&#10;bnJldi54bWxQSwUGAAAAAAQABAD1AAAAhwMAAAAA&#10;" fillcolor="yellow" strokeweight="1.5pt"/>
                      <v:rect id="Rectangle 1075" o:spid="_x0000_s1034" style="position:absolute;left:504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82S8cA&#10;AADcAAAADwAAAGRycy9kb3ducmV2LnhtbESPT2vCQBTE74V+h+UVvBTd1IC0MRsp/gHpQWgq6PGR&#10;fU1Cs2/D7qrRT98VCj0OM/MbJl8MphNncr61rOBlkoAgrqxuuVaw/9qMX0H4gKyxs0wKruRhUTw+&#10;5Jhpe+FPOpehFhHCPkMFTQh9JqWvGjLoJ7Ynjt63dQZDlK6W2uElwk0np0kykwZbjgsN9rRsqPop&#10;T0ZBf1iiWe9k+HDX9HY87XerVfKs1OhpeJ+DCDSE//Bfe6sVpOkb3M/EIy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XPNkvHAAAA3AAAAA8AAAAAAAAAAAAAAAAAmAIAAGRy&#10;cy9kb3ducmV2LnhtbFBLBQYAAAAABAAEAPUAAACMAwAAAAA=&#10;" strokeweight="1.5pt"/>
                      <v:rect id="Rectangle 1076" o:spid="_x0000_s1035" style="position:absolute;left:522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Psq8IA&#10;AADcAAAADwAAAGRycy9kb3ducmV2LnhtbERPy4rCMBTdC/5DuIIb0dQHIh2jiA8QF4IPmFlemjtt&#10;sbkpSdQ6Xz9ZCC4P5z1fNqYSD3K+tKxgOEhAEGdWl5wruF52/RkIH5A1VpZJwYs8LBft1hxTbZ98&#10;osc55CKGsE9RQRFCnUrps4IM+oGtiSP3a53BEKHLpXb4jOGmkqMkmUqDJceGAmtaF5TdznejoP5e&#10;o9keZTi41/jv5349bjZJT6lup1l9gQjUhI/47d5rBeNJnB/PxCMgF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8+yrwgAAANwAAAAPAAAAAAAAAAAAAAAAAJgCAABkcnMvZG93&#10;bnJldi54bWxQSwUGAAAAAAQABAD1AAAAhwMAAAAA&#10;" strokeweight="1.5pt"/>
                      <v:rect id="Rectangle 1077" o:spid="_x0000_s1036" style="position:absolute;left:540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9JMMYA&#10;AADcAAAADwAAAGRycy9kb3ducmV2LnhtbESPT2sCMRTE74V+h/CEXoqbtZYiq1GKtiA9CFpBj4/N&#10;c3dx87Ik2T/66ZtCocdhZn7DLFaDqUVHzleWFUySFARxbnXFhYLj9+d4BsIHZI21ZVJwIw+r5ePD&#10;AjNte95TdwiFiBD2GSooQ2gyKX1ekkGf2IY4ehfrDIYoXSG1wz7CTS1f0vRNGqw4LpTY0Lqk/Hpo&#10;jYLmtEbzsZPhy92m93N73G026bNST6PhfQ4i0BD+w3/trVYwfZ3A75l4BOTy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79JMMYAAADcAAAADwAAAAAAAAAAAAAAAACYAgAAZHJz&#10;L2Rvd25yZXYueG1sUEsFBgAAAAAEAAQA9QAAAIsDAAAAAA==&#10;" strokeweight="1.5pt"/>
                    </v:group>
                  </w:pict>
                </mc:Fallback>
              </mc:AlternateContent>
            </w:r>
          </w:p>
        </w:tc>
      </w:tr>
      <w:tr w:rsidR="00A16233" w:rsidRPr="00B0038F" w:rsidTr="00A16233">
        <w:trPr>
          <w:trHeight w:val="4044"/>
        </w:trPr>
        <w:tc>
          <w:tcPr>
            <w:tcW w:w="5352" w:type="dxa"/>
            <w:vAlign w:val="center"/>
          </w:tcPr>
          <w:p w:rsidR="00A16233" w:rsidRPr="000A2C4B" w:rsidRDefault="000A2C4B" w:rsidP="00A16233">
            <w:pPr>
              <w:jc w:val="center"/>
              <w:rPr>
                <w:b/>
                <w:sz w:val="100"/>
                <w:szCs w:val="100"/>
              </w:rPr>
            </w:pPr>
            <w:r>
              <w:rPr>
                <w:b/>
                <w:sz w:val="100"/>
                <w:szCs w:val="100"/>
              </w:rPr>
              <w:t>equivalent decimals</w:t>
            </w:r>
          </w:p>
        </w:tc>
        <w:tc>
          <w:tcPr>
            <w:tcW w:w="5352" w:type="dxa"/>
            <w:gridSpan w:val="3"/>
            <w:vAlign w:val="center"/>
          </w:tcPr>
          <w:p w:rsidR="00A16233" w:rsidRDefault="00E1793D" w:rsidP="00A16233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251136" behindDoc="0" locked="0" layoutInCell="1" allowOverlap="1" wp14:anchorId="468E6535" wp14:editId="5FCD8575">
                      <wp:simplePos x="0" y="0"/>
                      <wp:positionH relativeFrom="column">
                        <wp:posOffset>542925</wp:posOffset>
                      </wp:positionH>
                      <wp:positionV relativeFrom="paragraph">
                        <wp:posOffset>1412240</wp:posOffset>
                      </wp:positionV>
                      <wp:extent cx="2383155" cy="563245"/>
                      <wp:effectExtent l="0" t="0" r="0" b="8255"/>
                      <wp:wrapNone/>
                      <wp:docPr id="325" name="Text Box 11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83155" cy="5632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202F40" w:rsidRDefault="006802E6" w:rsidP="00BF75AF">
                                  <w:pPr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>0.7  =</w:t>
                                  </w:r>
                                  <w:proofErr w:type="gramEnd"/>
                                  <w:r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 xml:space="preserve">  0.7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8E6535" id="Text Box 1100" o:spid="_x0000_s1342" type="#_x0000_t202" style="position:absolute;left:0;text-align:left;margin-left:42.75pt;margin-top:111.2pt;width:187.65pt;height:44.35pt;z-index:25225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" stroked="f">
                      <v:textbox>
                        <w:txbxContent>
                          <w:p w:rsidR="006802E6" w:rsidRPr="00202F40" w:rsidRDefault="006802E6" w:rsidP="00BF75AF">
                            <w:pPr>
                              <w:rPr>
                                <w:b/>
                                <w:sz w:val="72"/>
                                <w:szCs w:val="72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sz w:val="72"/>
                                <w:szCs w:val="72"/>
                              </w:rPr>
                              <w:t>0.7  =</w:t>
                            </w:r>
                            <w:proofErr w:type="gramEnd"/>
                            <w:r>
                              <w:rPr>
                                <w:b/>
                                <w:sz w:val="72"/>
                                <w:szCs w:val="72"/>
                              </w:rPr>
                              <w:t xml:space="preserve">  0.7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247040" behindDoc="0" locked="0" layoutInCell="1" allowOverlap="1" wp14:anchorId="6A85C639" wp14:editId="2912680D">
                      <wp:simplePos x="0" y="0"/>
                      <wp:positionH relativeFrom="column">
                        <wp:posOffset>1730375</wp:posOffset>
                      </wp:positionH>
                      <wp:positionV relativeFrom="paragraph">
                        <wp:posOffset>118745</wp:posOffset>
                      </wp:positionV>
                      <wp:extent cx="1152525" cy="1143000"/>
                      <wp:effectExtent l="0" t="0" r="28575" b="19050"/>
                      <wp:wrapNone/>
                      <wp:docPr id="274" name="Group 10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52525" cy="1143000"/>
                                <a:chOff x="5940" y="8280"/>
                                <a:chExt cx="1815" cy="1800"/>
                              </a:xfrm>
                            </wpg:grpSpPr>
                            <wpg:grpSp>
                              <wpg:cNvPr id="275" name="Group 10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955" y="8280"/>
                                  <a:ext cx="1800" cy="1800"/>
                                  <a:chOff x="3780" y="8280"/>
                                  <a:chExt cx="1800" cy="1800"/>
                                </a:xfrm>
                              </wpg:grpSpPr>
                              <wps:wsp>
                                <wps:cNvPr id="276" name="Rectangle 102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780" y="8280"/>
                                    <a:ext cx="180" cy="18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00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7" name="Rectangle 10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960" y="8280"/>
                                    <a:ext cx="180" cy="18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00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0" name="Rectangle 10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40" y="8280"/>
                                    <a:ext cx="180" cy="18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00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3" name="Rectangle 10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320" y="8280"/>
                                    <a:ext cx="180" cy="18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00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4" name="Rectangle 10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500" y="8280"/>
                                    <a:ext cx="180" cy="18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00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5" name="Rectangle 10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680" y="8280"/>
                                    <a:ext cx="180" cy="18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00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6" name="Rectangle 10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860" y="8280"/>
                                    <a:ext cx="180" cy="18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00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7" name="Rectangle 102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040" y="8280"/>
                                    <a:ext cx="180" cy="18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8" name="Rectangle 102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20" y="8280"/>
                                    <a:ext cx="180" cy="18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0" name="Rectangle 102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400" y="8280"/>
                                    <a:ext cx="180" cy="18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91" name="AutoShape 10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55" y="8460"/>
                                  <a:ext cx="18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8" name="AutoShape 10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55" y="8640"/>
                                  <a:ext cx="18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9" name="AutoShape 10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40" y="8820"/>
                                  <a:ext cx="18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0" name="AutoShape 10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40" y="9000"/>
                                  <a:ext cx="18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0" name="AutoShape 10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40" y="9180"/>
                                  <a:ext cx="18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1" name="AutoShape 10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55" y="9360"/>
                                  <a:ext cx="18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" name="AutoShape 10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55" y="9540"/>
                                  <a:ext cx="18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3" name="AutoShape 10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55" y="9720"/>
                                  <a:ext cx="18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4" name="AutoShape 103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40" y="9900"/>
                                  <a:ext cx="18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002C6FA" id="Group 1018" o:spid="_x0000_s1026" style="position:absolute;margin-left:136.25pt;margin-top:9.35pt;width:90.75pt;height:90pt;z-index:252247040" coordorigin="5940,8280" coordsize="1815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">
                      <v:group id="Group 1019" o:spid="_x0000_s1027" style="position:absolute;left:5955;top:8280;width:1800;height:1800" coordorigin="3780,8280" coordsize="180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JArx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iQK8XFAAAA3AAA&#10;AA8AAAAAAAAAAAAAAAAAqgIAAGRycy9kb3ducmV2LnhtbFBLBQYAAAAABAAEAPoAAACcAwAAAAA=&#10;">
                        <v:rect id="Rectangle 1020" o:spid="_x0000_s1028" style="position:absolute;left:378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UygsQA&#10;AADcAAAADwAAAGRycy9kb3ducmV2LnhtbESPS2sCMRSF90L/Q7iCO83owpbRKFJomYUiPlpwd51c&#10;J0MnN2GS6vjvG6Hg8nAeH2e+7GwjrtSG2rGC8SgDQVw6XXOl4Hj4GL6BCBFZY+OYFNwpwHLx0ptj&#10;rt2Nd3Tdx0qkEQ45KjAx+lzKUBqyGEbOEyfv4lqLMcm2krrFWxq3jZxk2VRarDkRDHp6N1T+7H9t&#10;4n6a71Mo4rn8Wl8O643xzbbwSg363WoGIlIXn+H/dqEVTF6n8DiTjoB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VMoLEAAAA3AAAAA8AAAAAAAAAAAAAAAAAmAIAAGRycy9k&#10;b3ducmV2LnhtbFBLBQYAAAAABAAEAPUAAACJAwAAAAA=&#10;" fillcolor="yellow" strokeweight="1.5pt"/>
                        <v:rect id="Rectangle 1021" o:spid="_x0000_s1029" style="position:absolute;left:396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mXGcQA&#10;AADcAAAADwAAAGRycy9kb3ducmV2LnhtbESPzWoCMRSF9wXfIdyCu5qpC5XRKFJQZmGRqi24u06u&#10;k6GTmzCJOn17UxBcHs7Px5ktOtuIK7WhdqzgfZCBIC6drrlScNiv3iYgQkTW2DgmBX8UYDHvvcww&#10;1+7GX3TdxUqkEQ45KjAx+lzKUBqyGAbOEyfv7FqLMcm2krrFWxq3jRxm2UharDkRDHr6MFT+7i42&#10;cdfm5xiKeCq/N+f95tP4Zlt4pfqv3XIKIlIXn+FHu9AKhuMx/J9JR0D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5ZlxnEAAAA3AAAAA8AAAAAAAAAAAAAAAAAmAIAAGRycy9k&#10;b3ducmV2LnhtbFBLBQYAAAAABAAEAPUAAACJAwAAAAA=&#10;" fillcolor="yellow" strokeweight="1.5pt"/>
                        <v:rect id="Rectangle 1022" o:spid="_x0000_s1030" style="position:absolute;left:414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V/SsIA&#10;AADcAAAADwAAAGRycy9kb3ducmV2LnhtbERPTWsCMRC9F/ofwgjealYPIlujSKFlDxaptoXepptx&#10;s7iZhE2q67/vHASPj/e9XA++U2fqUxvYwHRSgCKug225MfB5eH1agEoZ2WIXmAxcKcF69fiwxNKG&#10;C3/QeZ8bJSGcSjTgco6l1ql25DFNQiQW7hh6j1lg32jb40XCfadnRTHXHluWBoeRXhzVp/2fl943&#10;9/2Tqvxbf22Ph+27i92uisaMR8PmGVSmId/FN3dlDcwWMl/OyBHQq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ZX9KwgAAANwAAAAPAAAAAAAAAAAAAAAAAJgCAABkcnMvZG93&#10;bnJldi54bWxQSwUGAAAAAAQABAD1AAAAhwMAAAAA&#10;" fillcolor="yellow" strokeweight="1.5pt"/>
                        <v:rect id="Rectangle 1023" o:spid="_x0000_s1031" style="position:absolute;left:432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fhPcQA&#10;AADcAAAADwAAAGRycy9kb3ducmV2LnhtbESPy2rDMBBF94X8g5hCd41cF0Jwo5gSSPEiJeQJ3U2t&#10;iWVijYSlJu7fR4VClpf7ONxZOdhOXKgPrWMFL+MMBHHtdMuNgv1u+TwFESKyxs4xKfilAOV89DDD&#10;Qrsrb+iyjY1IIxwKVGBi9IWUoTZkMYydJ07eyfUWY5J9I3WP1zRuO5ln2URabDkRDHpaGKrP2x+b&#10;uB/m+BWq+F0fVqfd6tP4bl15pZ4eh/c3EJGGeA//tyutIJ++wt+ZdATk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34T3EAAAA3AAAAA8AAAAAAAAAAAAAAAAAmAIAAGRycy9k&#10;b3ducmV2LnhtbFBLBQYAAAAABAAEAPUAAACJAwAAAAA=&#10;" fillcolor="yellow" strokeweight="1.5pt"/>
                        <v:rect id="Rectangle 1024" o:spid="_x0000_s1032" style="position:absolute;left:450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55ScQA&#10;AADcAAAADwAAAGRycy9kb3ducmV2LnhtbESPy2rDMBBF94X8g5hCd41cU0Jwo5gSSPEiJeQJ3U2t&#10;iWVijYSlJu7fR4VClpf7ONxZOdhOXKgPrWMFL+MMBHHtdMuNgv1u+TwFESKyxs4xKfilAOV89DDD&#10;Qrsrb+iyjY1IIxwKVGBi9IWUoTZkMYydJ07eyfUWY5J9I3WP1zRuO5ln2URabDkRDHpaGKrP2x+b&#10;uB/m+BWq+F0fVqfd6tP4bl15pZ4eh/c3EJGGeA//tyutIJ++wt+ZdATk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eeUnEAAAA3AAAAA8AAAAAAAAAAAAAAAAAmAIAAGRycy9k&#10;b3ducmV2LnhtbFBLBQYAAAAABAAEAPUAAACJAwAAAAA=&#10;" fillcolor="yellow" strokeweight="1.5pt"/>
                        <v:rect id="Rectangle 1025" o:spid="_x0000_s1033" style="position:absolute;left:468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Lc0sQA&#10;AADcAAAADwAAAGRycy9kb3ducmV2LnhtbESPy2rDMBBF94X8g5hCd41cQ0Nwo5gSSPEiJeQJ3U2t&#10;iWVijYSlJu7fR4VClpf7ONxZOdhOXKgPrWMFL+MMBHHtdMuNgv1u+TwFESKyxs4xKfilAOV89DDD&#10;Qrsrb+iyjY1IIxwKVGBi9IWUoTZkMYydJ07eyfUWY5J9I3WP1zRuO5ln2URabDkRDHpaGKrP2x+b&#10;uB/m+BWq+F0fVqfd6tP4bl15pZ4eh/c3EJGGeA//tyutIJ++wt+ZdATk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S3NLEAAAA3AAAAA8AAAAAAAAAAAAAAAAAmAIAAGRycy9k&#10;b3ducmV2LnhtbFBLBQYAAAAABAAEAPUAAACJAwAAAAA=&#10;" fillcolor="yellow" strokeweight="1.5pt"/>
                        <v:rect id="Rectangle 1026" o:spid="_x0000_s1034" style="position:absolute;left:486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BCpcUA&#10;AADcAAAADwAAAGRycy9kb3ducmV2LnhtbESPX2vCMBTF34V9h3AF32yqDyKdsYzBRh8UUbfB3u6a&#10;26asuQlN1O7bL8Jgj4fz58fZlKPtxZWG0DlWsMhyEMS10x23Ct7OL/M1iBCRNfaOScEPBSi3D5MN&#10;Ftrd+EjXU2xFGuFQoAIToy+kDLUhiyFznjh5jRssxiSHVuoBb2nc9nKZ5ytpseNEMOjp2VD9fbrY&#10;xH01H5+hil/1+6457/bG94fKKzWbjk+PICKN8T/81660guV6Bfcz6Qj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wEKlxQAAANwAAAAPAAAAAAAAAAAAAAAAAJgCAABkcnMv&#10;ZG93bnJldi54bWxQSwUGAAAAAAQABAD1AAAAigMAAAAA&#10;" fillcolor="yellow" strokeweight="1.5pt"/>
                        <v:rect id="Rectangle 1027" o:spid="_x0000_s1035" style="position:absolute;left:504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LB2MYA&#10;AADcAAAADwAAAGRycy9kb3ducmV2LnhtbESPQWvCQBSE74L/YXmCl9JsTKGV6CqiFkoPgjZQj4/s&#10;axKafRt21xj767uFgsdhZr5hluvBtKIn5xvLCmZJCoK4tLrhSkHx8fo4B+EDssbWMim4kYf1ajxa&#10;Yq7tlY/Un0IlIoR9jgrqELpcSl/WZNAntiOO3pd1BkOUrpLa4TXCTSuzNH2WBhuOCzV2tK2p/D5d&#10;jILuc4tmf5Dh3d2efs6X4rDbpQ9KTSfDZgEi0BDu4f/2m1aQzV/g70w8AnL1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kLB2MYAAADcAAAADwAAAAAAAAAAAAAAAACYAgAAZHJz&#10;L2Rvd25yZXYueG1sUEsFBgAAAAAEAAQA9QAAAIsDAAAAAA==&#10;" strokeweight="1.5pt"/>
                        <v:rect id="Rectangle 1028" o:spid="_x0000_s1036" style="position:absolute;left:522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1VqsMA&#10;AADcAAAADwAAAGRycy9kb3ducmV2LnhtbERPy2oCMRTdF/yHcAU3RTNOocjUKKItiAuhKtjlZXI7&#10;M3RyMyRxHn59sxBcHs57ue5NLVpyvrKsYD5LQBDnVldcKLicv6YLED4ga6wtk4KBPKxXo5clZtp2&#10;/E3tKRQihrDPUEEZQpNJ6fOSDPqZbYgj92udwRChK6R22MVwU8s0Sd6lwYpjQ4kNbUvK/043o6C5&#10;btF8HmU4uOHt/nO7HHe75FWpybjffIAI1Ien+OHeawXpIq6NZ+IRkK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91VqsMAAADcAAAADwAAAAAAAAAAAAAAAACYAgAAZHJzL2Rv&#10;d25yZXYueG1sUEsFBgAAAAAEAAQA9QAAAIgDAAAAAA==&#10;" strokeweight="1.5pt"/>
                        <v:rect id="Rectangle 1029" o:spid="_x0000_s1037" style="position:absolute;left:540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LPccIA&#10;AADcAAAADwAAAGRycy9kb3ducmV2LnhtbERPy4rCMBTdC/5DuIKbQVMdGLQaRXzA4ELwAbq8NNe2&#10;2NyUJGqdr58sBJeH857OG1OJBzlfWlYw6CcgiDOrS84VnI6b3giED8gaK8uk4EUe5rN2a4qptk/e&#10;0+MQchFD2KeooAihTqX0WUEGfd/WxJG7WmcwROhyqR0+Y7ip5DBJfqTBkmNDgTUtC8puh7tRUJ+X&#10;aNY7Gbbu9f13uZ92q1XypVS30ywmIAI14SN+u3+1guE4zo9n4hGQs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cs9xwgAAANwAAAAPAAAAAAAAAAAAAAAAAJgCAABkcnMvZG93&#10;bnJldi54bWxQSwUGAAAAAAQABAD1AAAAhwMAAAAA&#10;" strokeweight="1.5pt"/>
                      </v:group>
                      <v:shape id="AutoShape 1030" o:spid="_x0000_s1038" type="#_x0000_t32" style="position:absolute;left:5955;top:8460;width:1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XVxcIAAADcAAAADwAAAGRycy9kb3ducmV2LnhtbESPQYvCMBSE74L/ITzBm6YqLGs1FRUE&#10;L3tY14u3R/NsSpuX2sRa/71ZEDwOM/MNs970thYdtb50rGA2TUAQ506XXCg4/x0m3yB8QNZYOyYF&#10;T/KwyYaDNabaPfiXulMoRISwT1GBCaFJpfS5IYt+6hri6F1dazFE2RZSt/iIcFvLeZJ8SYslxwWD&#10;De0N5dXpbhXYRtvbjzP6UpWLekfH63aXdEqNR/12BSJQHz7hd/uoFcyXM/g/E4+AzF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zXVxcIAAADcAAAADwAAAAAAAAAAAAAA&#10;AAChAgAAZHJzL2Rvd25yZXYueG1sUEsFBgAAAAAEAAQA+QAAAJADAAAAAA==&#10;" strokeweight="1.5pt"/>
                      <v:shape id="AutoShape 1031" o:spid="_x0000_s1039" type="#_x0000_t32" style="position:absolute;left:5955;top:8640;width:1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98WL0AAADcAAAADwAAAGRycy9kb3ducmV2LnhtbERPuwrCMBTdBf8hXMFNUxVEq1FUEFwc&#10;fCxul+baFJub2sRa/94MguPhvJfr1paiodoXjhWMhgkI4szpgnMF18t+MAPhA7LG0jEp+JCH9arb&#10;WWKq3ZtP1JxDLmII+xQVmBCqVEqfGbLoh64ijtzd1RZDhHUudY3vGG5LOU6SqbRYcGwwWNHOUPY4&#10;v6wCW2n7PDqjb49iUm7pcN9sk0apfq/dLEAEasNf/HMftILxPK6NZ+IRkKs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4PfFi9AAAA3AAAAA8AAAAAAAAAAAAAAAAAoQIA&#10;AGRycy9kb3ducmV2LnhtbFBLBQYAAAAABAAEAPkAAACLAwAAAAA=&#10;" strokeweight="1.5pt"/>
                      <v:shape id="AutoShape 1032" o:spid="_x0000_s1040" type="#_x0000_t32" style="position:absolute;left:5940;top:8820;width:1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PZw8IAAADcAAAADwAAAGRycy9kb3ducmV2LnhtbESPQYvCMBSE74L/ITxhbzbVBdHaKCos&#10;ePGg7mVvj+bZlDYvtcnW7r/fCILHYWa+YfLtYBvRU+crxwpmSQqCuHC64lLB9/VrugThA7LGxjEp&#10;+CMP2814lGOm3YPP1F9CKSKEfYYKTAhtJqUvDFn0iWuJo3dzncUQZVdK3eEjwm0j52m6kBYrjgsG&#10;WzoYKurLr1VgW23vJ2f0T119Nns63nb7tFfqYzLs1iACDeEdfrWPWsF8tYLnmXgE5O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UPZw8IAAADcAAAADwAAAAAAAAAAAAAA&#10;AAChAgAAZHJzL2Rvd25yZXYueG1sUEsFBgAAAAAEAAQA+QAAAJADAAAAAA==&#10;" strokeweight="1.5pt"/>
                      <v:shape id="AutoShape 1033" o:spid="_x0000_s1041" type="#_x0000_t32" style="position:absolute;left:5940;top:9000;width:1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LqRL8AAADcAAAADwAAAGRycy9kb3ducmV2LnhtbERPTYvCMBC9C/sfwix4s8kqyFJNRRcE&#10;Lx509+JtaMamtJnUJtb6781hwePjfa83o2vFQH2oPWv4yhQI4tKbmisNf7/72TeIEJENtp5Jw5MC&#10;bIqPyRpz4x98ouEcK5FCOOSowcbY5VKG0pLDkPmOOHFX3zuMCfaVND0+Urhr5VyppXRYc2qw2NGP&#10;pbI5350G1xl3O3prLk29aHd0uG53atB6+jluVyAijfEt/ncfjIaFSvPTmXQEZPE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pLqRL8AAADcAAAADwAAAAAAAAAAAAAAAACh&#10;AgAAZHJzL2Rvd25yZXYueG1sUEsFBgAAAAAEAAQA+QAAAI0DAAAAAA==&#10;" strokeweight="1.5pt"/>
                      <v:shape id="AutoShape 1034" o:spid="_x0000_s1042" type="#_x0000_t32" style="position:absolute;left:5940;top:9180;width:1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Se2JLwAAADcAAAADwAAAGRycy9kb3ducmV2LnhtbERPuwrCMBTdBf8hXMHNpiqIVKOoILg4&#10;+FjcLs21KTY3tYm1/r0ZBMfDeS/Xna1ES40vHSsYJykI4tzpkgsF18t+NAfhA7LGyjEp+JCH9arf&#10;W2Km3ZtP1J5DIWII+wwVmBDqTEqfG7LoE1cTR+7uGoshwqaQusF3DLeVnKTpTFosOTYYrGlnKH+c&#10;X1aBrbV9Hp3Rt0c5rbZ0uG+2aavUcNBtFiACdeEv/rkPWsF0EufHM/EIyNUX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1Se2JLwAAADcAAAADwAAAAAAAAAAAAAAAAChAgAA&#10;ZHJzL2Rvd25yZXYueG1sUEsFBgAAAAAEAAQA+QAAAIoDAAAAAA==&#10;" strokeweight="1.5pt"/>
                      <v:shape id="AutoShape 1035" o:spid="_x0000_s1043" type="#_x0000_t32" style="position:absolute;left:5955;top:9360;width:1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sTv78AAADcAAAADwAAAGRycy9kb3ducmV2LnhtbESPzQrCMBCE74LvEFbwpqkKItUoKghe&#10;PPhz8bY0a1NsNrWJtb69EQSPw8x8wyxWrS1FQ7UvHCsYDRMQxJnTBecKLufdYAbCB2SNpWNS8CYP&#10;q2W3s8BUuxcfqTmFXEQI+xQVmBCqVEqfGbLoh64ijt7N1RZDlHUudY2vCLelHCfJVFosOC4YrGhr&#10;KLufnlaBrbR9HJzR13sxKTe0v603SaNUv9eu5yACteEf/rX3WsFkPILvmXgE5PI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msTv78AAADcAAAADwAAAAAAAAAAAAAAAACh&#10;AgAAZHJzL2Rvd25yZXYueG1sUEsFBgAAAAAEAAQA+QAAAI0DAAAAAA==&#10;" strokeweight="1.5pt"/>
                      <v:shape id="AutoShape 1036" o:spid="_x0000_s1044" type="#_x0000_t32" style="position:absolute;left:5955;top:9540;width:1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mNyMMAAADcAAAADwAAAGRycy9kb3ducmV2LnhtbESPQWvCQBSE7wX/w/IEb83GCKXErCEK&#10;gpceanvx9si+ZIPZtzG7xvTfu4VCj8PMfMMU5Wx7MdHoO8cK1kkKgrh2uuNWwffX8fUdhA/IGnvH&#10;pOCHPJS7xUuBuXYP/qTpHFoRIexzVGBCGHIpfW3Iok/cQBy9xo0WQ5RjK/WIjwi3vczS9E1a7Dgu&#10;GBzoYKi+nu9WgR20vX04oy/XbtPv6dRU+3RSarWcqy2IQHP4D/+1T1rBJsvg90w8AnL3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5jcjDAAAA3AAAAA8AAAAAAAAAAAAA&#10;AAAAoQIAAGRycy9kb3ducmV2LnhtbFBLBQYAAAAABAAEAPkAAACRAwAAAAA=&#10;" strokeweight="1.5pt"/>
                      <v:shape id="AutoShape 1037" o:spid="_x0000_s1045" type="#_x0000_t32" style="position:absolute;left:5955;top:9720;width:1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UoU8EAAADcAAAADwAAAGRycy9kb3ducmV2LnhtbESPzarCMBSE9xd8h3AEdzbVwkWqUVQQ&#10;3LjwZ+Pu0BybYnNSm1jr2xvhwl0OM/MNs1j1thYdtb5yrGCSpCCIC6crLhVczrvxDIQPyBprx6Tg&#10;TR5Wy8HPAnPtXnyk7hRKESHsc1RgQmhyKX1hyKJPXEMcvZtrLYYo21LqFl8Rbms5TdNfabHiuGCw&#10;oa2h4n56WgW20fZxcEZf71VWb2h/W2/STqnRsF/PQQTqw3/4r73XCrJpBt8z8QjI5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9ShTwQAAANwAAAAPAAAAAAAAAAAAAAAA&#10;AKECAABkcnMvZG93bnJldi54bWxQSwUGAAAAAAQABAD5AAAAjwMAAAAA&#10;" strokeweight="1.5pt"/>
                      <v:shape id="AutoShape 1038" o:spid="_x0000_s1046" type="#_x0000_t32" style="position:absolute;left:5940;top:9900;width:18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ywJ8IAAADcAAAADwAAAGRycy9kb3ducmV2LnhtbESPT4vCMBTE74LfITzBm6b+YZFqKrog&#10;ePGg68Xbo3k2pc1LbbK1fnsjLOxxmJnfMJttb2vRUetLxwpm0wQEce50yYWC689hsgLhA7LG2jEp&#10;eJGHbTYcbDDV7sln6i6hEBHCPkUFJoQmldLnhiz6qWuIo3d3rcUQZVtI3eIzwm0t50nyJS2WHBcM&#10;NvRtKK8uv1aBbbR9nJzRt6pc1Hs63nf7pFNqPOp3axCB+vAf/msftYLFfAmfM/EIyOw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hywJ8IAAADcAAAADwAAAAAAAAAAAAAA&#10;AAChAgAAZHJzL2Rvd25yZXYueG1sUEsFBgAAAAAEAAQA+QAAAJADAAAAAA==&#10;" strokeweight="1.5pt"/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246016" behindDoc="0" locked="0" layoutInCell="1" allowOverlap="1" wp14:anchorId="422E916A" wp14:editId="0F8D6F6B">
                      <wp:simplePos x="0" y="0"/>
                      <wp:positionH relativeFrom="column">
                        <wp:posOffset>309245</wp:posOffset>
                      </wp:positionH>
                      <wp:positionV relativeFrom="paragraph">
                        <wp:posOffset>116840</wp:posOffset>
                      </wp:positionV>
                      <wp:extent cx="1143000" cy="1143000"/>
                      <wp:effectExtent l="0" t="0" r="19050" b="19050"/>
                      <wp:wrapNone/>
                      <wp:docPr id="263" name="Group 10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43000" cy="1143000"/>
                                <a:chOff x="3780" y="8280"/>
                                <a:chExt cx="1800" cy="1800"/>
                              </a:xfrm>
                            </wpg:grpSpPr>
                            <wps:wsp>
                              <wps:cNvPr id="264" name="Rectangle 10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80" y="8280"/>
                                  <a:ext cx="180" cy="1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5" name="Rectangle 10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960" y="8280"/>
                                  <a:ext cx="180" cy="1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6" name="Rectangle 10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40" y="8280"/>
                                  <a:ext cx="180" cy="1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7" name="Rectangle 10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20" y="8280"/>
                                  <a:ext cx="180" cy="1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8" name="Rectangle 10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00" y="8280"/>
                                  <a:ext cx="180" cy="1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9" name="Rectangle 10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80" y="8280"/>
                                  <a:ext cx="180" cy="1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0" name="Rectangle 10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60" y="8280"/>
                                  <a:ext cx="180" cy="1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1" name="Rectangle 10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40" y="8280"/>
                                  <a:ext cx="180" cy="1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2" name="Rectangle 10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20" y="8280"/>
                                  <a:ext cx="180" cy="1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3" name="Rectangle 10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00" y="8280"/>
                                  <a:ext cx="180" cy="1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83C960C" id="Group 1007" o:spid="_x0000_s1026" style="position:absolute;margin-left:24.35pt;margin-top:9.2pt;width:90pt;height:90pt;z-index:252246016" coordorigin="3780,8280" coordsize="180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">
                      <v:rect id="Rectangle 1008" o:spid="_x0000_s1027" style="position:absolute;left:378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Kfs8QA&#10;AADcAAAADwAAAGRycy9kb3ducmV2LnhtbESPzWoCMRSF9wXfIdyCu5qpiMhoFCkos7BI1RbcXSfX&#10;ydDJTZhEnb69KQguD+fn48wWnW3EldpQO1bwPshAEJdO11wpOOxXbxMQISJrbByTgj8KsJj3XmaY&#10;a3fjL7ruYiXSCIccFZgYfS5lKA1ZDAPniZN3dq3FmGRbSd3iLY3bRg6zbCwt1pwIBj19GCp/dxeb&#10;uGvzcwxFPJXfm/N+82l8sy28Uv3XbjkFEamLz/CjXWgFw/EI/s+kIy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Sn7PEAAAA3AAAAA8AAAAAAAAAAAAAAAAAmAIAAGRycy9k&#10;b3ducmV2LnhtbFBLBQYAAAAABAAEAPUAAACJAwAAAAA=&#10;" fillcolor="yellow" strokeweight="1.5pt"/>
                      <v:rect id="Rectangle 1009" o:spid="_x0000_s1028" style="position:absolute;left:396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46KMQA&#10;AADcAAAADwAAAGRycy9kb3ducmV2LnhtbESPzWoCMRSF9wXfIdyCu5qpoMhoFCkos7BI1RbcXSfX&#10;ydDJTZhEnb69KQguD+fn48wWnW3EldpQO1bwPshAEJdO11wpOOxXbxMQISJrbByTgj8KsJj3XmaY&#10;a3fjL7ruYiXSCIccFZgYfS5lKA1ZDAPniZN3dq3FmGRbSd3iLY3bRg6zbCwt1pwIBj19GCp/dxeb&#10;uGvzcwxFPJXfm/N+82l8sy28Uv3XbjkFEamLz/CjXWgFw/EI/s+kIy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eOijEAAAA3AAAAA8AAAAAAAAAAAAAAAAAmAIAAGRycy9k&#10;b3ducmV2LnhtbFBLBQYAAAAABAAEAPUAAACJAwAAAAA=&#10;" fillcolor="yellow" strokeweight="1.5pt"/>
                      <v:rect id="Rectangle 1010" o:spid="_x0000_s1029" style="position:absolute;left:414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ykX8QA&#10;AADcAAAADwAAAGRycy9kb3ducmV2LnhtbESPS2sCMRSF9wX/Q7iCu5rRxVBGo0hBmYUi9VHo7jq5&#10;ToZObsIk6vjvm0Khy8N5fJz5sretuFMXGscKJuMMBHHldMO1gtNx/foGIkRkja1jUvCkAMvF4GWO&#10;hXYP/qD7IdYijXAoUIGJ0RdShsqQxTB2njh5V9dZjEl2tdQdPtK4beU0y3JpseFEMOjp3VD1fbjZ&#10;xN2Yz69Qxkt13l6P253x7b70So2G/WoGIlIf/8N/7VIrmOY5/J5JR0A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MpF/EAAAA3AAAAA8AAAAAAAAAAAAAAAAAmAIAAGRycy9k&#10;b3ducmV2LnhtbFBLBQYAAAAABAAEAPUAAACJAwAAAAA=&#10;" fillcolor="yellow" strokeweight="1.5pt"/>
                      <v:rect id="Rectangle 1011" o:spid="_x0000_s1030" style="position:absolute;left:432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4ABxMQA&#10;AADcAAAADwAAAGRycy9kb3ducmV2LnhtbESPS2sCMRSF90L/Q7iCO83owpbRKFJomYUiPlpwd51c&#10;J0MnN2GS6vjvG6Hg8nAeH2e+7GwjrtSG2rGC8SgDQVw6XXOl4Hj4GL6BCBFZY+OYFNwpwHLx0ptj&#10;rt2Nd3Tdx0qkEQ45KjAx+lzKUBqyGEbOEyfv4lqLMcm2krrFWxq3jZxk2VRarDkRDHp6N1T+7H9t&#10;4n6a71Mo4rn8Wl8O643xzbbwSg363WoGIlIXn+H/dqEVTKav8DiTjoB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AAcTEAAAA3AAAAA8AAAAAAAAAAAAAAAAAmAIAAGRycy9k&#10;b3ducmV2LnhtbFBLBQYAAAAABAAEAPUAAACJAwAAAAA=&#10;" fillcolor="yellow" strokeweight="1.5pt"/>
                      <v:rect id="Rectangle 1012" o:spid="_x0000_s1031" style="position:absolute;left:450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+VtsIA&#10;AADcAAAADwAAAGRycy9kb3ducmV2LnhtbERPS2sCMRC+F/ofwhR6q9l6kLIaRQote7CU+gJv42bc&#10;LG4mYZPq9t93DoLHj+89Wwy+UxfqUxvYwOuoAEVcB9tyY2C7+Xh5A5UyssUuMBn4owSL+ePDDEsb&#10;rvxDl3VulIRwKtGAyzmWWqfakcc0CpFYuFPoPWaBfaNtj1cJ950eF8VEe2xZGhxGendUn9e/Xno/&#10;3f6Qqnysd6vTZvXlYvddRWOen4blFFSmId/FN3dlDYwnslbOyBH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H5W2wgAAANwAAAAPAAAAAAAAAAAAAAAAAJgCAABkcnMvZG93&#10;bnJldi54bWxQSwUGAAAAAAQABAD1AAAAhwMAAAAA&#10;" fillcolor="yellow" strokeweight="1.5pt"/>
                      <v:rect id="Rectangle 1013" o:spid="_x0000_s1032" style="position:absolute;left:468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MwLcQA&#10;AADcAAAADwAAAGRycy9kb3ducmV2LnhtbESPS2sCMRSF90L/Q7iCO83oQtrRKFJomYUiPlpwd51c&#10;J0MnN2GS6vjvG6Hg8nAeH2e+7GwjrtSG2rGC8SgDQVw6XXOl4Hj4GL6CCBFZY+OYFNwpwHLx0ptj&#10;rt2Nd3Tdx0qkEQ45KjAx+lzKUBqyGEbOEyfv4lqLMcm2krrFWxq3jZxk2VRarDkRDHp6N1T+7H9t&#10;4n6a71Mo4rn8Wl8O643xzbbwSg363WoGIlIXn+H/dqEVTKZv8DiTjoB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TMC3EAAAA3AAAAA8AAAAAAAAAAAAAAAAAmAIAAGRycy9k&#10;b3ducmV2LnhtbFBLBQYAAAAABAAEAPUAAACJAwAAAAA=&#10;" fillcolor="yellow" strokeweight="1.5pt"/>
                      <v:rect id="Rectangle 1014" o:spid="_x0000_s1033" style="position:absolute;left:486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APbcIA&#10;AADcAAAADwAAAGRycy9kb3ducmV2LnhtbERPTWsCMRC9F/ofwhR6q9l6qGU1ihRa9mApait4Gzfj&#10;ZnEzCZtUt//eOQg9Pt73bDH4Tp2pT21gA8+jAhRxHWzLjYHv7fvTK6iUkS12gcnAHyVYzO/vZlja&#10;cOE1nTe5URLCqUQDLudYap1qRx7TKERi4Y6h95gF9o22PV4k3Hd6XBQv2mPL0uAw0puj+rT59dL7&#10;4Xb7VOVD/bM6blefLnZfVTTm8WFYTkFlGvK/+OaurIHxRObLGTkCen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sA9twgAAANwAAAAPAAAAAAAAAAAAAAAAAJgCAABkcnMvZG93&#10;bnJldi54bWxQSwUGAAAAAAQABAD1AAAAhwMAAAAA&#10;" fillcolor="yellow" strokeweight="1.5pt"/>
                      <v:rect id="Rectangle 1015" o:spid="_x0000_s1034" style="position:absolute;left:504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KMEMcA&#10;AADcAAAADwAAAGRycy9kb3ducmV2LnhtbESPT2vCQBTE74V+h+UJXkrdJIVaUlcpUUF6EPwDenxk&#10;X5Ng9m3YXWPsp+8WCj0OM/MbZrYYTCt6cr6xrCCdJCCIS6sbrhQcD+vnNxA+IGtsLZOCO3lYzB8f&#10;Zphre+Md9ftQiQhhn6OCOoQul9KXNRn0E9sRR+/LOoMhSldJ7fAW4aaVWZK8SoMNx4UaOypqKi/7&#10;q1HQnQo0q60Mn+7+8n2+HrfLZfKk1Hg0fLyDCDSE//Bfe6MVZNMUfs/EIyDn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syjBDHAAAA3AAAAA8AAAAAAAAAAAAAAAAAmAIAAGRy&#10;cy9kb3ducmV2LnhtbFBLBQYAAAAABAAEAPUAAACMAwAAAAA=&#10;" strokeweight="1.5pt"/>
                      <v:rect id="Rectangle 1016" o:spid="_x0000_s1035" style="position:absolute;left:522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ASZ8YA&#10;AADcAAAADwAAAGRycy9kb3ducmV2LnhtbESPT4vCMBTE74LfITxhL6KpXVDpGkV0FxYPgn/APT6a&#10;t23Z5qUkUet+eiMIHoeZ+Q0zW7SmFhdyvrKsYDRMQBDnVldcKDgevgZTED4ga6wtk4IbeVjMu50Z&#10;ZtpeeUeXfShEhLDPUEEZQpNJ6fOSDPqhbYij92udwRClK6R2eI1wU8s0ScbSYMVxocSGViXlf/uz&#10;UdCcVmg+tzJs3O39/+d83K7XSV+pt167/AARqA2v8LP9rRWkkxQeZ+IRkP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+ASZ8YAAADcAAAADwAAAAAAAAAAAAAAAACYAgAAZHJz&#10;L2Rvd25yZXYueG1sUEsFBgAAAAAEAAQA9QAAAIsDAAAAAA==&#10;" strokeweight="1.5pt"/>
                      <v:rect id="Rectangle 1017" o:spid="_x0000_s1036" style="position:absolute;left:5400;top:8280;width:18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y3/MYA&#10;AADcAAAADwAAAGRycy9kb3ducmV2LnhtbESPQWvCQBSE74X+h+UJvRSzaYRWoqsUbUF6ELSCHh/Z&#10;ZxLMvg27axL99d1CocdhZr5h5svBNKIj52vLCl6SFARxYXXNpYLD9+d4CsIHZI2NZVJwIw/LxePD&#10;HHNte95Rtw+liBD2OSqoQmhzKX1RkUGf2JY4emfrDIYoXSm1wz7CTSOzNH2VBmuOCxW2tKqouOyv&#10;RkF7XKH52Mrw5W6T++l62K7X6bNST6PhfQYi0BD+w3/tjVaQvU3g90w8AnL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Ky3/MYAAADcAAAADwAAAAAAAAAAAAAAAACYAgAAZHJz&#10;L2Rvd25yZXYueG1sUEsFBgAAAAAEAAQA9QAAAIsDAAAAAA==&#10;" strokeweight="1.5pt"/>
                    </v:group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:rsidR="00BA087A" w:rsidRDefault="00BA087A" w:rsidP="000A2C4B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Decimals that have </w:t>
            </w:r>
          </w:p>
          <w:p w:rsidR="00A16233" w:rsidRPr="00B0038F" w:rsidRDefault="00BA087A" w:rsidP="000A2C4B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same value. </w:t>
            </w:r>
          </w:p>
        </w:tc>
      </w:tr>
    </w:tbl>
    <w:tbl>
      <w:tblPr>
        <w:tblpPr w:leftFromText="180" w:rightFromText="180" w:vertAnchor="text" w:tblpY="1"/>
        <w:tblOverlap w:val="never"/>
        <w:tblW w:w="161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58"/>
        <w:gridCol w:w="249"/>
        <w:gridCol w:w="418"/>
        <w:gridCol w:w="233"/>
        <w:gridCol w:w="471"/>
        <w:gridCol w:w="609"/>
        <w:gridCol w:w="1350"/>
        <w:gridCol w:w="309"/>
        <w:gridCol w:w="51"/>
        <w:gridCol w:w="180"/>
        <w:gridCol w:w="523"/>
        <w:gridCol w:w="1171"/>
        <w:gridCol w:w="492"/>
        <w:gridCol w:w="111"/>
        <w:gridCol w:w="268"/>
        <w:gridCol w:w="405"/>
        <w:gridCol w:w="44"/>
        <w:gridCol w:w="173"/>
        <w:gridCol w:w="3828"/>
        <w:gridCol w:w="239"/>
      </w:tblGrid>
      <w:tr w:rsidR="001879AF" w:rsidRPr="006007DF" w:rsidTr="00A16233">
        <w:trPr>
          <w:gridAfter w:val="1"/>
          <w:wAfter w:w="239" w:type="dxa"/>
          <w:trHeight w:val="4041"/>
        </w:trPr>
        <w:tc>
          <w:tcPr>
            <w:tcW w:w="15943" w:type="dxa"/>
            <w:gridSpan w:val="19"/>
            <w:tcBorders>
              <w:top w:val="nil"/>
              <w:bottom w:val="dashed" w:sz="4" w:space="0" w:color="auto"/>
            </w:tcBorders>
            <w:vAlign w:val="center"/>
          </w:tcPr>
          <w:p w:rsidR="001879AF" w:rsidRPr="00282583" w:rsidRDefault="001879AF" w:rsidP="001879AF">
            <w:pPr>
              <w:jc w:val="center"/>
              <w:rPr>
                <w:b/>
                <w:sz w:val="170"/>
                <w:szCs w:val="170"/>
              </w:rPr>
            </w:pP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 w:rsidRPr="00282583">
              <w:rPr>
                <w:b/>
                <w:sz w:val="170"/>
                <w:szCs w:val="170"/>
              </w:rPr>
              <w:t>equivalent fractions</w:t>
            </w:r>
          </w:p>
        </w:tc>
      </w:tr>
      <w:tr w:rsidR="001879AF" w:rsidRPr="00860883" w:rsidTr="00A16233">
        <w:trPr>
          <w:gridAfter w:val="1"/>
          <w:wAfter w:w="239" w:type="dxa"/>
          <w:trHeight w:val="4041"/>
        </w:trPr>
        <w:tc>
          <w:tcPr>
            <w:tcW w:w="9451" w:type="dxa"/>
            <w:gridSpan w:val="11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282583" w:rsidRDefault="001879AF" w:rsidP="001879AF">
            <w:pPr>
              <w:jc w:val="center"/>
              <w:rPr>
                <w:b/>
                <w:sz w:val="160"/>
                <w:szCs w:val="160"/>
              </w:rPr>
            </w:pPr>
            <w:r w:rsidRPr="00282583">
              <w:rPr>
                <w:b/>
                <w:sz w:val="160"/>
                <w:szCs w:val="160"/>
              </w:rPr>
              <w:t xml:space="preserve">equivalent fractions </w:t>
            </w:r>
          </w:p>
        </w:tc>
        <w:tc>
          <w:tcPr>
            <w:tcW w:w="6492" w:type="dxa"/>
            <w:gridSpan w:val="8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Pr="00860883" w:rsidRDefault="00E1793D" w:rsidP="004045FA">
            <w:pPr>
              <w:jc w:val="center"/>
              <w:rPr>
                <w:color w:val="FF0000"/>
                <w:sz w:val="96"/>
                <w:szCs w:val="96"/>
              </w:rPr>
            </w:pPr>
            <w:r>
              <w:rPr>
                <w:noProof/>
                <w:color w:val="FF0000"/>
                <w:sz w:val="96"/>
                <w:szCs w:val="96"/>
              </w:rPr>
              <mc:AlternateContent>
                <mc:Choice Requires="wps">
                  <w:drawing>
                    <wp:anchor distT="0" distB="0" distL="114300" distR="114300" simplePos="0" relativeHeight="252487680" behindDoc="0" locked="0" layoutInCell="1" allowOverlap="1">
                      <wp:simplePos x="0" y="0"/>
                      <wp:positionH relativeFrom="column">
                        <wp:posOffset>3181985</wp:posOffset>
                      </wp:positionH>
                      <wp:positionV relativeFrom="paragraph">
                        <wp:posOffset>1425575</wp:posOffset>
                      </wp:positionV>
                      <wp:extent cx="349885" cy="657225"/>
                      <wp:effectExtent l="0" t="0" r="5080" b="9525"/>
                      <wp:wrapNone/>
                      <wp:docPr id="177" name="Text Box 5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49885" cy="6572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802E6" w:rsidRDefault="006802E6" w:rsidP="004045FA">
                                  <w:r w:rsidRPr="00AD7144">
                                    <w:rPr>
                                      <w:position w:val="-24"/>
                                    </w:rPr>
                                    <w:object w:dxaOrig="220" w:dyaOrig="620">
                                      <v:shape id="_x0000_i1055" type="#_x0000_t75" style="width:12.85pt;height:36.85pt" o:ole="">
                                        <v:imagedata r:id="rId70" o:title=""/>
                                      </v:shape>
                                      <o:OLEObject Type="Embed" ProgID="Equation.DSMT4" ShapeID="_x0000_i1055" DrawAspect="Content" ObjectID="_1565012173" r:id="rId7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61" o:spid="_x0000_s1343" type="#_x0000_t202" style="position:absolute;left:0;text-align:left;margin-left:250.55pt;margin-top:112.25pt;width:27.55pt;height:51.75pt;z-index:252487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" fillcolor="white [3201]" stroked="f" strokeweight=".5pt">
                      <v:path arrowok="t"/>
                      <v:textbox>
                        <w:txbxContent>
                          <w:p w:rsidR="006802E6" w:rsidRDefault="006802E6" w:rsidP="004045FA">
                            <w:r w:rsidRPr="00AD7144">
                              <w:rPr>
                                <w:position w:val="-24"/>
                              </w:rPr>
                              <w:object w:dxaOrig="220" w:dyaOrig="620">
                                <v:shape id="_x0000_i1055" type="#_x0000_t75" style="width:12.85pt;height:36.85pt" o:ole="">
                                  <v:imagedata r:id="rId70" o:title=""/>
                                </v:shape>
                                <o:OLEObject Type="Embed" ProgID="Equation.DSMT4" ShapeID="_x0000_i1055" DrawAspect="Content" ObjectID="_1565012173" r:id="rId7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color w:val="FF0000"/>
                <w:sz w:val="96"/>
                <w:szCs w:val="96"/>
              </w:rPr>
              <mc:AlternateContent>
                <mc:Choice Requires="wps">
                  <w:drawing>
                    <wp:anchor distT="0" distB="0" distL="114300" distR="114300" simplePos="0" relativeHeight="252485632" behindDoc="0" locked="0" layoutInCell="1" allowOverlap="1">
                      <wp:simplePos x="0" y="0"/>
                      <wp:positionH relativeFrom="column">
                        <wp:posOffset>3180715</wp:posOffset>
                      </wp:positionH>
                      <wp:positionV relativeFrom="paragraph">
                        <wp:posOffset>685800</wp:posOffset>
                      </wp:positionV>
                      <wp:extent cx="381000" cy="609600"/>
                      <wp:effectExtent l="0" t="0" r="0" b="0"/>
                      <wp:wrapNone/>
                      <wp:docPr id="176" name="Text Box 1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81000" cy="609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6802E6" w:rsidRDefault="006802E6" w:rsidP="004045FA">
                                  <w:r w:rsidRPr="00AD7144">
                                    <w:rPr>
                                      <w:position w:val="-24"/>
                                    </w:rPr>
                                    <w:object w:dxaOrig="240" w:dyaOrig="620">
                                      <v:shape id="_x0000_i1056" type="#_x0000_t75" style="width:15.45pt;height:38.55pt" o:ole="">
                                        <v:imagedata r:id="rId73" o:title=""/>
                                      </v:shape>
                                      <o:OLEObject Type="Embed" ProgID="Equation.DSMT4" ShapeID="_x0000_i1056" DrawAspect="Content" ObjectID="_1565012174" r:id="rId7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3" o:spid="_x0000_s1344" type="#_x0000_t202" style="position:absolute;left:0;text-align:left;margin-left:250.45pt;margin-top:54pt;width:30pt;height:48pt;z-index:25248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" fillcolor="window" stroked="f" strokeweight=".5pt">
                      <v:path arrowok="t"/>
                      <v:textbox>
                        <w:txbxContent>
                          <w:p w:rsidR="006802E6" w:rsidRDefault="006802E6" w:rsidP="004045FA">
                            <w:r w:rsidRPr="00AD7144">
                              <w:rPr>
                                <w:position w:val="-24"/>
                              </w:rPr>
                              <w:object w:dxaOrig="240" w:dyaOrig="620">
                                <v:shape id="_x0000_i1056" type="#_x0000_t75" style="width:15.45pt;height:38.55pt" o:ole="">
                                  <v:imagedata r:id="rId73" o:title=""/>
                                </v:shape>
                                <o:OLEObject Type="Embed" ProgID="Equation.DSMT4" ShapeID="_x0000_i1056" DrawAspect="Content" ObjectID="_1565012174" r:id="rId7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color w:val="FF0000"/>
                <w:sz w:val="96"/>
                <w:szCs w:val="96"/>
              </w:rPr>
              <mc:AlternateContent>
                <mc:Choice Requires="wps">
                  <w:drawing>
                    <wp:anchor distT="0" distB="0" distL="114300" distR="114300" simplePos="0" relativeHeight="252483584" behindDoc="0" locked="0" layoutInCell="1" allowOverlap="1">
                      <wp:simplePos x="0" y="0"/>
                      <wp:positionH relativeFrom="column">
                        <wp:posOffset>3171190</wp:posOffset>
                      </wp:positionH>
                      <wp:positionV relativeFrom="paragraph">
                        <wp:posOffset>-18415</wp:posOffset>
                      </wp:positionV>
                      <wp:extent cx="381000" cy="609600"/>
                      <wp:effectExtent l="0" t="0" r="0" b="0"/>
                      <wp:wrapNone/>
                      <wp:docPr id="175" name="Text Box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81000" cy="6096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802E6" w:rsidRDefault="006802E6" w:rsidP="00B34004">
                                  <w:r w:rsidRPr="00AD7144">
                                    <w:rPr>
                                      <w:position w:val="-24"/>
                                    </w:rPr>
                                    <w:object w:dxaOrig="240" w:dyaOrig="620">
                                      <v:shape id="_x0000_i1057" type="#_x0000_t75" style="width:15.45pt;height:38.55pt" o:ole="">
                                        <v:imagedata r:id="rId76" o:title=""/>
                                      </v:shape>
                                      <o:OLEObject Type="Embed" ProgID="Equation.DSMT4" ShapeID="_x0000_i1057" DrawAspect="Content" ObjectID="_1565012175" r:id="rId7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9" o:spid="_x0000_s1345" type="#_x0000_t202" style="position:absolute;left:0;text-align:left;margin-left:249.7pt;margin-top:-1.45pt;width:30pt;height:48pt;z-index:25248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" fillcolor="white [3201]" stroked="f" strokeweight=".5pt">
                      <v:path arrowok="t"/>
                      <v:textbox>
                        <w:txbxContent>
                          <w:p w:rsidR="006802E6" w:rsidRDefault="006802E6" w:rsidP="00B34004">
                            <w:r w:rsidRPr="00AD7144">
                              <w:rPr>
                                <w:position w:val="-24"/>
                              </w:rPr>
                              <w:object w:dxaOrig="240" w:dyaOrig="620">
                                <v:shape id="_x0000_i1057" type="#_x0000_t75" style="width:15.45pt;height:38.55pt" o:ole="">
                                  <v:imagedata r:id="rId76" o:title=""/>
                                </v:shape>
                                <o:OLEObject Type="Embed" ProgID="Equation.DSMT4" ShapeID="_x0000_i1057" DrawAspect="Content" ObjectID="_1565012175" r:id="rId7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045FA" w:rsidRPr="004045FA">
              <w:rPr>
                <w:noProof/>
                <w:color w:val="FF0000"/>
                <w:sz w:val="96"/>
                <w:szCs w:val="96"/>
              </w:rPr>
              <w:drawing>
                <wp:anchor distT="0" distB="0" distL="114300" distR="114300" simplePos="0" relativeHeight="252489728" behindDoc="0" locked="0" layoutInCell="1" allowOverlap="1">
                  <wp:simplePos x="0" y="0"/>
                  <wp:positionH relativeFrom="column">
                    <wp:posOffset>342265</wp:posOffset>
                  </wp:positionH>
                  <wp:positionV relativeFrom="paragraph">
                    <wp:posOffset>68580</wp:posOffset>
                  </wp:positionV>
                  <wp:extent cx="2812415" cy="1981200"/>
                  <wp:effectExtent l="0" t="0" r="6985" b="0"/>
                  <wp:wrapNone/>
                  <wp:docPr id="148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108" t="37585" r="17376" b="5325"/>
                          <a:stretch/>
                        </pic:blipFill>
                        <pic:spPr bwMode="auto">
                          <a:xfrm>
                            <a:off x="0" y="0"/>
                            <a:ext cx="2812415" cy="198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879AF" w:rsidRPr="006007DF" w:rsidTr="00A16233">
        <w:trPr>
          <w:gridAfter w:val="1"/>
          <w:wAfter w:w="239" w:type="dxa"/>
          <w:trHeight w:val="4042"/>
        </w:trPr>
        <w:tc>
          <w:tcPr>
            <w:tcW w:w="6429" w:type="dxa"/>
            <w:gridSpan w:val="5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b/>
                <w:sz w:val="120"/>
                <w:szCs w:val="120"/>
              </w:rPr>
              <w:t>equivalent fractions</w:t>
            </w:r>
          </w:p>
        </w:tc>
        <w:tc>
          <w:tcPr>
            <w:tcW w:w="5513" w:type="dxa"/>
            <w:gridSpan w:val="1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Pr="00860883" w:rsidRDefault="00E1793D" w:rsidP="001879AF">
            <w:pPr>
              <w:jc w:val="center"/>
              <w:rPr>
                <w:sz w:val="80"/>
                <w:szCs w:val="80"/>
              </w:rPr>
            </w:pPr>
            <w:r>
              <w:rPr>
                <w:noProof/>
                <w:sz w:val="80"/>
                <w:szCs w:val="80"/>
              </w:rPr>
              <mc:AlternateContent>
                <mc:Choice Requires="wps">
                  <w:drawing>
                    <wp:anchor distT="0" distB="0" distL="114300" distR="114300" simplePos="0" relativeHeight="252486656" behindDoc="0" locked="0" layoutInCell="1" allowOverlap="1">
                      <wp:simplePos x="0" y="0"/>
                      <wp:positionH relativeFrom="column">
                        <wp:posOffset>2886710</wp:posOffset>
                      </wp:positionH>
                      <wp:positionV relativeFrom="paragraph">
                        <wp:posOffset>428625</wp:posOffset>
                      </wp:positionV>
                      <wp:extent cx="381000" cy="609600"/>
                      <wp:effectExtent l="0" t="0" r="0" b="0"/>
                      <wp:wrapNone/>
                      <wp:docPr id="193" name="Text Box 1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81000" cy="609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6802E6" w:rsidRDefault="006802E6" w:rsidP="004045FA">
                                  <w:r w:rsidRPr="00AD7144">
                                    <w:rPr>
                                      <w:position w:val="-24"/>
                                    </w:rPr>
                                    <w:object w:dxaOrig="240" w:dyaOrig="620">
                                      <v:shape id="_x0000_i1058" type="#_x0000_t75" style="width:15.45pt;height:38.55pt" o:ole="">
                                        <v:imagedata r:id="rId73" o:title=""/>
                                      </v:shape>
                                      <o:OLEObject Type="Embed" ProgID="Equation.DSMT4" ShapeID="_x0000_i1058" DrawAspect="Content" ObjectID="_1565012176" r:id="rId8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346" type="#_x0000_t202" style="position:absolute;left:0;text-align:left;margin-left:227.3pt;margin-top:33.75pt;width:30pt;height:48pt;z-index:25248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" fillcolor="window" stroked="f" strokeweight=".5pt">
                      <v:path arrowok="t"/>
                      <v:textbox>
                        <w:txbxContent>
                          <w:p w:rsidR="006802E6" w:rsidRDefault="006802E6" w:rsidP="004045FA">
                            <w:r w:rsidRPr="00AD7144">
                              <w:rPr>
                                <w:position w:val="-24"/>
                              </w:rPr>
                              <w:object w:dxaOrig="240" w:dyaOrig="620">
                                <v:shape id="_x0000_i1058" type="#_x0000_t75" style="width:15.45pt;height:38.55pt" o:ole="">
                                  <v:imagedata r:id="rId73" o:title=""/>
                                </v:shape>
                                <o:OLEObject Type="Embed" ProgID="Equation.DSMT4" ShapeID="_x0000_i1058" DrawAspect="Content" ObjectID="_1565012176" r:id="rId8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80"/>
                <w:szCs w:val="80"/>
              </w:rPr>
              <mc:AlternateContent>
                <mc:Choice Requires="wps">
                  <w:drawing>
                    <wp:anchor distT="0" distB="0" distL="114300" distR="114300" simplePos="0" relativeHeight="252490752" behindDoc="0" locked="0" layoutInCell="1" allowOverlap="1">
                      <wp:simplePos x="0" y="0"/>
                      <wp:positionH relativeFrom="column">
                        <wp:posOffset>2885440</wp:posOffset>
                      </wp:positionH>
                      <wp:positionV relativeFrom="paragraph">
                        <wp:posOffset>1083310</wp:posOffset>
                      </wp:positionV>
                      <wp:extent cx="349885" cy="657225"/>
                      <wp:effectExtent l="0" t="0" r="5080" b="9525"/>
                      <wp:wrapNone/>
                      <wp:docPr id="561" name="Text Box 5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49885" cy="6572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802E6" w:rsidRDefault="006802E6" w:rsidP="004045FA">
                                  <w:r w:rsidRPr="00AD7144">
                                    <w:rPr>
                                      <w:position w:val="-24"/>
                                    </w:rPr>
                                    <w:object w:dxaOrig="220" w:dyaOrig="620">
                                      <v:shape id="_x0000_i1059" type="#_x0000_t75" style="width:12.85pt;height:36.85pt" o:ole="">
                                        <v:imagedata r:id="rId70" o:title=""/>
                                      </v:shape>
                                      <o:OLEObject Type="Embed" ProgID="Equation.DSMT4" ShapeID="_x0000_i1059" DrawAspect="Content" ObjectID="_1565012177" r:id="rId8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347" type="#_x0000_t202" style="position:absolute;left:0;text-align:left;margin-left:227.2pt;margin-top:85.3pt;width:27.55pt;height:51.75pt;z-index:252490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" fillcolor="white [3201]" stroked="f" strokeweight=".5pt">
                      <v:path arrowok="t"/>
                      <v:textbox>
                        <w:txbxContent>
                          <w:p w:rsidR="006802E6" w:rsidRDefault="006802E6" w:rsidP="004045FA">
                            <w:r w:rsidRPr="00AD7144">
                              <w:rPr>
                                <w:position w:val="-24"/>
                              </w:rPr>
                              <w:object w:dxaOrig="220" w:dyaOrig="620">
                                <v:shape id="_x0000_i1059" type="#_x0000_t75" style="width:12.85pt;height:36.85pt" o:ole="">
                                  <v:imagedata r:id="rId70" o:title=""/>
                                </v:shape>
                                <o:OLEObject Type="Embed" ProgID="Equation.DSMT4" ShapeID="_x0000_i1059" DrawAspect="Content" ObjectID="_1565012177" r:id="rId8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80"/>
                <w:szCs w:val="80"/>
              </w:rPr>
              <mc:AlternateContent>
                <mc:Choice Requires="wps">
                  <w:drawing>
                    <wp:anchor distT="0" distB="0" distL="114300" distR="114300" simplePos="0" relativeHeight="252484608" behindDoc="0" locked="0" layoutInCell="1" allowOverlap="1">
                      <wp:simplePos x="0" y="0"/>
                      <wp:positionH relativeFrom="column">
                        <wp:posOffset>2889250</wp:posOffset>
                      </wp:positionH>
                      <wp:positionV relativeFrom="paragraph">
                        <wp:posOffset>-240665</wp:posOffset>
                      </wp:positionV>
                      <wp:extent cx="381000" cy="609600"/>
                      <wp:effectExtent l="0" t="0" r="0" b="0"/>
                      <wp:wrapNone/>
                      <wp:docPr id="174" name="Text Box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81000" cy="6096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802E6" w:rsidRDefault="006802E6" w:rsidP="004045FA">
                                  <w:r w:rsidRPr="00AD7144">
                                    <w:rPr>
                                      <w:position w:val="-24"/>
                                    </w:rPr>
                                    <w:object w:dxaOrig="240" w:dyaOrig="620">
                                      <v:shape id="_x0000_i1060" type="#_x0000_t75" style="width:15.45pt;height:38.55pt" o:ole="">
                                        <v:imagedata r:id="rId76" o:title=""/>
                                      </v:shape>
                                      <o:OLEObject Type="Embed" ProgID="Equation.DSMT4" ShapeID="_x0000_i1060" DrawAspect="Content" ObjectID="_1565012178" r:id="rId8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348" type="#_x0000_t202" style="position:absolute;left:0;text-align:left;margin-left:227.5pt;margin-top:-18.95pt;width:30pt;height:48pt;z-index:25248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" fillcolor="white [3201]" stroked="f" strokeweight=".5pt">
                      <v:path arrowok="t"/>
                      <v:textbox>
                        <w:txbxContent>
                          <w:p w:rsidR="006802E6" w:rsidRDefault="006802E6" w:rsidP="004045FA">
                            <w:r w:rsidRPr="00AD7144">
                              <w:rPr>
                                <w:position w:val="-24"/>
                              </w:rPr>
                              <w:object w:dxaOrig="240" w:dyaOrig="620">
                                <v:shape id="_x0000_i1060" type="#_x0000_t75" style="width:15.45pt;height:38.55pt" o:ole="">
                                  <v:imagedata r:id="rId76" o:title=""/>
                                </v:shape>
                                <o:OLEObject Type="Embed" ProgID="Equation.DSMT4" ShapeID="_x0000_i1060" DrawAspect="Content" ObjectID="_1565012178" r:id="rId8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879AF">
              <w:rPr>
                <w:noProof/>
                <w:sz w:val="80"/>
                <w:szCs w:val="80"/>
              </w:rPr>
              <w:drawing>
                <wp:anchor distT="0" distB="0" distL="114300" distR="114300" simplePos="0" relativeHeight="252440576" behindDoc="0" locked="0" layoutInCell="1" allowOverlap="1">
                  <wp:simplePos x="0" y="0"/>
                  <wp:positionH relativeFrom="column">
                    <wp:posOffset>635</wp:posOffset>
                  </wp:positionH>
                  <wp:positionV relativeFrom="paragraph">
                    <wp:posOffset>-200025</wp:posOffset>
                  </wp:positionV>
                  <wp:extent cx="2927350" cy="1939290"/>
                  <wp:effectExtent l="0" t="0" r="6350" b="0"/>
                  <wp:wrapNone/>
                  <wp:docPr id="194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108" t="37585" r="17097" b="53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7350" cy="19392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001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879AF" w:rsidRPr="006007DF" w:rsidRDefault="001879AF" w:rsidP="00A9424F">
            <w:pPr>
              <w:ind w:left="329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Fractions that have the same value.   </w:t>
            </w:r>
          </w:p>
        </w:tc>
      </w:tr>
      <w:tr w:rsidR="001879AF" w:rsidRPr="006A0ECB" w:rsidTr="00A16233">
        <w:trPr>
          <w:gridAfter w:val="1"/>
          <w:wAfter w:w="239" w:type="dxa"/>
          <w:trHeight w:val="4041"/>
        </w:trPr>
        <w:tc>
          <w:tcPr>
            <w:tcW w:w="15943" w:type="dxa"/>
            <w:gridSpan w:val="19"/>
            <w:tcBorders>
              <w:top w:val="nil"/>
              <w:bottom w:val="dashed" w:sz="4" w:space="0" w:color="auto"/>
            </w:tcBorders>
            <w:vAlign w:val="center"/>
          </w:tcPr>
          <w:p w:rsidR="001879AF" w:rsidRPr="006A0ECB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 w:rsidRPr="006A0ECB">
              <w:rPr>
                <w:b/>
                <w:sz w:val="200"/>
                <w:szCs w:val="200"/>
              </w:rPr>
              <w:t>estimate</w:t>
            </w:r>
          </w:p>
        </w:tc>
      </w:tr>
      <w:tr w:rsidR="001879AF" w:rsidRPr="00860883" w:rsidTr="00A16233">
        <w:trPr>
          <w:gridAfter w:val="1"/>
          <w:wAfter w:w="239" w:type="dxa"/>
          <w:trHeight w:val="4041"/>
        </w:trPr>
        <w:tc>
          <w:tcPr>
            <w:tcW w:w="8697" w:type="dxa"/>
            <w:gridSpan w:val="8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6A0ECB" w:rsidRDefault="001879AF" w:rsidP="001879AF">
            <w:pPr>
              <w:jc w:val="center"/>
              <w:rPr>
                <w:b/>
                <w:sz w:val="160"/>
                <w:szCs w:val="160"/>
              </w:rPr>
            </w:pPr>
            <w:r w:rsidRPr="006A0ECB">
              <w:rPr>
                <w:b/>
                <w:sz w:val="160"/>
                <w:szCs w:val="160"/>
              </w:rPr>
              <w:t xml:space="preserve">estimate  </w:t>
            </w:r>
          </w:p>
        </w:tc>
        <w:tc>
          <w:tcPr>
            <w:tcW w:w="7246" w:type="dxa"/>
            <w:gridSpan w:val="11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Pr="001B78AB" w:rsidRDefault="00E1793D" w:rsidP="001879AF">
            <w:pPr>
              <w:jc w:val="center"/>
              <w:rPr>
                <w:b/>
                <w:color w:val="FF0000"/>
                <w:sz w:val="96"/>
                <w:szCs w:val="96"/>
              </w:rPr>
            </w:pPr>
            <w:r>
              <w:rPr>
                <w:noProof/>
                <w:color w:val="FF0000"/>
                <w:sz w:val="96"/>
                <w:szCs w:val="96"/>
              </w:rPr>
              <mc:AlternateContent>
                <mc:Choice Requires="wps">
                  <w:drawing>
                    <wp:anchor distT="0" distB="0" distL="114300" distR="114300" simplePos="0" relativeHeight="252006400" behindDoc="0" locked="0" layoutInCell="1" allowOverlap="1">
                      <wp:simplePos x="0" y="0"/>
                      <wp:positionH relativeFrom="column">
                        <wp:posOffset>2053590</wp:posOffset>
                      </wp:positionH>
                      <wp:positionV relativeFrom="paragraph">
                        <wp:posOffset>1011555</wp:posOffset>
                      </wp:positionV>
                      <wp:extent cx="1943100" cy="714375"/>
                      <wp:effectExtent l="0" t="0" r="0" b="9525"/>
                      <wp:wrapNone/>
                      <wp:docPr id="262" name="Text Box 5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43100" cy="7143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E10F14" w:rsidRDefault="006802E6" w:rsidP="001B78AB">
                                  <w:pPr>
                                    <w:jc w:val="center"/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>How many jelly beans are in the jar?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62" o:spid="_x0000_s1349" type="#_x0000_t202" style="position:absolute;left:0;text-align:left;margin-left:161.7pt;margin-top:79.65pt;width:153pt;height:56.25pt;z-index:25200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" filled="f" stroked="f">
                      <v:textbox>
                        <w:txbxContent>
                          <w:p w:rsidR="006802E6" w:rsidRPr="00E10F14" w:rsidRDefault="006802E6" w:rsidP="001B78AB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How many jelly beans are in the jar?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879AF">
              <w:rPr>
                <w:noProof/>
                <w:color w:val="FF0000"/>
                <w:sz w:val="96"/>
                <w:szCs w:val="96"/>
              </w:rPr>
              <w:drawing>
                <wp:anchor distT="0" distB="0" distL="114300" distR="114300" simplePos="0" relativeHeight="252007424" behindDoc="0" locked="0" layoutInCell="1" allowOverlap="1">
                  <wp:simplePos x="0" y="0"/>
                  <wp:positionH relativeFrom="column">
                    <wp:posOffset>436245</wp:posOffset>
                  </wp:positionH>
                  <wp:positionV relativeFrom="paragraph">
                    <wp:posOffset>-83185</wp:posOffset>
                  </wp:positionV>
                  <wp:extent cx="1647825" cy="2276475"/>
                  <wp:effectExtent l="19050" t="0" r="9525" b="0"/>
                  <wp:wrapNone/>
                  <wp:docPr id="195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lum contrast="3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227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879AF" w:rsidRPr="006007DF" w:rsidTr="00A16233">
        <w:trPr>
          <w:gridAfter w:val="1"/>
          <w:wAfter w:w="239" w:type="dxa"/>
          <w:trHeight w:val="4042"/>
        </w:trPr>
        <w:tc>
          <w:tcPr>
            <w:tcW w:w="5725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b/>
                <w:sz w:val="120"/>
                <w:szCs w:val="120"/>
              </w:rPr>
              <w:t>estimate</w:t>
            </w:r>
          </w:p>
        </w:tc>
        <w:tc>
          <w:tcPr>
            <w:tcW w:w="5389" w:type="dxa"/>
            <w:gridSpan w:val="10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Pr="00860883" w:rsidRDefault="00E1793D" w:rsidP="001879AF">
            <w:pPr>
              <w:jc w:val="center"/>
              <w:rPr>
                <w:sz w:val="80"/>
                <w:szCs w:val="8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8448" behindDoc="0" locked="0" layoutInCell="1" allowOverlap="1">
                      <wp:simplePos x="0" y="0"/>
                      <wp:positionH relativeFrom="column">
                        <wp:posOffset>1267460</wp:posOffset>
                      </wp:positionH>
                      <wp:positionV relativeFrom="paragraph">
                        <wp:posOffset>951230</wp:posOffset>
                      </wp:positionV>
                      <wp:extent cx="1943100" cy="714375"/>
                      <wp:effectExtent l="0" t="0" r="0" b="9525"/>
                      <wp:wrapNone/>
                      <wp:docPr id="261" name="Text Box 5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43100" cy="7143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E10F14" w:rsidRDefault="006802E6" w:rsidP="001B78AB">
                                  <w:pPr>
                                    <w:jc w:val="center"/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>How many jelly beans are in the jar?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63" o:spid="_x0000_s1350" type="#_x0000_t202" style="position:absolute;left:0;text-align:left;margin-left:99.8pt;margin-top:74.9pt;width:153pt;height:56.25pt;z-index:25200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okMvAIAAMY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" filled="f" stroked="f">
                      <v:textbox>
                        <w:txbxContent>
                          <w:p w:rsidR="006802E6" w:rsidRPr="00E10F14" w:rsidRDefault="006802E6" w:rsidP="001B78AB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How many jelly beans are in the jar?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879AF">
              <w:rPr>
                <w:noProof/>
              </w:rPr>
              <w:drawing>
                <wp:anchor distT="0" distB="0" distL="114300" distR="114300" simplePos="0" relativeHeight="251937792" behindDoc="0" locked="0" layoutInCell="1" allowOverlap="1">
                  <wp:simplePos x="0" y="0"/>
                  <wp:positionH relativeFrom="column">
                    <wp:posOffset>-40005</wp:posOffset>
                  </wp:positionH>
                  <wp:positionV relativeFrom="paragraph">
                    <wp:posOffset>-119380</wp:posOffset>
                  </wp:positionV>
                  <wp:extent cx="1713230" cy="2333625"/>
                  <wp:effectExtent l="19050" t="0" r="1270" b="0"/>
                  <wp:wrapNone/>
                  <wp:docPr id="19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lum contrast="3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3230" cy="2333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829" w:type="dxa"/>
            <w:gridSpan w:val="6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A348B1" w:rsidRDefault="00A348B1" w:rsidP="00A9424F">
            <w:pPr>
              <w:ind w:left="329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</w:t>
            </w:r>
            <w:r w:rsidR="001879AF">
              <w:rPr>
                <w:sz w:val="36"/>
                <w:szCs w:val="36"/>
              </w:rPr>
              <w:t xml:space="preserve"> number close to an exact amount</w:t>
            </w:r>
            <w:r>
              <w:rPr>
                <w:sz w:val="36"/>
                <w:szCs w:val="36"/>
              </w:rPr>
              <w:t>.  A</w:t>
            </w:r>
            <w:r w:rsidR="001879AF">
              <w:rPr>
                <w:sz w:val="36"/>
                <w:szCs w:val="36"/>
              </w:rPr>
              <w:t xml:space="preserve">n estimate tells </w:t>
            </w:r>
            <w:r w:rsidR="001879AF" w:rsidRPr="00C619F0">
              <w:rPr>
                <w:i/>
                <w:sz w:val="36"/>
                <w:szCs w:val="36"/>
              </w:rPr>
              <w:t>about</w:t>
            </w:r>
            <w:r w:rsidR="001879AF">
              <w:rPr>
                <w:sz w:val="36"/>
                <w:szCs w:val="36"/>
              </w:rPr>
              <w:t xml:space="preserve"> </w:t>
            </w:r>
          </w:p>
          <w:p w:rsidR="00A348B1" w:rsidRDefault="001879AF" w:rsidP="00A9424F">
            <w:pPr>
              <w:ind w:left="329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how much or </w:t>
            </w:r>
          </w:p>
          <w:p w:rsidR="001879AF" w:rsidRPr="006007DF" w:rsidRDefault="001879AF" w:rsidP="00A348B1">
            <w:pPr>
              <w:ind w:left="329" w:right="609"/>
              <w:jc w:val="center"/>
              <w:rPr>
                <w:sz w:val="36"/>
                <w:szCs w:val="36"/>
              </w:rPr>
            </w:pPr>
            <w:r w:rsidRPr="00C619F0">
              <w:rPr>
                <w:i/>
                <w:sz w:val="36"/>
                <w:szCs w:val="36"/>
              </w:rPr>
              <w:t xml:space="preserve">about </w:t>
            </w:r>
            <w:r w:rsidR="00A348B1" w:rsidRPr="00A348B1">
              <w:rPr>
                <w:sz w:val="36"/>
                <w:szCs w:val="36"/>
              </w:rPr>
              <w:t>h</w:t>
            </w:r>
            <w:r w:rsidRPr="00A348B1">
              <w:rPr>
                <w:sz w:val="36"/>
                <w:szCs w:val="36"/>
              </w:rPr>
              <w:t>o</w:t>
            </w:r>
            <w:r>
              <w:rPr>
                <w:sz w:val="36"/>
                <w:szCs w:val="36"/>
              </w:rPr>
              <w:t xml:space="preserve">w many.      </w:t>
            </w:r>
          </w:p>
        </w:tc>
      </w:tr>
      <w:tr w:rsidR="001879AF" w:rsidRPr="006007DF" w:rsidTr="00A16233">
        <w:trPr>
          <w:gridAfter w:val="1"/>
          <w:wAfter w:w="239" w:type="dxa"/>
          <w:trHeight w:val="4041"/>
        </w:trPr>
        <w:tc>
          <w:tcPr>
            <w:tcW w:w="15943" w:type="dxa"/>
            <w:gridSpan w:val="19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expanded form</w:t>
            </w:r>
          </w:p>
        </w:tc>
      </w:tr>
      <w:tr w:rsidR="001879AF" w:rsidRPr="0047531F" w:rsidTr="00875314">
        <w:trPr>
          <w:gridAfter w:val="1"/>
          <w:wAfter w:w="239" w:type="dxa"/>
          <w:trHeight w:val="4041"/>
        </w:trPr>
        <w:tc>
          <w:tcPr>
            <w:tcW w:w="8388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expanded form</w:t>
            </w:r>
          </w:p>
        </w:tc>
        <w:tc>
          <w:tcPr>
            <w:tcW w:w="7555" w:type="dxa"/>
            <w:gridSpan w:val="1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1879AF" w:rsidP="001879AF">
            <w:pPr>
              <w:jc w:val="center"/>
              <w:rPr>
                <w:sz w:val="72"/>
                <w:szCs w:val="72"/>
              </w:rPr>
            </w:pPr>
          </w:p>
          <w:p w:rsidR="001879AF" w:rsidRPr="00875314" w:rsidRDefault="001879AF" w:rsidP="001879AF">
            <w:pPr>
              <w:ind w:right="1080"/>
              <w:jc w:val="center"/>
              <w:rPr>
                <w:b/>
                <w:color w:val="FF0000"/>
                <w:sz w:val="80"/>
                <w:szCs w:val="80"/>
              </w:rPr>
            </w:pPr>
            <w:r w:rsidRPr="00875314">
              <w:rPr>
                <w:b/>
                <w:color w:val="FF0000"/>
                <w:sz w:val="80"/>
                <w:szCs w:val="80"/>
              </w:rPr>
              <w:t>263 = 200 + 60 + 3</w:t>
            </w:r>
          </w:p>
          <w:p w:rsidR="001879AF" w:rsidRPr="0047531F" w:rsidRDefault="001879AF" w:rsidP="001879AF">
            <w:pPr>
              <w:jc w:val="center"/>
              <w:rPr>
                <w:color w:val="0070C0"/>
                <w:sz w:val="72"/>
                <w:szCs w:val="72"/>
              </w:rPr>
            </w:pPr>
          </w:p>
        </w:tc>
      </w:tr>
      <w:tr w:rsidR="001879AF" w:rsidRPr="006007DF" w:rsidTr="00875314">
        <w:trPr>
          <w:gridAfter w:val="1"/>
          <w:wAfter w:w="239" w:type="dxa"/>
          <w:trHeight w:val="4042"/>
        </w:trPr>
        <w:tc>
          <w:tcPr>
            <w:tcW w:w="5958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b/>
                <w:sz w:val="120"/>
                <w:szCs w:val="120"/>
              </w:rPr>
              <w:t>expanded form</w:t>
            </w:r>
          </w:p>
        </w:tc>
        <w:tc>
          <w:tcPr>
            <w:tcW w:w="5940" w:type="dxa"/>
            <w:gridSpan w:val="1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Pr="00875314" w:rsidRDefault="001879AF" w:rsidP="001879AF">
            <w:pPr>
              <w:jc w:val="center"/>
              <w:rPr>
                <w:b/>
                <w:color w:val="FF0000"/>
                <w:sz w:val="72"/>
                <w:szCs w:val="72"/>
              </w:rPr>
            </w:pPr>
            <w:r w:rsidRPr="00875314">
              <w:rPr>
                <w:b/>
                <w:color w:val="FF0000"/>
                <w:sz w:val="72"/>
                <w:szCs w:val="72"/>
              </w:rPr>
              <w:t>263 = 200 + 60 + 3</w:t>
            </w:r>
          </w:p>
          <w:p w:rsidR="001879AF" w:rsidRPr="00F9474E" w:rsidRDefault="001879AF" w:rsidP="001879AF">
            <w:pPr>
              <w:rPr>
                <w:sz w:val="52"/>
                <w:szCs w:val="52"/>
              </w:rPr>
            </w:pPr>
          </w:p>
        </w:tc>
        <w:tc>
          <w:tcPr>
            <w:tcW w:w="4045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07B08" w:rsidRDefault="001879AF" w:rsidP="00A9424F">
            <w:pPr>
              <w:ind w:left="329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way to write numbers that shows the place value </w:t>
            </w:r>
          </w:p>
          <w:p w:rsidR="001879AF" w:rsidRPr="006007DF" w:rsidRDefault="001879AF" w:rsidP="00A9424F">
            <w:pPr>
              <w:ind w:left="329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f each digit. </w:t>
            </w:r>
          </w:p>
        </w:tc>
      </w:tr>
      <w:tr w:rsidR="001879AF" w:rsidRPr="006007DF" w:rsidTr="00A16233">
        <w:trPr>
          <w:gridAfter w:val="1"/>
          <w:wAfter w:w="239" w:type="dxa"/>
          <w:trHeight w:val="4041"/>
        </w:trPr>
        <w:tc>
          <w:tcPr>
            <w:tcW w:w="15943" w:type="dxa"/>
            <w:gridSpan w:val="19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expression</w:t>
            </w:r>
          </w:p>
        </w:tc>
      </w:tr>
      <w:tr w:rsidR="001879AF" w:rsidTr="00A16233">
        <w:trPr>
          <w:gridAfter w:val="1"/>
          <w:wAfter w:w="239" w:type="dxa"/>
          <w:trHeight w:val="4041"/>
        </w:trPr>
        <w:tc>
          <w:tcPr>
            <w:tcW w:w="9451" w:type="dxa"/>
            <w:gridSpan w:val="11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expression</w:t>
            </w:r>
          </w:p>
        </w:tc>
        <w:tc>
          <w:tcPr>
            <w:tcW w:w="6492" w:type="dxa"/>
            <w:gridSpan w:val="8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Pr="00107B08" w:rsidRDefault="001879AF" w:rsidP="001879AF">
            <w:pPr>
              <w:jc w:val="center"/>
              <w:rPr>
                <w:b/>
                <w:color w:val="7030A0"/>
                <w:sz w:val="200"/>
                <w:szCs w:val="200"/>
              </w:rPr>
            </w:pPr>
            <w:r w:rsidRPr="00107B08">
              <w:rPr>
                <w:b/>
                <w:i/>
                <w:color w:val="7030A0"/>
                <w:sz w:val="200"/>
                <w:szCs w:val="200"/>
              </w:rPr>
              <w:t>n</w:t>
            </w:r>
            <w:r w:rsidRPr="00107B08">
              <w:rPr>
                <w:b/>
                <w:color w:val="7030A0"/>
                <w:sz w:val="200"/>
                <w:szCs w:val="200"/>
              </w:rPr>
              <w:t xml:space="preserve"> + 4</w:t>
            </w:r>
          </w:p>
        </w:tc>
      </w:tr>
      <w:tr w:rsidR="001879AF" w:rsidRPr="006007DF" w:rsidTr="00A16233">
        <w:trPr>
          <w:gridAfter w:val="1"/>
          <w:wAfter w:w="239" w:type="dxa"/>
          <w:trHeight w:val="4042"/>
        </w:trPr>
        <w:tc>
          <w:tcPr>
            <w:tcW w:w="6429" w:type="dxa"/>
            <w:gridSpan w:val="5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 expression</w:t>
            </w:r>
          </w:p>
        </w:tc>
        <w:tc>
          <w:tcPr>
            <w:tcW w:w="5064" w:type="dxa"/>
            <w:gridSpan w:val="10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Pr="00107B08" w:rsidRDefault="001879AF" w:rsidP="001879AF">
            <w:pPr>
              <w:jc w:val="center"/>
              <w:rPr>
                <w:b/>
                <w:sz w:val="180"/>
                <w:szCs w:val="180"/>
              </w:rPr>
            </w:pPr>
            <w:r w:rsidRPr="00107B08">
              <w:rPr>
                <w:b/>
                <w:i/>
                <w:color w:val="7030A0"/>
                <w:sz w:val="180"/>
                <w:szCs w:val="180"/>
              </w:rPr>
              <w:t>n</w:t>
            </w:r>
            <w:r w:rsidRPr="00107B08">
              <w:rPr>
                <w:b/>
                <w:color w:val="7030A0"/>
                <w:sz w:val="180"/>
                <w:szCs w:val="180"/>
              </w:rPr>
              <w:t xml:space="preserve"> + 4</w:t>
            </w:r>
          </w:p>
        </w:tc>
        <w:tc>
          <w:tcPr>
            <w:tcW w:w="4450" w:type="dxa"/>
            <w:gridSpan w:val="4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879AF" w:rsidRPr="006007DF" w:rsidRDefault="001879AF" w:rsidP="00A9424F">
            <w:pPr>
              <w:ind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mathematical phrase without an equal sign. </w:t>
            </w:r>
          </w:p>
        </w:tc>
      </w:tr>
      <w:tr w:rsidR="001879AF" w:rsidRPr="006007DF" w:rsidTr="00A9424F">
        <w:trPr>
          <w:trHeight w:val="4041"/>
        </w:trPr>
        <w:tc>
          <w:tcPr>
            <w:tcW w:w="16182" w:type="dxa"/>
            <w:gridSpan w:val="20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fact family</w:t>
            </w:r>
          </w:p>
        </w:tc>
      </w:tr>
      <w:tr w:rsidR="001879AF" w:rsidRPr="00136EF8" w:rsidTr="00107B08">
        <w:trPr>
          <w:trHeight w:val="4041"/>
        </w:trPr>
        <w:tc>
          <w:tcPr>
            <w:tcW w:w="7038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07B08" w:rsidRPr="00107B08" w:rsidRDefault="001879AF" w:rsidP="001879AF">
            <w:pPr>
              <w:jc w:val="center"/>
              <w:rPr>
                <w:b/>
                <w:sz w:val="160"/>
                <w:szCs w:val="160"/>
              </w:rPr>
            </w:pPr>
            <w:r w:rsidRPr="00107B08">
              <w:rPr>
                <w:b/>
                <w:sz w:val="160"/>
                <w:szCs w:val="160"/>
              </w:rPr>
              <w:t xml:space="preserve">fact </w:t>
            </w:r>
          </w:p>
          <w:p w:rsidR="001879AF" w:rsidRPr="00B55616" w:rsidRDefault="001879AF" w:rsidP="001879AF">
            <w:pPr>
              <w:jc w:val="center"/>
              <w:rPr>
                <w:b/>
                <w:sz w:val="144"/>
                <w:szCs w:val="144"/>
              </w:rPr>
            </w:pPr>
            <w:r w:rsidRPr="00107B08">
              <w:rPr>
                <w:b/>
                <w:sz w:val="160"/>
                <w:szCs w:val="160"/>
              </w:rPr>
              <w:t>family</w:t>
            </w:r>
          </w:p>
        </w:tc>
        <w:tc>
          <w:tcPr>
            <w:tcW w:w="9144" w:type="dxa"/>
            <w:gridSpan w:val="14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Pr="00136EF8" w:rsidRDefault="00E1793D" w:rsidP="001879AF">
            <w:pPr>
              <w:jc w:val="center"/>
              <w:rPr>
                <w:color w:val="7030A0"/>
                <w:sz w:val="144"/>
                <w:szCs w:val="144"/>
              </w:rPr>
            </w:pPr>
            <w:r>
              <w:rPr>
                <w:noProof/>
                <w:color w:val="7030A0"/>
                <w:sz w:val="144"/>
                <w:szCs w:val="144"/>
              </w:rPr>
              <mc:AlternateContent>
                <mc:Choice Requires="wps">
                  <w:drawing>
                    <wp:anchor distT="0" distB="0" distL="114300" distR="114300" simplePos="0" relativeHeight="252011520" behindDoc="0" locked="0" layoutInCell="1" allowOverlap="1" wp14:anchorId="54579E48" wp14:editId="4060147C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-113030</wp:posOffset>
                      </wp:positionV>
                      <wp:extent cx="4753610" cy="746760"/>
                      <wp:effectExtent l="0" t="0" r="27940" b="15240"/>
                      <wp:wrapNone/>
                      <wp:docPr id="259" name="Text Box 5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53610" cy="7467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107B08" w:rsidRDefault="006802E6" w:rsidP="00C00D90">
                                  <w:pPr>
                                    <w:rPr>
                                      <w:b/>
                                      <w:sz w:val="70"/>
                                      <w:szCs w:val="70"/>
                                    </w:rPr>
                                  </w:pPr>
                                  <w:r w:rsidRPr="00107B08">
                                    <w:rPr>
                                      <w:b/>
                                      <w:sz w:val="70"/>
                                      <w:szCs w:val="70"/>
                                    </w:rPr>
                                    <w:t>Fact Family for 3, 5, 15</w:t>
                                  </w:r>
                                </w:p>
                                <w:p w:rsidR="006802E6" w:rsidRPr="002A60FC" w:rsidRDefault="006802E6" w:rsidP="00C00D90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579E48" id="Text Box 566" o:spid="_x0000_s1351" type="#_x0000_t202" style="position:absolute;left:0;text-align:left;margin-left:-.55pt;margin-top:-8.9pt;width:374.3pt;height:58.8pt;z-index:25201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" fillcolor="#92d050">
                      <v:textbox>
                        <w:txbxContent>
                          <w:p w:rsidR="006802E6" w:rsidRPr="00107B08" w:rsidRDefault="006802E6" w:rsidP="00C00D90">
                            <w:pPr>
                              <w:rPr>
                                <w:b/>
                                <w:sz w:val="70"/>
                                <w:szCs w:val="70"/>
                              </w:rPr>
                            </w:pPr>
                            <w:r w:rsidRPr="00107B08">
                              <w:rPr>
                                <w:b/>
                                <w:sz w:val="70"/>
                                <w:szCs w:val="70"/>
                              </w:rPr>
                              <w:t>Fact Family for 3, 5, 15</w:t>
                            </w:r>
                          </w:p>
                          <w:p w:rsidR="006802E6" w:rsidRPr="002A60FC" w:rsidRDefault="006802E6" w:rsidP="00C00D90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color w:val="7030A0"/>
                <w:sz w:val="144"/>
                <w:szCs w:val="144"/>
              </w:rPr>
              <mc:AlternateContent>
                <mc:Choice Requires="wps">
                  <w:drawing>
                    <wp:anchor distT="0" distB="0" distL="114300" distR="114300" simplePos="0" relativeHeight="252012544" behindDoc="0" locked="0" layoutInCell="1" allowOverlap="1" wp14:anchorId="40FEBB34" wp14:editId="076091C9">
                      <wp:simplePos x="0" y="0"/>
                      <wp:positionH relativeFrom="column">
                        <wp:posOffset>365125</wp:posOffset>
                      </wp:positionH>
                      <wp:positionV relativeFrom="paragraph">
                        <wp:posOffset>782955</wp:posOffset>
                      </wp:positionV>
                      <wp:extent cx="4067810" cy="1075690"/>
                      <wp:effectExtent l="0" t="0" r="27940" b="10160"/>
                      <wp:wrapNone/>
                      <wp:docPr id="260" name="Text Box 5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67810" cy="10756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107B08" w:rsidRDefault="006802E6" w:rsidP="00C00D90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107B08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3 × 5 = 15</w:t>
                                  </w:r>
                                  <w:r w:rsidRPr="00107B08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ab/>
                                  </w:r>
                                  <w:r w:rsidRPr="00107B08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ab/>
                                    <w:t>15 ÷ 5 = 3</w:t>
                                  </w:r>
                                </w:p>
                                <w:p w:rsidR="006802E6" w:rsidRPr="00107B08" w:rsidRDefault="006802E6" w:rsidP="00C00D90">
                                  <w:pP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6802E6" w:rsidRPr="00107B08" w:rsidRDefault="006802E6" w:rsidP="00C00D90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107B08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5 × 3 = 15        </w:t>
                                  </w:r>
                                  <w: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 xml:space="preserve"> </w:t>
                                  </w:r>
                                  <w:r w:rsidRPr="00107B08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15 ÷ 3 = 5</w:t>
                                  </w:r>
                                </w:p>
                                <w:p w:rsidR="006802E6" w:rsidRPr="00107B08" w:rsidRDefault="006802E6" w:rsidP="00C00D90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FEBB34" id="Text Box 567" o:spid="_x0000_s1352" type="#_x0000_t202" style="position:absolute;left:0;text-align:left;margin-left:28.75pt;margin-top:61.65pt;width:320.3pt;height:84.7pt;z-index:25201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" fillcolor="yellow">
                      <v:textbox>
                        <w:txbxContent>
                          <w:p w:rsidR="006802E6" w:rsidRPr="00107B08" w:rsidRDefault="006802E6" w:rsidP="00C00D90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 w:rsidRPr="00107B08">
                              <w:rPr>
                                <w:b/>
                                <w:sz w:val="56"/>
                                <w:szCs w:val="56"/>
                              </w:rPr>
                              <w:t>3 × 5 = 15</w:t>
                            </w:r>
                            <w:r w:rsidRPr="00107B08">
                              <w:rPr>
                                <w:b/>
                                <w:sz w:val="56"/>
                                <w:szCs w:val="56"/>
                              </w:rPr>
                              <w:tab/>
                            </w:r>
                            <w:r w:rsidRPr="00107B08">
                              <w:rPr>
                                <w:b/>
                                <w:sz w:val="56"/>
                                <w:szCs w:val="56"/>
                              </w:rPr>
                              <w:tab/>
                              <w:t>15 ÷ 5 = 3</w:t>
                            </w:r>
                          </w:p>
                          <w:p w:rsidR="006802E6" w:rsidRPr="00107B08" w:rsidRDefault="006802E6" w:rsidP="00C00D90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</w:p>
                          <w:p w:rsidR="006802E6" w:rsidRPr="00107B08" w:rsidRDefault="006802E6" w:rsidP="00C00D90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 w:rsidRPr="00107B08">
                              <w:rPr>
                                <w:b/>
                                <w:sz w:val="56"/>
                                <w:szCs w:val="56"/>
                              </w:rPr>
                              <w:t xml:space="preserve">5 × 3 = 15        </w:t>
                            </w:r>
                            <w:r>
                              <w:rPr>
                                <w:b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107B08">
                              <w:rPr>
                                <w:b/>
                                <w:sz w:val="56"/>
                                <w:szCs w:val="56"/>
                              </w:rPr>
                              <w:t>15 ÷ 3 = 5</w:t>
                            </w:r>
                          </w:p>
                          <w:p w:rsidR="006802E6" w:rsidRPr="00107B08" w:rsidRDefault="006802E6" w:rsidP="00C00D90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1879AF" w:rsidRPr="00326F39" w:rsidTr="00107B08">
        <w:trPr>
          <w:trHeight w:val="4042"/>
        </w:trPr>
        <w:tc>
          <w:tcPr>
            <w:tcW w:w="505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07B08" w:rsidRPr="00107B08" w:rsidRDefault="001879AF" w:rsidP="001879AF">
            <w:pPr>
              <w:jc w:val="center"/>
              <w:rPr>
                <w:b/>
                <w:sz w:val="120"/>
                <w:szCs w:val="120"/>
              </w:rPr>
            </w:pPr>
            <w:r w:rsidRPr="00107B08">
              <w:rPr>
                <w:b/>
                <w:sz w:val="120"/>
                <w:szCs w:val="120"/>
              </w:rPr>
              <w:t xml:space="preserve">fact </w:t>
            </w:r>
          </w:p>
          <w:p w:rsidR="001879AF" w:rsidRPr="00B55616" w:rsidRDefault="001879AF" w:rsidP="001879AF">
            <w:pPr>
              <w:jc w:val="center"/>
              <w:rPr>
                <w:sz w:val="110"/>
                <w:szCs w:val="110"/>
              </w:rPr>
            </w:pPr>
            <w:r w:rsidRPr="00107B08">
              <w:rPr>
                <w:b/>
                <w:sz w:val="120"/>
                <w:szCs w:val="120"/>
              </w:rPr>
              <w:t>family</w:t>
            </w:r>
          </w:p>
        </w:tc>
        <w:tc>
          <w:tcPr>
            <w:tcW w:w="7057" w:type="dxa"/>
            <w:gridSpan w:val="1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Default="00E1793D" w:rsidP="001879AF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3568" behindDoc="0" locked="0" layoutInCell="1" allowOverlap="1" wp14:anchorId="1EC581F8" wp14:editId="1A17D88B">
                      <wp:simplePos x="0" y="0"/>
                      <wp:positionH relativeFrom="column">
                        <wp:posOffset>13335</wp:posOffset>
                      </wp:positionH>
                      <wp:positionV relativeFrom="paragraph">
                        <wp:posOffset>-78740</wp:posOffset>
                      </wp:positionV>
                      <wp:extent cx="4321810" cy="567690"/>
                      <wp:effectExtent l="0" t="0" r="21590" b="22860"/>
                      <wp:wrapNone/>
                      <wp:docPr id="253" name="Text Box 5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21810" cy="5676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107B08" w:rsidRDefault="006802E6" w:rsidP="00C00D90">
                                  <w:pPr>
                                    <w:rPr>
                                      <w:b/>
                                      <w:sz w:val="64"/>
                                      <w:szCs w:val="64"/>
                                    </w:rPr>
                                  </w:pPr>
                                  <w:r w:rsidRPr="00107B08">
                                    <w:rPr>
                                      <w:b/>
                                      <w:sz w:val="64"/>
                                      <w:szCs w:val="64"/>
                                    </w:rPr>
                                    <w:t>Fact Family for 3, 5, 15</w:t>
                                  </w:r>
                                </w:p>
                                <w:p w:rsidR="006802E6" w:rsidRPr="00107B08" w:rsidRDefault="006802E6" w:rsidP="00C00D90">
                                  <w:pPr>
                                    <w:rPr>
                                      <w:b/>
                                      <w:sz w:val="64"/>
                                      <w:szCs w:val="6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C581F8" id="Text Box 568" o:spid="_x0000_s1353" type="#_x0000_t202" style="position:absolute;left:0;text-align:left;margin-left:1.05pt;margin-top:-6.2pt;width:340.3pt;height:44.7pt;z-index:25201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" fillcolor="#92d050">
                      <v:textbox>
                        <w:txbxContent>
                          <w:p w:rsidR="006802E6" w:rsidRPr="00107B08" w:rsidRDefault="006802E6" w:rsidP="00C00D90">
                            <w:pPr>
                              <w:rPr>
                                <w:b/>
                                <w:sz w:val="64"/>
                                <w:szCs w:val="64"/>
                              </w:rPr>
                            </w:pPr>
                            <w:r w:rsidRPr="00107B08">
                              <w:rPr>
                                <w:b/>
                                <w:sz w:val="64"/>
                                <w:szCs w:val="64"/>
                              </w:rPr>
                              <w:t>Fact Family for 3, 5, 15</w:t>
                            </w:r>
                          </w:p>
                          <w:p w:rsidR="006802E6" w:rsidRPr="00107B08" w:rsidRDefault="006802E6" w:rsidP="00C00D90">
                            <w:pPr>
                              <w:rPr>
                                <w:b/>
                                <w:sz w:val="64"/>
                                <w:szCs w:val="6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4592" behindDoc="0" locked="0" layoutInCell="1" allowOverlap="1" wp14:anchorId="1FDB10FC" wp14:editId="322747C6">
                      <wp:simplePos x="0" y="0"/>
                      <wp:positionH relativeFrom="column">
                        <wp:posOffset>362585</wp:posOffset>
                      </wp:positionH>
                      <wp:positionV relativeFrom="paragraph">
                        <wp:posOffset>650240</wp:posOffset>
                      </wp:positionV>
                      <wp:extent cx="3568700" cy="1127760"/>
                      <wp:effectExtent l="0" t="0" r="12700" b="15240"/>
                      <wp:wrapNone/>
                      <wp:docPr id="254" name="Text Box 5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68700" cy="11277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107B08" w:rsidRDefault="006802E6" w:rsidP="00C00D90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107B08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3 × 5 = 15    15 ÷ 5 = 3</w:t>
                                  </w:r>
                                </w:p>
                                <w:p w:rsidR="006802E6" w:rsidRPr="00107B08" w:rsidRDefault="006802E6" w:rsidP="00C00D90">
                                  <w:pPr>
                                    <w:rPr>
                                      <w:b/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6802E6" w:rsidRPr="00107B08" w:rsidRDefault="006802E6" w:rsidP="00C00D90">
                                  <w:pPr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107B08">
                                    <w:rPr>
                                      <w:b/>
                                      <w:sz w:val="56"/>
                                      <w:szCs w:val="56"/>
                                    </w:rPr>
                                    <w:t>5 × 3 = 15    15 ÷ 3 = 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FDB10FC" id="Text Box 569" o:spid="_x0000_s1354" type="#_x0000_t202" style="position:absolute;left:0;text-align:left;margin-left:28.55pt;margin-top:51.2pt;width:281pt;height:88.8pt;z-index:25201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" fillcolor="yellow">
                      <v:textbox>
                        <w:txbxContent>
                          <w:p w:rsidR="006802E6" w:rsidRPr="00107B08" w:rsidRDefault="006802E6" w:rsidP="00C00D90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 w:rsidRPr="00107B08">
                              <w:rPr>
                                <w:b/>
                                <w:sz w:val="56"/>
                                <w:szCs w:val="56"/>
                              </w:rPr>
                              <w:t>3 × 5 = 15    15 ÷ 5 = 3</w:t>
                            </w:r>
                          </w:p>
                          <w:p w:rsidR="006802E6" w:rsidRPr="00107B08" w:rsidRDefault="006802E6" w:rsidP="00C00D90">
                            <w:pPr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</w:p>
                          <w:p w:rsidR="006802E6" w:rsidRPr="00107B08" w:rsidRDefault="006802E6" w:rsidP="00C00D90">
                            <w:pPr>
                              <w:rPr>
                                <w:b/>
                                <w:sz w:val="56"/>
                                <w:szCs w:val="56"/>
                              </w:rPr>
                            </w:pPr>
                            <w:r w:rsidRPr="00107B08">
                              <w:rPr>
                                <w:b/>
                                <w:sz w:val="56"/>
                                <w:szCs w:val="56"/>
                              </w:rPr>
                              <w:t>5 × 3 = 15    15 ÷ 3 = 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067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879AF" w:rsidRDefault="001879AF" w:rsidP="00A9424F">
            <w:pPr>
              <w:ind w:left="1" w:right="685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group of related facts that use the same numbers. </w:t>
            </w:r>
          </w:p>
          <w:p w:rsidR="001879AF" w:rsidRDefault="000A2C4B" w:rsidP="00A9424F">
            <w:pPr>
              <w:ind w:left="1" w:right="685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(also known as</w:t>
            </w:r>
            <w:r w:rsidR="001879AF">
              <w:rPr>
                <w:sz w:val="36"/>
                <w:szCs w:val="36"/>
              </w:rPr>
              <w:t xml:space="preserve"> </w:t>
            </w:r>
          </w:p>
          <w:p w:rsidR="001879AF" w:rsidRPr="000A2C4B" w:rsidRDefault="000A2C4B" w:rsidP="00A9424F">
            <w:pPr>
              <w:ind w:left="1" w:right="685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related facts)</w:t>
            </w:r>
          </w:p>
        </w:tc>
      </w:tr>
      <w:tr w:rsidR="001879AF" w:rsidRPr="006007DF" w:rsidTr="00A16233">
        <w:trPr>
          <w:gridAfter w:val="1"/>
          <w:wAfter w:w="239" w:type="dxa"/>
          <w:trHeight w:val="4041"/>
        </w:trPr>
        <w:tc>
          <w:tcPr>
            <w:tcW w:w="15943" w:type="dxa"/>
            <w:gridSpan w:val="19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factor</w:t>
            </w:r>
          </w:p>
        </w:tc>
      </w:tr>
      <w:tr w:rsidR="001879AF" w:rsidTr="0029643C">
        <w:trPr>
          <w:gridAfter w:val="1"/>
          <w:wAfter w:w="239" w:type="dxa"/>
          <w:trHeight w:val="4041"/>
        </w:trPr>
        <w:tc>
          <w:tcPr>
            <w:tcW w:w="8928" w:type="dxa"/>
            <w:gridSpan w:val="10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factor</w:t>
            </w:r>
          </w:p>
        </w:tc>
        <w:tc>
          <w:tcPr>
            <w:tcW w:w="7015" w:type="dxa"/>
            <w:gridSpan w:val="9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Pr="0029643C" w:rsidRDefault="001879AF" w:rsidP="001879AF">
            <w:pPr>
              <w:jc w:val="center"/>
              <w:rPr>
                <w:color w:val="FF0000"/>
                <w:sz w:val="16"/>
                <w:szCs w:val="16"/>
              </w:rPr>
            </w:pPr>
          </w:p>
          <w:p w:rsidR="001879AF" w:rsidRPr="0029643C" w:rsidRDefault="001879AF" w:rsidP="001879AF">
            <w:pPr>
              <w:jc w:val="center"/>
              <w:rPr>
                <w:b/>
                <w:sz w:val="140"/>
                <w:szCs w:val="140"/>
              </w:rPr>
            </w:pPr>
            <w:r w:rsidRPr="0029643C">
              <w:rPr>
                <w:b/>
                <w:color w:val="FF0000"/>
                <w:sz w:val="140"/>
                <w:szCs w:val="140"/>
              </w:rPr>
              <w:t>2</w:t>
            </w:r>
            <w:r w:rsidR="003D1053" w:rsidRPr="0029643C">
              <w:rPr>
                <w:b/>
                <w:sz w:val="140"/>
                <w:szCs w:val="140"/>
              </w:rPr>
              <w:t xml:space="preserve"> ×</w:t>
            </w:r>
            <w:r w:rsidRPr="0029643C">
              <w:rPr>
                <w:b/>
                <w:sz w:val="140"/>
                <w:szCs w:val="140"/>
              </w:rPr>
              <w:t xml:space="preserve"> </w:t>
            </w:r>
            <w:r w:rsidRPr="0029643C">
              <w:rPr>
                <w:b/>
                <w:color w:val="FF0000"/>
                <w:sz w:val="140"/>
                <w:szCs w:val="140"/>
              </w:rPr>
              <w:t>6</w:t>
            </w:r>
            <w:r w:rsidRPr="0029643C">
              <w:rPr>
                <w:b/>
                <w:sz w:val="140"/>
                <w:szCs w:val="140"/>
              </w:rPr>
              <w:t xml:space="preserve"> = 12</w:t>
            </w:r>
          </w:p>
          <w:p w:rsidR="001879AF" w:rsidRDefault="00E1793D" w:rsidP="001879AF">
            <w:pPr>
              <w:jc w:val="center"/>
              <w:rPr>
                <w:sz w:val="72"/>
                <w:szCs w:val="72"/>
              </w:rPr>
            </w:pPr>
            <w:r>
              <w:rPr>
                <w:b/>
                <w:noProof/>
                <w:sz w:val="96"/>
                <w:szCs w:val="96"/>
              </w:rPr>
              <mc:AlternateContent>
                <mc:Choice Requires="wps">
                  <w:drawing>
                    <wp:anchor distT="0" distB="0" distL="114300" distR="114300" simplePos="0" relativeHeight="252492800" behindDoc="0" locked="0" layoutInCell="1" allowOverlap="1" wp14:anchorId="27F9418F" wp14:editId="2054E17E">
                      <wp:simplePos x="0" y="0"/>
                      <wp:positionH relativeFrom="column">
                        <wp:posOffset>1435100</wp:posOffset>
                      </wp:positionH>
                      <wp:positionV relativeFrom="paragraph">
                        <wp:posOffset>-12700</wp:posOffset>
                      </wp:positionV>
                      <wp:extent cx="297815" cy="595630"/>
                      <wp:effectExtent l="19050" t="38100" r="45085" b="13970"/>
                      <wp:wrapNone/>
                      <wp:docPr id="173" name="AutoShape 5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7815" cy="5956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7030A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3F3151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6A2F6A" id="AutoShape 521" o:spid="_x0000_s1026" type="#_x0000_t32" style="position:absolute;margin-left:113pt;margin-top:-1pt;width:23.45pt;height:46.9pt;flip:y;z-index:25249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" strokecolor="#7030a0" strokeweight="3pt">
                      <v:stroke endarrow="block"/>
                      <v:shadow color="#3f3151" opacity=".5" offset="1pt"/>
                    </v:shape>
                  </w:pict>
                </mc:Fallback>
              </mc:AlternateContent>
            </w:r>
            <w:r>
              <w:rPr>
                <w:b/>
                <w:noProof/>
                <w:sz w:val="96"/>
                <w:szCs w:val="96"/>
              </w:rPr>
              <mc:AlternateContent>
                <mc:Choice Requires="wps">
                  <w:drawing>
                    <wp:anchor distT="0" distB="0" distL="114300" distR="114300" simplePos="0" relativeHeight="252491776" behindDoc="0" locked="0" layoutInCell="1" allowOverlap="1" wp14:anchorId="735B70BE" wp14:editId="16011E4A">
                      <wp:simplePos x="0" y="0"/>
                      <wp:positionH relativeFrom="column">
                        <wp:posOffset>758825</wp:posOffset>
                      </wp:positionH>
                      <wp:positionV relativeFrom="paragraph">
                        <wp:posOffset>-15240</wp:posOffset>
                      </wp:positionV>
                      <wp:extent cx="673100" cy="595630"/>
                      <wp:effectExtent l="38100" t="38100" r="12700" b="33020"/>
                      <wp:wrapNone/>
                      <wp:docPr id="172" name="AutoShape 5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673100" cy="5956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7030A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3F3151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C4228B" id="AutoShape 520" o:spid="_x0000_s1026" type="#_x0000_t32" style="position:absolute;margin-left:59.75pt;margin-top:-1.2pt;width:53pt;height:46.9pt;flip:x y;z-index:25249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" strokecolor="#7030a0" strokeweight="3pt">
                      <v:stroke endarrow="block"/>
                      <v:shadow color="#3f3151" opacity=".5" offset="1pt"/>
                    </v:shape>
                  </w:pict>
                </mc:Fallback>
              </mc:AlternateContent>
            </w:r>
          </w:p>
          <w:p w:rsidR="001879AF" w:rsidRPr="000A2C4B" w:rsidRDefault="0029643C" w:rsidP="0029643C">
            <w:pPr>
              <w:rPr>
                <w:b/>
                <w:sz w:val="72"/>
                <w:szCs w:val="72"/>
              </w:rPr>
            </w:pPr>
            <w:r>
              <w:rPr>
                <w:b/>
                <w:sz w:val="72"/>
                <w:szCs w:val="72"/>
              </w:rPr>
              <w:t xml:space="preserve">        </w:t>
            </w:r>
            <w:r w:rsidR="001879AF" w:rsidRPr="000A2C4B">
              <w:rPr>
                <w:b/>
                <w:sz w:val="72"/>
                <w:szCs w:val="72"/>
              </w:rPr>
              <w:t>factors</w:t>
            </w:r>
          </w:p>
        </w:tc>
      </w:tr>
      <w:tr w:rsidR="001879AF" w:rsidRPr="006007DF" w:rsidTr="00A16233">
        <w:trPr>
          <w:gridAfter w:val="1"/>
          <w:wAfter w:w="239" w:type="dxa"/>
          <w:trHeight w:val="4042"/>
        </w:trPr>
        <w:tc>
          <w:tcPr>
            <w:tcW w:w="6429" w:type="dxa"/>
            <w:gridSpan w:val="5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b/>
                <w:sz w:val="120"/>
                <w:szCs w:val="120"/>
              </w:rPr>
              <w:t>factor</w:t>
            </w:r>
          </w:p>
        </w:tc>
        <w:tc>
          <w:tcPr>
            <w:tcW w:w="4796" w:type="dxa"/>
            <w:gridSpan w:val="9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Pr="0029643C" w:rsidRDefault="001879AF" w:rsidP="001879AF">
            <w:pPr>
              <w:jc w:val="center"/>
              <w:rPr>
                <w:color w:val="FF0000"/>
                <w:sz w:val="16"/>
                <w:szCs w:val="16"/>
              </w:rPr>
            </w:pPr>
          </w:p>
          <w:p w:rsidR="001879AF" w:rsidRPr="0029643C" w:rsidRDefault="00E1793D" w:rsidP="001879AF">
            <w:pPr>
              <w:rPr>
                <w:b/>
                <w:sz w:val="100"/>
                <w:szCs w:val="100"/>
              </w:rPr>
            </w:pPr>
            <w:r>
              <w:rPr>
                <w:noProof/>
                <w:color w:val="FF0000"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2493824" behindDoc="0" locked="0" layoutInCell="1" allowOverlap="1" wp14:anchorId="43F3BAB3" wp14:editId="784E393E">
                      <wp:simplePos x="0" y="0"/>
                      <wp:positionH relativeFrom="column">
                        <wp:posOffset>1012190</wp:posOffset>
                      </wp:positionH>
                      <wp:positionV relativeFrom="paragraph">
                        <wp:posOffset>708660</wp:posOffset>
                      </wp:positionV>
                      <wp:extent cx="297815" cy="595630"/>
                      <wp:effectExtent l="19050" t="38100" r="45085" b="13970"/>
                      <wp:wrapNone/>
                      <wp:docPr id="171" name="AutoShape 15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97815" cy="5956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7030A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3F3151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1BE9AA" id="AutoShape 1585" o:spid="_x0000_s1026" type="#_x0000_t32" style="position:absolute;margin-left:79.7pt;margin-top:55.8pt;width:23.45pt;height:46.9pt;flip:y;z-index:25249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" strokecolor="#7030a0" strokeweight="3pt">
                      <v:stroke endarrow="block"/>
                      <v:shadow color="#3f3151" opacity=".5" offset="1pt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28576" behindDoc="0" locked="0" layoutInCell="1" allowOverlap="1" wp14:anchorId="6BF70604" wp14:editId="7EAEC973">
                      <wp:simplePos x="0" y="0"/>
                      <wp:positionH relativeFrom="column">
                        <wp:posOffset>356870</wp:posOffset>
                      </wp:positionH>
                      <wp:positionV relativeFrom="paragraph">
                        <wp:posOffset>712470</wp:posOffset>
                      </wp:positionV>
                      <wp:extent cx="673100" cy="595630"/>
                      <wp:effectExtent l="38100" t="38100" r="12700" b="33020"/>
                      <wp:wrapNone/>
                      <wp:docPr id="249" name="AutoShape 5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673100" cy="5956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7030A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3F3151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3BF1C5" id="AutoShape 522" o:spid="_x0000_s1026" type="#_x0000_t32" style="position:absolute;margin-left:28.1pt;margin-top:56.1pt;width:53pt;height:46.9pt;flip:x y;z-index:25192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" strokecolor="#7030a0" strokeweight="3pt">
                      <v:stroke endarrow="block"/>
                      <v:shadow color="#3f3151" opacity=".5" offset="1pt"/>
                    </v:shape>
                  </w:pict>
                </mc:Fallback>
              </mc:AlternateContent>
            </w:r>
            <w:r w:rsidR="001879AF">
              <w:rPr>
                <w:color w:val="FF0000"/>
                <w:sz w:val="72"/>
                <w:szCs w:val="72"/>
              </w:rPr>
              <w:t xml:space="preserve">  </w:t>
            </w:r>
            <w:r w:rsidR="001879AF" w:rsidRPr="0029643C">
              <w:rPr>
                <w:b/>
                <w:color w:val="FF0000"/>
                <w:sz w:val="100"/>
                <w:szCs w:val="100"/>
              </w:rPr>
              <w:t>2</w:t>
            </w:r>
            <w:r w:rsidR="003D1053" w:rsidRPr="0029643C">
              <w:rPr>
                <w:b/>
                <w:sz w:val="100"/>
                <w:szCs w:val="100"/>
              </w:rPr>
              <w:t xml:space="preserve"> ×</w:t>
            </w:r>
            <w:r w:rsidR="001879AF" w:rsidRPr="0029643C">
              <w:rPr>
                <w:b/>
                <w:sz w:val="100"/>
                <w:szCs w:val="100"/>
              </w:rPr>
              <w:t xml:space="preserve"> </w:t>
            </w:r>
            <w:r w:rsidR="001879AF" w:rsidRPr="0029643C">
              <w:rPr>
                <w:b/>
                <w:color w:val="FF0000"/>
                <w:sz w:val="100"/>
                <w:szCs w:val="100"/>
              </w:rPr>
              <w:t>6</w:t>
            </w:r>
            <w:r w:rsidR="001879AF" w:rsidRPr="0029643C">
              <w:rPr>
                <w:b/>
                <w:sz w:val="100"/>
                <w:szCs w:val="100"/>
              </w:rPr>
              <w:t xml:space="preserve"> = 12</w:t>
            </w:r>
          </w:p>
          <w:p w:rsidR="001879AF" w:rsidRDefault="001879AF" w:rsidP="001879AF">
            <w:pPr>
              <w:jc w:val="center"/>
              <w:rPr>
                <w:sz w:val="72"/>
                <w:szCs w:val="72"/>
              </w:rPr>
            </w:pPr>
          </w:p>
          <w:p w:rsidR="001879AF" w:rsidRPr="000A2C4B" w:rsidRDefault="0029643C" w:rsidP="0029643C">
            <w:pPr>
              <w:rPr>
                <w:b/>
              </w:rPr>
            </w:pPr>
            <w:r>
              <w:rPr>
                <w:b/>
                <w:sz w:val="72"/>
                <w:szCs w:val="72"/>
              </w:rPr>
              <w:t xml:space="preserve">    </w:t>
            </w:r>
            <w:r w:rsidR="001879AF" w:rsidRPr="000A2C4B">
              <w:rPr>
                <w:b/>
                <w:sz w:val="72"/>
                <w:szCs w:val="72"/>
              </w:rPr>
              <w:t>factors</w:t>
            </w:r>
          </w:p>
        </w:tc>
        <w:tc>
          <w:tcPr>
            <w:tcW w:w="4718" w:type="dxa"/>
            <w:gridSpan w:val="5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0A2C4B" w:rsidRDefault="001879AF" w:rsidP="00A9424F">
            <w:pPr>
              <w:ind w:left="329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whole numbers </w:t>
            </w:r>
          </w:p>
          <w:p w:rsidR="000A2C4B" w:rsidRDefault="001879AF" w:rsidP="00A9424F">
            <w:pPr>
              <w:ind w:left="329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at are multiplied </w:t>
            </w:r>
          </w:p>
          <w:p w:rsidR="001879AF" w:rsidRPr="006007DF" w:rsidRDefault="001879AF" w:rsidP="00A9424F">
            <w:pPr>
              <w:ind w:left="329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o get a product.  </w:t>
            </w:r>
          </w:p>
        </w:tc>
      </w:tr>
      <w:tr w:rsidR="001879AF" w:rsidRPr="006007DF" w:rsidTr="00A9424F">
        <w:trPr>
          <w:trHeight w:val="4041"/>
        </w:trPr>
        <w:tc>
          <w:tcPr>
            <w:tcW w:w="16182" w:type="dxa"/>
            <w:gridSpan w:val="20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  <w:t xml:space="preserve">                                           </w:t>
            </w:r>
            <w:r>
              <w:rPr>
                <w:b/>
                <w:sz w:val="200"/>
                <w:szCs w:val="200"/>
              </w:rPr>
              <w:t xml:space="preserve">factor pairs  </w:t>
            </w:r>
          </w:p>
        </w:tc>
      </w:tr>
      <w:tr w:rsidR="001879AF" w:rsidTr="000036CE">
        <w:trPr>
          <w:trHeight w:val="4041"/>
        </w:trPr>
        <w:tc>
          <w:tcPr>
            <w:tcW w:w="8748" w:type="dxa"/>
            <w:gridSpan w:val="9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0036CE" w:rsidRDefault="001879AF" w:rsidP="001879AF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factor </w:t>
            </w:r>
          </w:p>
          <w:p w:rsidR="001879AF" w:rsidRPr="00326784" w:rsidRDefault="001879AF" w:rsidP="001879AF">
            <w:pPr>
              <w:jc w:val="center"/>
              <w:rPr>
                <w:b/>
                <w:sz w:val="40"/>
                <w:szCs w:val="40"/>
              </w:rPr>
            </w:pPr>
            <w:r>
              <w:rPr>
                <w:b/>
                <w:sz w:val="160"/>
                <w:szCs w:val="160"/>
              </w:rPr>
              <w:t>pairs</w:t>
            </w:r>
          </w:p>
        </w:tc>
        <w:tc>
          <w:tcPr>
            <w:tcW w:w="7434" w:type="dxa"/>
            <w:gridSpan w:val="11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Pr="000A2C4B" w:rsidRDefault="00E1793D" w:rsidP="001879AF">
            <w:pPr>
              <w:rPr>
                <w:b/>
                <w:sz w:val="56"/>
                <w:szCs w:val="56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999232" behindDoc="0" locked="0" layoutInCell="1" allowOverlap="1" wp14:anchorId="5BF7E32D" wp14:editId="4FD30D8A">
                      <wp:simplePos x="0" y="0"/>
                      <wp:positionH relativeFrom="column">
                        <wp:posOffset>1581785</wp:posOffset>
                      </wp:positionH>
                      <wp:positionV relativeFrom="paragraph">
                        <wp:posOffset>-5715</wp:posOffset>
                      </wp:positionV>
                      <wp:extent cx="800100" cy="514350"/>
                      <wp:effectExtent l="0" t="0" r="0" b="0"/>
                      <wp:wrapNone/>
                      <wp:docPr id="241" name="Group 5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00100" cy="514350"/>
                                <a:chOff x="8126" y="8159"/>
                                <a:chExt cx="1260" cy="81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42" name="Picture 55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970" y="8564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43" name="Picture 55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130" y="8159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44" name="Picture 55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962" y="8159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45" name="Picture 55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126" y="8579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46" name="Picture 56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542" y="8159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47" name="Picture 56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550" y="8549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B710C8F" id="Group 555" o:spid="_x0000_s1026" style="position:absolute;margin-left:124.55pt;margin-top:-.45pt;width:63pt;height:40.5pt;z-index:251999232" coordorigin="8126,8159" coordsize="1260,8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">
                      <v:shape id="Picture 556" o:spid="_x0000_s1027" type="#_x0000_t75" style="position:absolute;left:8970;top:8564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V/nHrFAAAA3AAAAA8AAABkcnMvZG93bnJldi54bWxEj0FrwkAUhO9C/8PyCr2IbhqDaOoqQRAE&#10;D8Uonh/ZZxKafRt2t5r6691CocdhZr5hVpvBdOJGzreWFbxPExDEldUt1wrOp91kAcIHZI2dZVLw&#10;Qx4265fRCnNt73ykWxlqESHsc1TQhNDnUvqqIYN+anvi6F2tMxiidLXUDu8RbjqZJslcGmw5LjTY&#10;07ah6qv8NgrCY39YPIrP8fJyWLpjVvFQZDOl3l6H4gNEoCH8h//ae60gzVL4PROPgFw/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lf5x6xQAAANwAAAAPAAAAAAAAAAAAAAAA&#10;AJ8CAABkcnMvZG93bnJldi54bWxQSwUGAAAAAAQABAD3AAAAkQMAAAAA&#10;">
                        <v:imagedata r:id="rId20" o:title=""/>
                      </v:shape>
                      <v:shape id="Picture 557" o:spid="_x0000_s1028" type="#_x0000_t75" style="position:absolute;left:8130;top:8159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ozOeHFAAAA3AAAAA8AAABkcnMvZG93bnJldi54bWxEj0+LwjAUxO8LfofwBC+LpmoRrUYpC4Lg&#10;YfEPnh/Nsy02LyXJatdPv1kQPA4z8xtmtelMI+7kfG1ZwXiUgCAurK65VHA+bYdzED4ga2wsk4Jf&#10;8rBZ9z5WmGn74APdj6EUEcI+QwVVCG0mpS8qMuhHtiWO3tU6gyFKV0rt8BHhppGTJJlJgzXHhQpb&#10;+qqouB1/jILw3O3nz/z7c3HZL9whLbjL06lSg36XL0EE6sI7/GrvtIJJOoX/M/EIyPU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KMznhxQAAANwAAAAPAAAAAAAAAAAAAAAA&#10;AJ8CAABkcnMvZG93bnJldi54bWxQSwUGAAAAAAQABAD3AAAAkQMAAAAA&#10;">
                        <v:imagedata r:id="rId20" o:title=""/>
                      </v:shape>
                      <v:shape id="Picture 558" o:spid="_x0000_s1029" type="#_x0000_t75" style="position:absolute;left:8962;top:8159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XaoZXGAAAA3AAAAA8AAABkcnMvZG93bnJldi54bWxEj0FrwkAUhO8F/8PyBC+lbrShaOoaQqEQ&#10;8FC04vmRfU1Cs2/D7hpjfn23UOhxmJlvmF0+mk4M5HxrWcFqmYAgrqxuuVZw/nx/2oDwAVljZ5kU&#10;3MlDvp897DDT9sZHGk6hFhHCPkMFTQh9JqWvGjLol7Ynjt6XdQZDlK6W2uEtwk0n10nyIg22HBca&#10;7Omtoer7dDUKwlQeNlPx8bi9HLbumFY8FumzUov5WLyCCDSG//Bfu9QK1mkKv2fiEZD7H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RdqhlcYAAADcAAAADwAAAAAAAAAAAAAA&#10;AACfAgAAZHJzL2Rvd25yZXYueG1sUEsFBgAAAAAEAAQA9wAAAJIDAAAAAA==&#10;">
                        <v:imagedata r:id="rId20" o:title=""/>
                      </v:shape>
                      <v:shape id="Picture 559" o:spid="_x0000_s1030" type="#_x0000_t75" style="position:absolute;left:8126;top:8579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qWBA7FAAAA3AAAAA8AAABkcnMvZG93bnJldi54bWxEj0FrwkAUhO+F/oflCb0U3dSmotFVglAQ&#10;PBRT8fzIPpNg9m3YXTX117tCweMwM98wi1VvWnEh5xvLCj5GCQji0uqGKwX73+/hFIQPyBpby6Tg&#10;jzyslq8vC8y0vfKOLkWoRISwz1BBHUKXSenLmgz6ke2Io3e0zmCI0lVSO7xGuGnlOEkm0mDDcaHG&#10;jtY1lafibBSE22Y7veU/77PDduZ2acl9nn4q9Tbo8zmIQH14hv/bG61gnH7B40w8AnJ5B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qlgQOxQAAANwAAAAPAAAAAAAAAAAAAAAA&#10;AJ8CAABkcnMvZG93bnJldi54bWxQSwUGAAAAAAQABAD3AAAAkQMAAAAA&#10;">
                        <v:imagedata r:id="rId20" o:title=""/>
                      </v:shape>
                      <v:shape id="Picture 560" o:spid="_x0000_s1031" type="#_x0000_t75" style="position:absolute;left:8542;top:8159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pEmnnEAAAA3AAAAA8AAABkcnMvZG93bnJldi54bWxEj0GLwjAUhO+C/yE8YS+i6WoRrUYpgiB4&#10;WNRlz4/m2Rabl5JkteuvNwuCx2FmvmFWm8404kbO15YVfI4TEMSF1TWXCr7Pu9EchA/IGhvLpOCP&#10;PGzW/d4KM23vfKTbKZQiQthnqKAKoc2k9EVFBv3YtsTRu1hnMETpSqkd3iPcNHKSJDNpsOa4UGFL&#10;24qK6+nXKAiP/WH+yL+Gi5/Dwh3Tgrs8nSr1MejyJYhAXXiHX+29VjBJZ/B/Jh4BuX4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pEmnnEAAAA3AAAAA8AAAAAAAAAAAAAAAAA&#10;nwIAAGRycy9kb3ducmV2LnhtbFBLBQYAAAAABAAEAPcAAACQAwAAAAA=&#10;">
                        <v:imagedata r:id="rId20" o:title=""/>
                      </v:shape>
                      <v:shape id="Picture 561" o:spid="_x0000_s1032" type="#_x0000_t75" style="position:absolute;left:8550;top:8549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UIP+LFAAAA3AAAAA8AAABkcnMvZG93bnJldi54bWxEj0FrwkAUhO+F/oflCb0U3dSGqtFVglAQ&#10;PBRT8fzIPpNg9m3YXTX117tCweMwM98wi1VvWnEh5xvLCj5GCQji0uqGKwX73+/hFIQPyBpby6Tg&#10;jzyslq8vC8y0vfKOLkWoRISwz1BBHUKXSenLmgz6ke2Io3e0zmCI0lVSO7xGuGnlOEm+pMGG40KN&#10;Ha1rKk/F2SgIt812est/3meH7czt0pL7PP1U6m3Q53MQgfrwDP+3N1rBOJ3A40w8AnJ5B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1CD/ixQAAANwAAAAPAAAAAAAAAAAAAAAA&#10;AJ8CAABkcnMvZG93bnJldi54bWxQSwUGAAAAAAQABAD3AAAAkQMAAAAA&#10;">
                        <v:imagedata r:id="rId20" o:title=""/>
                      </v:shape>
                    </v:group>
                  </w:pict>
                </mc:Fallback>
              </mc:AlternateContent>
            </w:r>
            <w:r w:rsidR="003D1053">
              <w:rPr>
                <w:b/>
                <w:sz w:val="56"/>
                <w:szCs w:val="56"/>
              </w:rPr>
              <w:t>2 ×</w:t>
            </w:r>
            <w:r w:rsidR="001879AF" w:rsidRPr="000A2C4B">
              <w:rPr>
                <w:b/>
                <w:sz w:val="56"/>
                <w:szCs w:val="56"/>
              </w:rPr>
              <w:t xml:space="preserve"> 3 = 6</w:t>
            </w:r>
          </w:p>
          <w:p w:rsidR="001879AF" w:rsidRDefault="001879AF" w:rsidP="001879AF">
            <w:pPr>
              <w:jc w:val="center"/>
              <w:rPr>
                <w:b/>
                <w:sz w:val="40"/>
                <w:szCs w:val="40"/>
              </w:rPr>
            </w:pPr>
          </w:p>
          <w:p w:rsidR="001879AF" w:rsidRPr="000A2C4B" w:rsidRDefault="00E1793D" w:rsidP="001879AF">
            <w:pPr>
              <w:rPr>
                <w:b/>
                <w:sz w:val="56"/>
                <w:szCs w:val="56"/>
              </w:rPr>
            </w:pPr>
            <w:r>
              <w:rPr>
                <w:noProof/>
                <w:sz w:val="56"/>
                <w:szCs w:val="56"/>
              </w:rPr>
              <mc:AlternateContent>
                <mc:Choice Requires="wpg">
                  <w:drawing>
                    <wp:anchor distT="0" distB="0" distL="114300" distR="114300" simplePos="0" relativeHeight="251998208" behindDoc="0" locked="0" layoutInCell="1" allowOverlap="1" wp14:anchorId="6EBB38F4" wp14:editId="1F84CFF8">
                      <wp:simplePos x="0" y="0"/>
                      <wp:positionH relativeFrom="column">
                        <wp:posOffset>1569720</wp:posOffset>
                      </wp:positionH>
                      <wp:positionV relativeFrom="paragraph">
                        <wp:posOffset>42545</wp:posOffset>
                      </wp:positionV>
                      <wp:extent cx="1595120" cy="247650"/>
                      <wp:effectExtent l="0" t="0" r="5080" b="0"/>
                      <wp:wrapNone/>
                      <wp:docPr id="230" name="Group 5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95120" cy="247650"/>
                                <a:chOff x="8126" y="9494"/>
                                <a:chExt cx="2512" cy="39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31" name="Picture 54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966" y="9494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32" name="Picture 55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9802" y="9494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33" name="Picture 55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126" y="9494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37" name="Picture 55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0222" y="9494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38" name="Picture 55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550" y="9494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40" name="Picture 55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9382" y="9494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94D8076" id="Group 548" o:spid="_x0000_s1026" style="position:absolute;margin-left:123.6pt;margin-top:3.35pt;width:125.6pt;height:19.5pt;z-index:251998208" coordorigin="8126,9494" coordsize="2512,3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">
                      <v:shape id="Picture 549" o:spid="_x0000_s1027" type="#_x0000_t75" style="position:absolute;left:8966;top:9494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2rcXDGAAAA3AAAAA8AAABkcnMvZG93bnJldi54bWxEj0FrwkAUhO8F/8PyBC+lbtRQNHWVUBAC&#10;ORSteH5kX5PQ7Nuwu9U0v75bEDwOM/MNs90PphNXcr61rGAxT0AQV1a3XCs4fx5e1iB8QNbYWSYF&#10;v+Rhv5s8bTHT9sZHup5CLSKEfYYKmhD6TEpfNWTQz21PHL0v6wyGKF0ttcNbhJtOLpPkVRpsOS40&#10;2NN7Q9X36ccoCGNRrsf843lzKTfumFY85OlKqdl0yN9ABBrCI3xvF1rBcrWA/zPxCMjdH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DatxcMYAAADcAAAADwAAAAAAAAAAAAAA&#10;AACfAgAAZHJzL2Rvd25yZXYueG1sUEsFBgAAAAAEAAQA9wAAAJIDAAAAAA==&#10;">
                        <v:imagedata r:id="rId20" o:title=""/>
                      </v:shape>
                      <v:shape id="Picture 550" o:spid="_x0000_s1028" type="#_x0000_t75" style="position:absolute;left:9802;top:9494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157wfFAAAA3AAAAA8AAABkcnMvZG93bnJldi54bWxEj0+LwjAUxO8LfofwBC+LplYRrUYpC4Lg&#10;YfEPnh/Nsy02LyXJatdPv1kQPA4z8xtmtelMI+7kfG1ZwXiUgCAurK65VHA+bYdzED4ga2wsk4Jf&#10;8rBZ9z5WmGn74APdj6EUEcI+QwVVCG0mpS8qMuhHtiWO3tU6gyFKV0rt8BHhppFpksykwZrjQoUt&#10;fVVU3I4/RkF47vbzZ/79ubjsF+4wLbjLpxOlBv0uX4II1IV3+NXeaQXpJIX/M/EIyPU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9ee8HxQAAANwAAAAPAAAAAAAAAAAAAAAA&#10;AJ8CAABkcnMvZG93bnJldi54bWxQSwUGAAAAAAQABAD3AAAAkQMAAAAA&#10;">
                        <v:imagedata r:id="rId20" o:title=""/>
                      </v:shape>
                      <v:shape id="Picture 551" o:spid="_x0000_s1029" type="#_x0000_t75" style="position:absolute;left:8126;top:9494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I1SpzFAAAA3AAAAA8AAABkcnMvZG93bnJldi54bWxEj0+LwjAUxO8LfofwBC+LploRrUYpC4Lg&#10;YfEPnh/Nsy02LyXJatdPv1kQPA4z8xtmtelMI+7kfG1ZwXiUgCAurK65VHA+bYdzED4ga2wsk4Jf&#10;8rBZ9z5WmGn74APdj6EUEcI+QwVVCG0mpS8qMuhHtiWO3tU6gyFKV0rt8BHhppGTJJlJgzXHhQpb&#10;+qqouB1/jILw3O3nz/z7c3HZL9xhWnCXT1OlBv0uX4II1IV3+NXeaQWTNIX/M/EIyPU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SNUqcxQAAANwAAAAPAAAAAAAAAAAAAAAA&#10;AJ8CAABkcnMvZG93bnJldi54bWxQSwUGAAAAAAQABAD3AAAAkQMAAAAA&#10;">
                        <v:imagedata r:id="rId20" o:title=""/>
                      </v:shape>
                      <v:shape id="Picture 552" o:spid="_x0000_s1030" type="#_x0000_t75" style="position:absolute;left:10222;top:9494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0OTJ/GAAAA3AAAAA8AAABkcnMvZG93bnJldi54bWxEj0trwzAQhO+F/AexgV5KI+dBm7iRjSkU&#10;AjmUPMh5sTa2qbUykhK7/vVVodDjMDPfMNt8MK24k/ONZQXzWQKCuLS64UrB+fTxvAbhA7LG1jIp&#10;+CYPeTZ52GKqbc8Huh9DJSKEfYoK6hC6VEpf1mTQz2xHHL2rdQZDlK6S2mEf4aaViyR5kQYbjgs1&#10;dvReU/l1vBkFYdzt12Px+bS57DfusCp5KFZLpR6nQ/EGItAQ/sN/7Z1WsFi+wu+ZeARk9g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7Q5Mn8YAAADcAAAADwAAAAAAAAAAAAAA&#10;AACfAgAAZHJzL2Rvd25yZXYueG1sUEsFBgAAAAAEAAQA9wAAAJIDAAAAAA==&#10;">
                        <v:imagedata r:id="rId20" o:title=""/>
                      </v:shape>
                      <v:shape id="Picture 553" o:spid="_x0000_s1031" type="#_x0000_t75" style="position:absolute;left:8550;top:9494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yR2O3CAAAA3AAAAA8AAABkcnMvZG93bnJldi54bWxET02LwjAQvQv7H8IseBFNV0W0NpUiCIIH&#10;UZc9D83YFptJSbJa/fWbw4LHx/vONr1pxZ2cbywr+JokIIhLqxuuFHxfduMlCB+QNbaWScGTPGzy&#10;j0GGqbYPPtH9HCoRQ9inqKAOoUul9GVNBv3EdsSRu1pnMEToKqkdPmK4aeU0SRbSYMOxocaOtjWV&#10;t/OvURBe+8PyVRxHq5/Dyp3mJffFfKbU8LMv1iAC9eEt/nfvtYLpLK6NZ+IRkPk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ckdjtwgAAANwAAAAPAAAAAAAAAAAAAAAAAJ8C&#10;AABkcnMvZG93bnJldi54bWxQSwUGAAAAAAQABAD3AAAAjgMAAAAA&#10;">
                        <v:imagedata r:id="rId20" o:title=""/>
                      </v:shape>
                      <v:shape id="Picture 554" o:spid="_x0000_s1032" type="#_x0000_t75" style="position:absolute;left:9382;top:9494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rhp5bBAAAA3AAAAA8AAABkcnMvZG93bnJldi54bWxET02LwjAQvQv7H8IseJE1XS2LVqMUQRA8&#10;iHXZ89CMbdlmUpKo1V9vDoLHx/ternvTiis531hW8D1OQBCXVjdcKfg9bb9mIHxA1thaJgV38rBe&#10;fQyWmGl74yNdi1CJGMI+QwV1CF0mpS9rMujHtiOO3Nk6gyFCV0nt8BbDTSsnSfIjDTYcG2rsaFNT&#10;+V9cjILw2O1nj/wwmv/t5+6Yltzn6VSp4WefL0AE6sNb/HLvtIJJGufHM/EIyNUT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rhp5bBAAAA3AAAAA8AAAAAAAAAAAAAAAAAnwIA&#10;AGRycy9kb3ducmV2LnhtbFBLBQYAAAAABAAEAPcAAACNAwAAAAA=&#10;">
                        <v:imagedata r:id="rId20" o:title=""/>
                      </v:shape>
                    </v:group>
                  </w:pict>
                </mc:Fallback>
              </mc:AlternateContent>
            </w:r>
            <w:r w:rsidR="003D1053">
              <w:rPr>
                <w:b/>
                <w:sz w:val="56"/>
                <w:szCs w:val="56"/>
              </w:rPr>
              <w:t>1 ×</w:t>
            </w:r>
            <w:r w:rsidR="001879AF" w:rsidRPr="000A2C4B">
              <w:rPr>
                <w:b/>
                <w:sz w:val="56"/>
                <w:szCs w:val="56"/>
              </w:rPr>
              <w:t xml:space="preserve"> 6 = 6</w:t>
            </w:r>
          </w:p>
          <w:p w:rsidR="001879AF" w:rsidRPr="00AE3844" w:rsidRDefault="001879AF" w:rsidP="001879AF">
            <w:pPr>
              <w:rPr>
                <w:b/>
              </w:rPr>
            </w:pPr>
          </w:p>
          <w:p w:rsidR="001879AF" w:rsidRPr="00AE3844" w:rsidRDefault="000A2C4B" w:rsidP="001879AF">
            <w:pPr>
              <w:rPr>
                <w:b/>
                <w:sz w:val="44"/>
                <w:szCs w:val="44"/>
              </w:rPr>
            </w:pPr>
            <w:r>
              <w:rPr>
                <w:b/>
                <w:sz w:val="40"/>
                <w:szCs w:val="40"/>
              </w:rPr>
              <w:t xml:space="preserve">    </w:t>
            </w:r>
            <w:r w:rsidR="00AE3844">
              <w:rPr>
                <w:b/>
                <w:sz w:val="44"/>
                <w:szCs w:val="44"/>
              </w:rPr>
              <w:t xml:space="preserve">The factor pairs </w:t>
            </w:r>
            <w:r w:rsidR="001879AF" w:rsidRPr="00AE3844">
              <w:rPr>
                <w:b/>
                <w:sz w:val="44"/>
                <w:szCs w:val="44"/>
              </w:rPr>
              <w:t>for 6 are</w:t>
            </w:r>
            <w:r w:rsidR="00C20EBE">
              <w:rPr>
                <w:b/>
                <w:sz w:val="44"/>
                <w:szCs w:val="44"/>
              </w:rPr>
              <w:t>:</w:t>
            </w:r>
            <w:r w:rsidR="001879AF" w:rsidRPr="00AE3844">
              <w:rPr>
                <w:b/>
                <w:sz w:val="44"/>
                <w:szCs w:val="44"/>
              </w:rPr>
              <w:t xml:space="preserve">  </w:t>
            </w:r>
          </w:p>
          <w:p w:rsidR="00C20EBE" w:rsidRDefault="00C20EBE" w:rsidP="00C20EBE">
            <w:pPr>
              <w:rPr>
                <w:b/>
                <w:sz w:val="44"/>
                <w:szCs w:val="44"/>
              </w:rPr>
            </w:pPr>
            <w:r>
              <w:rPr>
                <w:b/>
                <w:sz w:val="44"/>
                <w:szCs w:val="44"/>
              </w:rPr>
              <w:t xml:space="preserve">                   </w:t>
            </w:r>
            <w:r w:rsidR="001879AF" w:rsidRPr="00AE3844">
              <w:rPr>
                <w:b/>
                <w:sz w:val="44"/>
                <w:szCs w:val="44"/>
              </w:rPr>
              <w:t>2</w:t>
            </w:r>
            <w:r w:rsidR="00C45BF2">
              <w:rPr>
                <w:b/>
                <w:sz w:val="44"/>
                <w:szCs w:val="44"/>
              </w:rPr>
              <w:t xml:space="preserve"> and </w:t>
            </w:r>
            <w:r w:rsidR="001879AF" w:rsidRPr="00AE3844">
              <w:rPr>
                <w:b/>
                <w:sz w:val="44"/>
                <w:szCs w:val="44"/>
              </w:rPr>
              <w:t>3</w:t>
            </w:r>
          </w:p>
          <w:p w:rsidR="001879AF" w:rsidRDefault="00C20EBE" w:rsidP="00C20EBE">
            <w:r>
              <w:rPr>
                <w:b/>
                <w:sz w:val="44"/>
                <w:szCs w:val="44"/>
              </w:rPr>
              <w:t xml:space="preserve">                   </w:t>
            </w:r>
            <w:r w:rsidR="001879AF" w:rsidRPr="00AE3844">
              <w:rPr>
                <w:b/>
                <w:sz w:val="44"/>
                <w:szCs w:val="44"/>
              </w:rPr>
              <w:t>1</w:t>
            </w:r>
            <w:r w:rsidR="00C45BF2">
              <w:rPr>
                <w:b/>
                <w:sz w:val="44"/>
                <w:szCs w:val="44"/>
              </w:rPr>
              <w:t xml:space="preserve"> and </w:t>
            </w:r>
            <w:r w:rsidR="001879AF" w:rsidRPr="00AE3844">
              <w:rPr>
                <w:b/>
                <w:sz w:val="44"/>
                <w:szCs w:val="44"/>
              </w:rPr>
              <w:t>6</w:t>
            </w:r>
          </w:p>
        </w:tc>
      </w:tr>
      <w:tr w:rsidR="00A9424F" w:rsidRPr="006007DF" w:rsidTr="00A16233">
        <w:trPr>
          <w:gridAfter w:val="1"/>
          <w:wAfter w:w="239" w:type="dxa"/>
          <w:trHeight w:val="4041"/>
        </w:trPr>
        <w:tc>
          <w:tcPr>
            <w:tcW w:w="5307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A9424F" w:rsidRDefault="00A9424F" w:rsidP="00A9424F">
            <w:pPr>
              <w:jc w:val="center"/>
            </w:pPr>
            <w:r>
              <w:rPr>
                <w:b/>
                <w:sz w:val="120"/>
                <w:szCs w:val="120"/>
              </w:rPr>
              <w:t>factor pairs</w:t>
            </w:r>
          </w:p>
        </w:tc>
        <w:tc>
          <w:tcPr>
            <w:tcW w:w="5315" w:type="dxa"/>
            <w:gridSpan w:val="10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A9424F" w:rsidRPr="00AE3844" w:rsidRDefault="00E1793D" w:rsidP="00C20EBE">
            <w:pPr>
              <w:rPr>
                <w:b/>
                <w:sz w:val="48"/>
                <w:szCs w:val="48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029952" behindDoc="0" locked="0" layoutInCell="1" allowOverlap="1">
                      <wp:simplePos x="0" y="0"/>
                      <wp:positionH relativeFrom="column">
                        <wp:posOffset>1384935</wp:posOffset>
                      </wp:positionH>
                      <wp:positionV relativeFrom="paragraph">
                        <wp:posOffset>-43815</wp:posOffset>
                      </wp:positionV>
                      <wp:extent cx="800100" cy="514350"/>
                      <wp:effectExtent l="0" t="0" r="0" b="0"/>
                      <wp:wrapNone/>
                      <wp:docPr id="214" name="Group 5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00100" cy="514350"/>
                                <a:chOff x="8126" y="8159"/>
                                <a:chExt cx="1260" cy="81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21" name="Picture 57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970" y="8564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22" name="Picture 57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130" y="8159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23" name="Picture 58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962" y="8159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24" name="Picture 58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126" y="8579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27" name="Picture 58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542" y="8159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29" name="Picture 58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550" y="8549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61FCDFA" id="Group 577" o:spid="_x0000_s1026" style="position:absolute;margin-left:109.05pt;margin-top:-3.45pt;width:63pt;height:40.5pt;z-index:252029952" coordorigin="8126,8159" coordsize="1260,8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">
                      <v:shape id="Picture 578" o:spid="_x0000_s1027" type="#_x0000_t75" style="position:absolute;left:8970;top:8564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hy563FAAAA3AAAAA8AAABkcnMvZG93bnJldi54bWxEj0+LwjAUxO/CfofwBC+iqV0RrUYpgiB4&#10;WPyD50fzbIvNS0myWv30m4WFPQ4z8xtmtelMIx7kfG1ZwWScgCAurK65VHA570ZzED4ga2wsk4IX&#10;edisP3orzLR98pEep1CKCGGfoYIqhDaT0hcVGfRj2xJH72adwRClK6V2+Ixw08g0SWbSYM1xocKW&#10;thUV99O3URDe+8P8nX8NF9fDwh2nBXf59FOpQb/LlyACdeE//NfeawVpOoHfM/EIyPUP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IcuetxQAAANwAAAAPAAAAAAAAAAAAAAAA&#10;AJ8CAABkcnMvZG93bnJldi54bWxQSwUGAAAAAAQABAD3AAAAkQMAAAAA&#10;">
                        <v:imagedata r:id="rId20" o:title=""/>
                      </v:shape>
                      <v:shape id="Picture 579" o:spid="_x0000_s1028" type="#_x0000_t75" style="position:absolute;left:8130;top:8159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igedrGAAAA3AAAAA8AAABkcnMvZG93bnJldi54bWxEj0FrwkAUhO+F/oflFbwUs2kqxaTZSBAE&#10;wUPRlp4f2WcSmn0bdrca/fXdguBxmJlvmHI1mUGcyPnesoKXJAVB3Fjdc6vg63MzX4LwAVnjYJkU&#10;XMjDqnp8KLHQ9sx7Oh1CKyKEfYEKuhDGQkrfdGTQJ3Ykjt7ROoMhStdK7fAc4WaQWZq+SYM9x4UO&#10;R1p31Pwcfo2CcN3ultf64zn/3uVuv2h4qhevSs2epvodRKAp3MO39lYryLIM/s/EIyCrP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eKB52sYAAADcAAAADwAAAAAAAAAAAAAA&#10;AACfAgAAZHJzL2Rvd25yZXYueG1sUEsFBgAAAAAEAAQA9wAAAJIDAAAAAA==&#10;">
                        <v:imagedata r:id="rId20" o:title=""/>
                      </v:shape>
                      <v:shape id="Picture 580" o:spid="_x0000_s1029" type="#_x0000_t75" style="position:absolute;left:8962;top:8159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fs3EHFAAAA3AAAAA8AAABkcnMvZG93bnJldi54bWxEj0+LwjAUxO8LfofwBC+LplYRrUYpC4Lg&#10;YfEPnh/Nsy02LyXJatdPv1kQPA4z8xtmtelMI+7kfG1ZwXiUgCAurK65VHA+bYdzED4ga2wsk4Jf&#10;8rBZ9z5WmGn74APdj6EUEcI+QwVVCG0mpS8qMuhHtiWO3tU6gyFKV0rt8BHhppFpksykwZrjQoUt&#10;fVVU3I4/RkF47vbzZ/79ubjsF+4wLbjLpxOlBv0uX4II1IV3+NXeaQVpOoH/M/EIyPU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X7NxBxQAAANwAAAAPAAAAAAAAAAAAAAAA&#10;AJ8CAABkcnMvZG93bnJldi54bWxQSwUGAAAAAAQABAD3AAAAkQMAAAAA&#10;">
                        <v:imagedata r:id="rId20" o:title=""/>
                      </v:shape>
                      <v:shape id="Picture 581" o:spid="_x0000_s1030" type="#_x0000_t75" style="position:absolute;left:8126;top:8579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gFRDXFAAAA3AAAAA8AAABkcnMvZG93bnJldi54bWxEj0FrwkAUhO9C/8PyCr2IbhqDaOoqQRAE&#10;D8Uonh/ZZxKafRt2t5r6691CocdhZr5hVpvBdOJGzreWFbxPExDEldUt1wrOp91kAcIHZI2dZVLw&#10;Qx4265fRCnNt73ykWxlqESHsc1TQhNDnUvqqIYN+anvi6F2tMxiidLXUDu8RbjqZJslcGmw5LjTY&#10;07ah6qv8NgrCY39YPIrP8fJyWLpjVvFQZDOl3l6H4gNEoCH8h//ae60gTTP4PROPgFw/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YBUQ1xQAAANwAAAAPAAAAAAAAAAAAAAAA&#10;AJ8CAABkcnMvZG93bnJldi54bWxQSwUGAAAAAAQABAD3AAAAkQMAAAAA&#10;">
                        <v:imagedata r:id="rId20" o:title=""/>
                      </v:shape>
                      <v:shape id="Picture 582" o:spid="_x0000_s1031" type="#_x0000_t75" style="position:absolute;left:8542;top:8159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jX2kLFAAAA3AAAAA8AAABkcnMvZG93bnJldi54bWxEj0FrwkAUhO+F/oflCb0U3TSVqtFVglAQ&#10;PBRT8fzIPpNg9m3YXTX117tCweMwM98wi1VvWnEh5xvLCj5GCQji0uqGKwX73+/hFIQPyBpby6Tg&#10;jzyslq8vC8y0vfKOLkWoRISwz1BBHUKXSenLmgz6ke2Io3e0zmCI0lVSO7xGuGllmiRf0mDDcaHG&#10;jtY1lafibBSE22Y7veU/77PDduZ245L7fPyp1Nugz+cgAvXhGf5vb7SCNJ3A40w8AnJ5B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o19pCxQAAANwAAAAPAAAAAAAAAAAAAAAA&#10;AJ8CAABkcnMvZG93bnJldi54bWxQSwUGAAAAAAQABAD3AAAAkQMAAAAA&#10;">
                        <v:imagedata r:id="rId20" o:title=""/>
                      </v:shape>
                      <v:shape id="Picture 583" o:spid="_x0000_s1032" type="#_x0000_t75" style="position:absolute;left:8550;top:8549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YE66vFAAAA3AAAAA8AAABkcnMvZG93bnJldi54bWxEj0FrwkAUhO8F/8PyBC9FN6YiJrpKEATB&#10;Q1FLz4/sMwlm34bdVaO/vlso9DjMzDfMatObVtzJ+caygukkAUFcWt1wpeDrvBsvQPiArLG1TAqe&#10;5GGzHrytMNf2wUe6n0IlIoR9jgrqELpcSl/WZNBPbEccvYt1BkOUrpLa4SPCTSvTJJlLgw3HhRo7&#10;2tZUXk83oyC89ofFq/h8z74PmTvOSu6L2YdSo2FfLEEE6sN/+K+91wrSNIPfM/EIyPUP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2BOurxQAAANwAAAAPAAAAAAAAAAAAAAAA&#10;AJ8CAABkcnMvZG93bnJldi54bWxQSwUGAAAAAAQABAD3AAAAkQMAAAAA&#10;">
                        <v:imagedata r:id="rId20" o:title=""/>
                      </v:shape>
                    </v:group>
                  </w:pict>
                </mc:Fallback>
              </mc:AlternateContent>
            </w:r>
            <w:r w:rsidR="003D1053">
              <w:rPr>
                <w:b/>
                <w:sz w:val="48"/>
                <w:szCs w:val="48"/>
              </w:rPr>
              <w:t>2 ×</w:t>
            </w:r>
            <w:r w:rsidR="00A9424F" w:rsidRPr="00AE3844">
              <w:rPr>
                <w:b/>
                <w:sz w:val="48"/>
                <w:szCs w:val="48"/>
              </w:rPr>
              <w:t xml:space="preserve"> 3 = 6</w:t>
            </w:r>
          </w:p>
          <w:p w:rsidR="00A9424F" w:rsidRDefault="00A9424F" w:rsidP="00A9424F">
            <w:pPr>
              <w:jc w:val="center"/>
              <w:rPr>
                <w:b/>
                <w:sz w:val="40"/>
                <w:szCs w:val="40"/>
              </w:rPr>
            </w:pPr>
          </w:p>
          <w:p w:rsidR="00A9424F" w:rsidRPr="00AE3844" w:rsidRDefault="00E1793D" w:rsidP="00A9424F">
            <w:pPr>
              <w:rPr>
                <w:b/>
                <w:sz w:val="48"/>
                <w:szCs w:val="48"/>
              </w:rPr>
            </w:pPr>
            <w:r>
              <w:rPr>
                <w:noProof/>
                <w:sz w:val="48"/>
                <w:szCs w:val="48"/>
              </w:rPr>
              <mc:AlternateContent>
                <mc:Choice Requires="wpg">
                  <w:drawing>
                    <wp:anchor distT="0" distB="0" distL="114300" distR="114300" simplePos="0" relativeHeight="252030976" behindDoc="0" locked="0" layoutInCell="1" allowOverlap="1">
                      <wp:simplePos x="0" y="0"/>
                      <wp:positionH relativeFrom="column">
                        <wp:posOffset>1384935</wp:posOffset>
                      </wp:positionH>
                      <wp:positionV relativeFrom="paragraph">
                        <wp:posOffset>43815</wp:posOffset>
                      </wp:positionV>
                      <wp:extent cx="1595120" cy="247650"/>
                      <wp:effectExtent l="0" t="0" r="5080" b="0"/>
                      <wp:wrapNone/>
                      <wp:docPr id="202" name="Group 5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95120" cy="247650"/>
                                <a:chOff x="8126" y="9494"/>
                                <a:chExt cx="2512" cy="39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03" name="Picture 57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966" y="9494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04" name="Picture 57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9802" y="9494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09" name="Picture 57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126" y="9494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0" name="Picture 5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0222" y="9494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1" name="Picture 57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550" y="9494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2" name="Picture 57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9382" y="9494"/>
                                  <a:ext cx="416" cy="39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F568962" id="Group 570" o:spid="_x0000_s1026" style="position:absolute;margin-left:109.05pt;margin-top:3.45pt;width:125.6pt;height:19.5pt;z-index:252030976" coordorigin="8126,9494" coordsize="2512,3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">
                      <v:shape id="Picture 571" o:spid="_x0000_s1027" type="#_x0000_t75" style="position:absolute;left:8966;top:9494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xZgCHEAAAA3AAAAA8AAABkcnMvZG93bnJldi54bWxEj0GLwjAUhO/C/ofwhL2IpquyaDVKERYE&#10;D2JdPD+aZ1tsXkoSteuv3wiCx2FmvmGW68404kbO15YVfI0SEMSF1TWXCn6PP8MZCB+QNTaWScEf&#10;eVivPnpLTLW984FueShFhLBPUUEVQptK6YuKDPqRbYmjd7bOYIjSlVI7vEe4aeQ4Sb6lwZrjQoUt&#10;bSoqLvnVKAiP7W72yPaD+Wk3d4dpwV02nSj12e+yBYhAXXiHX+2tVjBOJvA8E4+AXP0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xZgCHEAAAA3AAAAA8AAAAAAAAAAAAAAAAA&#10;nwIAAGRycy9kb3ducmV2LnhtbFBLBQYAAAAABAAEAPcAAACQAwAAAAA=&#10;">
                        <v:imagedata r:id="rId20" o:title=""/>
                      </v:shape>
                      <v:shape id="Picture 572" o:spid="_x0000_s1028" type="#_x0000_t75" style="position:absolute;left:9802;top:9494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OwGFXGAAAA3AAAAA8AAABkcnMvZG93bnJldi54bWxEj0FrwkAUhO8F/8PyBC+lbrShaOoaQqEQ&#10;8FC04vmRfU1Cs2/D7hpjfn23UOhxmJlvmF0+mk4M5HxrWcFqmYAgrqxuuVZw/nx/2oDwAVljZ5kU&#10;3MlDvp897DDT9sZHGk6hFhHCPkMFTQh9JqWvGjLol7Ynjt6XdQZDlK6W2uEtwk0n10nyIg22HBca&#10;7Omtoer7dDUKwlQeNlPx8bi9HLbumFY8FumzUov5WLyCCDSG//Bfu9QK1kkKv2fiEZD7H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07AYVcYAAADcAAAADwAAAAAAAAAAAAAA&#10;AACfAgAAZHJzL2Rvd25yZXYueG1sUEsFBgAAAAAEAAQA9wAAAJIDAAAAAA==&#10;">
                        <v:imagedata r:id="rId20" o:title=""/>
                      </v:shape>
                      <v:shape id="Picture 573" o:spid="_x0000_s1029" type="#_x0000_t75" style="position:absolute;left:8126;top:9494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2xt8vGAAAA3AAAAA8AAABkcnMvZG93bnJldi54bWxEj0FrwkAUhO8F/8PyBC+lbkylmNRVQqEQ&#10;yKFoxfMj+5qEZt+G3VVjfn23UOhxmJlvmO1+NL24kvOdZQWrZQKCuLa640bB6fP9aQPCB2SNvWVS&#10;cCcP+93sYYu5tjc+0PUYGhEh7HNU0IYw5FL6uiWDfmkH4uh9WWcwROkaqR3eItz0Mk2SF2mw47jQ&#10;4kBvLdXfx4tREKay2kzFx2N2rjJ3WNc8FutnpRbzsXgFEWgM/+G/dqkVpEkGv2fiEZC7H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PbG3y8YAAADcAAAADwAAAAAAAAAAAAAA&#10;AACfAgAAZHJzL2Rvd25yZXYueG1sUEsFBgAAAAAEAAQA9wAAAJIDAAAAAA==&#10;">
                        <v:imagedata r:id="rId20" o:title=""/>
                      </v:shape>
                      <v:shape id="Picture 574" o:spid="_x0000_s1030" type="#_x0000_t75" style="position:absolute;left:10222;top:9494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lSiIvCAAAA3AAAAA8AAABkcnMvZG93bnJldi54bWxET89rwjAUvg/8H8ITdhma2snQzihFGBQ8&#10;DJ14fjTPtqx5KUlsq3+9OQx2/Ph+b3ajaUVPzjeWFSzmCQji0uqGKwXnn6/ZCoQPyBpby6TgTh52&#10;28nLBjNtBz5SfwqViCHsM1RQh9BlUvqyJoN+bjviyF2tMxgidJXUDocYblqZJsmHNNhwbKixo31N&#10;5e/pZhSER3FYPfLvt/XlsHbHZcljvnxX6nU65p8gAo3hX/znLrSCdBHnxzPxCMjtE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pUoiLwgAAANwAAAAPAAAAAAAAAAAAAAAAAJ8C&#10;AABkcnMvZG93bnJldi54bWxQSwUGAAAAAAQABAD3AAAAjgMAAAAA&#10;">
                        <v:imagedata r:id="rId20" o:title=""/>
                      </v:shape>
                      <v:shape id="Picture 575" o:spid="_x0000_s1031" type="#_x0000_t75" style="position:absolute;left:8550;top:9494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YeLRDFAAAA3AAAAA8AAABkcnMvZG93bnJldi54bWxEj0+LwjAUxO+C3yG8BS+ypnVFtBqlCILg&#10;QfzDnh/Nsy3bvJQkavXTb4SFPQ4z8xtmue5MI+7kfG1ZQTpKQBAXVtdcKrict58zED4ga2wsk4In&#10;eViv+r0lZto++Ej3UyhFhLDPUEEVQptJ6YuKDPqRbYmjd7XOYIjSlVI7fES4aeQ4SabSYM1xocKW&#10;NhUVP6ebURBeu/3slR+G8+/93B0nBXf55EupwUeXL0AE6sJ/+K+90wrGaQrvM/EIyNU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GHi0QxQAAANwAAAAPAAAAAAAAAAAAAAAA&#10;AJ8CAABkcnMvZG93bnJldi54bWxQSwUGAAAAAAQABAD3AAAAkQMAAAAA&#10;">
                        <v:imagedata r:id="rId20" o:title=""/>
                      </v:shape>
                      <v:shape id="Picture 576" o:spid="_x0000_s1032" type="#_x0000_t75" style="position:absolute;left:9382;top:9494;width:416;height:3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bMs2fFAAAA3AAAAA8AAABkcnMvZG93bnJldi54bWxEj0+LwjAUxO/CfofwBC+iqV0RrUYpgiB4&#10;WPyD50fzbIvNS0myWv30m4WFPQ4z8xtmtelMIx7kfG1ZwWScgCAurK65VHA570ZzED4ga2wsk4IX&#10;edisP3orzLR98pEep1CKCGGfoYIqhDaT0hcVGfRj2xJH72adwRClK6V2+Ixw08g0SWbSYM1xocKW&#10;thUV99O3URDe+8P8nX8NF9fDwh2nBXf59FOpQb/LlyACdeE//NfeawXpJIXfM/EIyPUP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2zLNnxQAAANwAAAAPAAAAAAAAAAAAAAAA&#10;AJ8CAABkcnMvZG93bnJldi54bWxQSwUGAAAAAAQABAD3AAAAkQMAAAAA&#10;">
                        <v:imagedata r:id="rId20" o:title=""/>
                      </v:shape>
                    </v:group>
                  </w:pict>
                </mc:Fallback>
              </mc:AlternateContent>
            </w:r>
            <w:r w:rsidR="003D1053">
              <w:rPr>
                <w:b/>
                <w:sz w:val="48"/>
                <w:szCs w:val="48"/>
              </w:rPr>
              <w:t>1 ×</w:t>
            </w:r>
            <w:r w:rsidR="00A9424F" w:rsidRPr="00AE3844">
              <w:rPr>
                <w:b/>
                <w:sz w:val="48"/>
                <w:szCs w:val="48"/>
              </w:rPr>
              <w:t xml:space="preserve"> 6 = 6</w:t>
            </w:r>
          </w:p>
          <w:p w:rsidR="00A9424F" w:rsidRPr="00C20EBE" w:rsidRDefault="00A9424F" w:rsidP="00A9424F">
            <w:pPr>
              <w:rPr>
                <w:b/>
                <w:sz w:val="20"/>
                <w:szCs w:val="20"/>
              </w:rPr>
            </w:pPr>
          </w:p>
          <w:p w:rsidR="00C20EBE" w:rsidRDefault="00A9424F" w:rsidP="00A9424F">
            <w:pPr>
              <w:rPr>
                <w:b/>
                <w:sz w:val="44"/>
                <w:szCs w:val="44"/>
              </w:rPr>
            </w:pPr>
            <w:r w:rsidRPr="00AE3844">
              <w:rPr>
                <w:b/>
                <w:sz w:val="44"/>
                <w:szCs w:val="44"/>
              </w:rPr>
              <w:t>The factor pairs for 6 are</w:t>
            </w:r>
            <w:r w:rsidR="00C20EBE">
              <w:rPr>
                <w:b/>
                <w:sz w:val="44"/>
                <w:szCs w:val="44"/>
              </w:rPr>
              <w:t>:</w:t>
            </w:r>
          </w:p>
          <w:p w:rsidR="00A9424F" w:rsidRDefault="00C20EBE" w:rsidP="00C20EBE">
            <w:pPr>
              <w:rPr>
                <w:b/>
                <w:sz w:val="44"/>
                <w:szCs w:val="44"/>
              </w:rPr>
            </w:pPr>
            <w:r>
              <w:rPr>
                <w:b/>
                <w:sz w:val="44"/>
                <w:szCs w:val="44"/>
              </w:rPr>
              <w:t xml:space="preserve">                2 and 3</w:t>
            </w:r>
          </w:p>
          <w:p w:rsidR="00C20EBE" w:rsidRPr="00220422" w:rsidRDefault="00C20EBE" w:rsidP="00C20EBE">
            <w:pPr>
              <w:rPr>
                <w:b/>
              </w:rPr>
            </w:pPr>
            <w:r>
              <w:rPr>
                <w:b/>
                <w:sz w:val="44"/>
                <w:szCs w:val="44"/>
              </w:rPr>
              <w:t xml:space="preserve">                1 and 6</w:t>
            </w:r>
          </w:p>
        </w:tc>
        <w:tc>
          <w:tcPr>
            <w:tcW w:w="5321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A9424F" w:rsidRPr="00C920D3" w:rsidRDefault="00A9424F" w:rsidP="00C45BF2">
            <w:pPr>
              <w:ind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set of two whole numbers </w:t>
            </w:r>
            <w:r w:rsidR="00C45BF2">
              <w:rPr>
                <w:sz w:val="36"/>
                <w:szCs w:val="36"/>
              </w:rPr>
              <w:t xml:space="preserve">that </w:t>
            </w:r>
            <w:r>
              <w:rPr>
                <w:sz w:val="36"/>
                <w:szCs w:val="36"/>
              </w:rPr>
              <w:t xml:space="preserve">when multiplied will result in a given product.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98"/>
        <w:gridCol w:w="2160"/>
        <w:gridCol w:w="2046"/>
        <w:gridCol w:w="5352"/>
      </w:tblGrid>
      <w:tr w:rsidR="00A16233" w:rsidRPr="00B0038F" w:rsidTr="00A16233">
        <w:trPr>
          <w:trHeight w:val="4044"/>
        </w:trPr>
        <w:tc>
          <w:tcPr>
            <w:tcW w:w="16056" w:type="dxa"/>
            <w:gridSpan w:val="4"/>
            <w:vAlign w:val="center"/>
          </w:tcPr>
          <w:p w:rsidR="00A16233" w:rsidRPr="00B0038F" w:rsidRDefault="00AE3844" w:rsidP="00A16233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fluid ounce</w:t>
            </w:r>
          </w:p>
        </w:tc>
      </w:tr>
      <w:tr w:rsidR="00A16233" w:rsidTr="00107B08">
        <w:trPr>
          <w:trHeight w:val="4044"/>
        </w:trPr>
        <w:tc>
          <w:tcPr>
            <w:tcW w:w="865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A16233" w:rsidRPr="00107B08" w:rsidRDefault="00AE3844" w:rsidP="00A16233">
            <w:pPr>
              <w:jc w:val="center"/>
              <w:rPr>
                <w:b/>
                <w:sz w:val="160"/>
                <w:szCs w:val="160"/>
              </w:rPr>
            </w:pPr>
            <w:r w:rsidRPr="00107B08">
              <w:rPr>
                <w:b/>
                <w:sz w:val="160"/>
                <w:szCs w:val="160"/>
              </w:rPr>
              <w:t>fluid ounce</w:t>
            </w:r>
          </w:p>
        </w:tc>
        <w:tc>
          <w:tcPr>
            <w:tcW w:w="739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A16233" w:rsidRDefault="0027128F" w:rsidP="00A16233">
            <w:pPr>
              <w:jc w:val="center"/>
              <w:rPr>
                <w:b/>
              </w:rPr>
            </w:pPr>
            <w:r w:rsidRPr="0027128F">
              <w:rPr>
                <w:b/>
                <w:noProof/>
              </w:rPr>
              <w:drawing>
                <wp:anchor distT="0" distB="0" distL="114300" distR="114300" simplePos="0" relativeHeight="252235776" behindDoc="0" locked="0" layoutInCell="1" allowOverlap="1">
                  <wp:simplePos x="0" y="0"/>
                  <wp:positionH relativeFrom="column">
                    <wp:posOffset>975706</wp:posOffset>
                  </wp:positionH>
                  <wp:positionV relativeFrom="paragraph">
                    <wp:posOffset>113492</wp:posOffset>
                  </wp:positionV>
                  <wp:extent cx="2207087" cy="2369127"/>
                  <wp:effectExtent l="19050" t="0" r="4445" b="0"/>
                  <wp:wrapNone/>
                  <wp:docPr id="813" name="Picture 2" descr="C:\Documents and Settings\dprigdon\Local Settings\Temporary Internet Files\Content.IE5\ONTJY387\MC900340982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ONTJY387\MC900340982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5355" cy="2362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16233" w:rsidRPr="00B0038F" w:rsidTr="00107B08">
        <w:trPr>
          <w:trHeight w:val="4044"/>
        </w:trPr>
        <w:tc>
          <w:tcPr>
            <w:tcW w:w="6498" w:type="dxa"/>
            <w:vAlign w:val="center"/>
          </w:tcPr>
          <w:p w:rsidR="00A16233" w:rsidRPr="00107B08" w:rsidRDefault="00AE3844" w:rsidP="00A16233">
            <w:pPr>
              <w:jc w:val="center"/>
              <w:rPr>
                <w:b/>
                <w:sz w:val="120"/>
                <w:szCs w:val="120"/>
              </w:rPr>
            </w:pPr>
            <w:r w:rsidRPr="00107B08">
              <w:rPr>
                <w:b/>
                <w:sz w:val="120"/>
                <w:szCs w:val="120"/>
              </w:rPr>
              <w:t>fluid ounce</w:t>
            </w:r>
          </w:p>
        </w:tc>
        <w:tc>
          <w:tcPr>
            <w:tcW w:w="4206" w:type="dxa"/>
            <w:gridSpan w:val="2"/>
            <w:vAlign w:val="center"/>
          </w:tcPr>
          <w:p w:rsidR="00A16233" w:rsidRDefault="0027128F" w:rsidP="00A16233">
            <w:pPr>
              <w:jc w:val="center"/>
              <w:rPr>
                <w:b/>
              </w:rPr>
            </w:pPr>
            <w:r w:rsidRPr="0027128F">
              <w:rPr>
                <w:b/>
                <w:noProof/>
              </w:rPr>
              <w:drawing>
                <wp:anchor distT="0" distB="0" distL="114300" distR="114300" simplePos="0" relativeHeight="252237824" behindDoc="0" locked="0" layoutInCell="1" allowOverlap="1">
                  <wp:simplePos x="0" y="0"/>
                  <wp:positionH relativeFrom="column">
                    <wp:posOffset>135255</wp:posOffset>
                  </wp:positionH>
                  <wp:positionV relativeFrom="paragraph">
                    <wp:posOffset>-18415</wp:posOffset>
                  </wp:positionV>
                  <wp:extent cx="2211070" cy="2368550"/>
                  <wp:effectExtent l="19050" t="0" r="0" b="0"/>
                  <wp:wrapNone/>
                  <wp:docPr id="814" name="Picture 2" descr="C:\Documents and Settings\dprigdon\Local Settings\Temporary Internet Files\Content.IE5\ONTJY387\MC900340982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Documents and Settings\dprigdon\Local Settings\Temporary Internet Files\Content.IE5\ONTJY387\MC900340982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1070" cy="2368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352" w:type="dxa"/>
            <w:vAlign w:val="center"/>
          </w:tcPr>
          <w:p w:rsidR="0027128F" w:rsidRDefault="0027128F" w:rsidP="00AE3844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customary unit of capacity.  </w:t>
            </w:r>
          </w:p>
          <w:p w:rsidR="00A16233" w:rsidRPr="00B0038F" w:rsidRDefault="0027128F" w:rsidP="00AE3844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8 fluid ounces = 1 cup</w:t>
            </w:r>
          </w:p>
        </w:tc>
      </w:tr>
    </w:tbl>
    <w:tbl>
      <w:tblPr>
        <w:tblpPr w:leftFromText="180" w:rightFromText="180" w:vertAnchor="text" w:tblpY="1"/>
        <w:tblOverlap w:val="never"/>
        <w:tblW w:w="159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34"/>
        <w:gridCol w:w="95"/>
        <w:gridCol w:w="355"/>
        <w:gridCol w:w="990"/>
        <w:gridCol w:w="154"/>
        <w:gridCol w:w="810"/>
        <w:gridCol w:w="180"/>
        <w:gridCol w:w="1620"/>
        <w:gridCol w:w="2031"/>
        <w:gridCol w:w="253"/>
        <w:gridCol w:w="56"/>
        <w:gridCol w:w="3865"/>
      </w:tblGrid>
      <w:tr w:rsidR="001879AF" w:rsidRPr="006007DF" w:rsidTr="00A16233">
        <w:trPr>
          <w:trHeight w:val="4041"/>
        </w:trPr>
        <w:tc>
          <w:tcPr>
            <w:tcW w:w="15943" w:type="dxa"/>
            <w:gridSpan w:val="12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 xml:space="preserve">foot (ft) </w:t>
            </w:r>
          </w:p>
        </w:tc>
      </w:tr>
      <w:tr w:rsidR="001879AF" w:rsidTr="00A16233">
        <w:trPr>
          <w:trHeight w:val="4041"/>
        </w:trPr>
        <w:tc>
          <w:tcPr>
            <w:tcW w:w="6974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foot (ft)</w:t>
            </w:r>
          </w:p>
        </w:tc>
        <w:tc>
          <w:tcPr>
            <w:tcW w:w="8969" w:type="dxa"/>
            <w:gridSpan w:val="8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E1793D" w:rsidP="001879AF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47712" behindDoc="0" locked="0" layoutInCell="1" allowOverlap="1" wp14:anchorId="32682194" wp14:editId="5FDCEE46">
                      <wp:simplePos x="0" y="0"/>
                      <wp:positionH relativeFrom="column">
                        <wp:posOffset>1515745</wp:posOffset>
                      </wp:positionH>
                      <wp:positionV relativeFrom="paragraph">
                        <wp:posOffset>-48260</wp:posOffset>
                      </wp:positionV>
                      <wp:extent cx="2366645" cy="396875"/>
                      <wp:effectExtent l="0" t="0" r="0" b="3175"/>
                      <wp:wrapNone/>
                      <wp:docPr id="201" name="Text Box 6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6645" cy="3968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874F60" w:rsidRDefault="006802E6" w:rsidP="00AE3844">
                                  <w:pP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</w:pPr>
                                  <w:r w:rsidRPr="00874F60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12 inches = 1 foo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682194" id="Text Box 681" o:spid="_x0000_s1355" type="#_x0000_t202" style="position:absolute;left:0;text-align:left;margin-left:119.35pt;margin-top:-3.8pt;width:186.35pt;height:31.25pt;z-index:252147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" stroked="f">
                      <v:textbox>
                        <w:txbxContent>
                          <w:p w:rsidR="006802E6" w:rsidRPr="00874F60" w:rsidRDefault="006802E6" w:rsidP="00AE3844">
                            <w:pPr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 w:rsidRPr="00874F60">
                              <w:rPr>
                                <w:b/>
                                <w:sz w:val="44"/>
                                <w:szCs w:val="44"/>
                              </w:rPr>
                              <w:t>12 inches = 1 foo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879AF">
              <w:rPr>
                <w:noProof/>
              </w:rPr>
              <w:drawing>
                <wp:anchor distT="0" distB="0" distL="114300" distR="114300" simplePos="0" relativeHeight="251939840" behindDoc="0" locked="0" layoutInCell="1" allowOverlap="1" wp14:anchorId="39ADE685" wp14:editId="5F715627">
                  <wp:simplePos x="0" y="0"/>
                  <wp:positionH relativeFrom="column">
                    <wp:posOffset>-8255</wp:posOffset>
                  </wp:positionH>
                  <wp:positionV relativeFrom="paragraph">
                    <wp:posOffset>402590</wp:posOffset>
                  </wp:positionV>
                  <wp:extent cx="5314950" cy="775335"/>
                  <wp:effectExtent l="19050" t="0" r="0" b="0"/>
                  <wp:wrapNone/>
                  <wp:docPr id="197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/>
                          <a:srcRect t="4226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14950" cy="7753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879AF" w:rsidRPr="006007DF" w:rsidTr="00A16233">
        <w:trPr>
          <w:trHeight w:val="4042"/>
        </w:trPr>
        <w:tc>
          <w:tcPr>
            <w:tcW w:w="5534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Default="00AE3844" w:rsidP="001879AF">
            <w:pPr>
              <w:jc w:val="center"/>
            </w:pPr>
            <w:r>
              <w:rPr>
                <w:b/>
                <w:noProof/>
                <w:sz w:val="120"/>
                <w:szCs w:val="120"/>
              </w:rPr>
              <w:drawing>
                <wp:anchor distT="0" distB="0" distL="114300" distR="114300" simplePos="0" relativeHeight="251943936" behindDoc="0" locked="0" layoutInCell="1" allowOverlap="1" wp14:anchorId="1A030E35" wp14:editId="0244BA49">
                  <wp:simplePos x="0" y="0"/>
                  <wp:positionH relativeFrom="column">
                    <wp:posOffset>3416935</wp:posOffset>
                  </wp:positionH>
                  <wp:positionV relativeFrom="paragraph">
                    <wp:posOffset>227965</wp:posOffset>
                  </wp:positionV>
                  <wp:extent cx="4192270" cy="609600"/>
                  <wp:effectExtent l="19050" t="0" r="0" b="0"/>
                  <wp:wrapNone/>
                  <wp:docPr id="198" name="Picture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/>
                          <a:srcRect t="43284" r="15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2270" cy="6096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1879AF">
              <w:rPr>
                <w:b/>
                <w:sz w:val="120"/>
                <w:szCs w:val="120"/>
              </w:rPr>
              <w:t>foot (ft)</w:t>
            </w:r>
          </w:p>
        </w:tc>
        <w:tc>
          <w:tcPr>
            <w:tcW w:w="6488" w:type="dxa"/>
            <w:gridSpan w:val="9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Default="00E1793D" w:rsidP="001879AF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48736" behindDoc="0" locked="0" layoutInCell="1" allowOverlap="1" wp14:anchorId="21AB2A62" wp14:editId="3E85BD5B">
                      <wp:simplePos x="0" y="0"/>
                      <wp:positionH relativeFrom="column">
                        <wp:posOffset>819150</wp:posOffset>
                      </wp:positionH>
                      <wp:positionV relativeFrom="paragraph">
                        <wp:posOffset>-593090</wp:posOffset>
                      </wp:positionV>
                      <wp:extent cx="2366645" cy="396875"/>
                      <wp:effectExtent l="0" t="0" r="0" b="3175"/>
                      <wp:wrapNone/>
                      <wp:docPr id="769" name="Text Box 6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6645" cy="3968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874F60" w:rsidRDefault="006802E6" w:rsidP="00AE3844">
                                  <w:pP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</w:pPr>
                                  <w:r w:rsidRPr="00874F60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12 inches = 1 foo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AB2A62" id="_x0000_s1356" type="#_x0000_t202" style="position:absolute;left:0;text-align:left;margin-left:64.5pt;margin-top:-46.7pt;width:186.35pt;height:31.25pt;z-index:252148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" stroked="f">
                      <v:textbox>
                        <w:txbxContent>
                          <w:p w:rsidR="006802E6" w:rsidRPr="00874F60" w:rsidRDefault="006802E6" w:rsidP="00AE3844">
                            <w:pPr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 w:rsidRPr="00874F60">
                              <w:rPr>
                                <w:b/>
                                <w:sz w:val="44"/>
                                <w:szCs w:val="44"/>
                              </w:rPr>
                              <w:t>12 inches = 1 foo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921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879AF" w:rsidRDefault="001879AF" w:rsidP="00A9424F">
            <w:pPr>
              <w:ind w:left="329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 cust</w:t>
            </w:r>
            <w:r w:rsidR="00A9424F">
              <w:rPr>
                <w:sz w:val="36"/>
                <w:szCs w:val="36"/>
              </w:rPr>
              <w:t>omary unit of length.</w:t>
            </w:r>
          </w:p>
          <w:p w:rsidR="001879AF" w:rsidRPr="006007DF" w:rsidRDefault="00A9424F" w:rsidP="00A9424F">
            <w:pPr>
              <w:ind w:left="329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1 foot = 12 inches</w:t>
            </w:r>
            <w:r w:rsidR="001879AF">
              <w:rPr>
                <w:sz w:val="36"/>
                <w:szCs w:val="36"/>
              </w:rPr>
              <w:t xml:space="preserve"> </w:t>
            </w:r>
          </w:p>
        </w:tc>
      </w:tr>
      <w:tr w:rsidR="001879AF" w:rsidRPr="006007DF" w:rsidTr="00A16233">
        <w:trPr>
          <w:trHeight w:val="4041"/>
        </w:trPr>
        <w:tc>
          <w:tcPr>
            <w:tcW w:w="15943" w:type="dxa"/>
            <w:gridSpan w:val="12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formula</w:t>
            </w:r>
          </w:p>
        </w:tc>
      </w:tr>
      <w:tr w:rsidR="001879AF" w:rsidRPr="000C1F3F" w:rsidTr="004B5DC4">
        <w:trPr>
          <w:trHeight w:val="4041"/>
        </w:trPr>
        <w:tc>
          <w:tcPr>
            <w:tcW w:w="8118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formula</w:t>
            </w:r>
          </w:p>
        </w:tc>
        <w:tc>
          <w:tcPr>
            <w:tcW w:w="7825" w:type="dxa"/>
            <w:gridSpan w:val="5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1879AF" w:rsidP="001879AF">
            <w:pPr>
              <w:ind w:right="1075"/>
              <w:jc w:val="center"/>
              <w:rPr>
                <w:color w:val="FF0000"/>
                <w:sz w:val="36"/>
                <w:szCs w:val="36"/>
              </w:rPr>
            </w:pPr>
          </w:p>
          <w:p w:rsidR="004B5DC4" w:rsidRDefault="001879AF" w:rsidP="001879AF">
            <w:pPr>
              <w:ind w:right="1075"/>
              <w:jc w:val="center"/>
              <w:rPr>
                <w:b/>
                <w:color w:val="FF0000"/>
                <w:sz w:val="36"/>
                <w:szCs w:val="36"/>
              </w:rPr>
            </w:pPr>
            <w:r w:rsidRPr="00F82428">
              <w:rPr>
                <w:b/>
                <w:color w:val="FF0000"/>
                <w:sz w:val="36"/>
                <w:szCs w:val="36"/>
              </w:rPr>
              <w:t xml:space="preserve">To find the area of any rectangle, </w:t>
            </w:r>
          </w:p>
          <w:p w:rsidR="001879AF" w:rsidRPr="00F82428" w:rsidRDefault="001879AF" w:rsidP="001879AF">
            <w:pPr>
              <w:ind w:right="1075"/>
              <w:jc w:val="center"/>
              <w:rPr>
                <w:b/>
                <w:color w:val="FF0000"/>
                <w:sz w:val="36"/>
                <w:szCs w:val="36"/>
              </w:rPr>
            </w:pPr>
            <w:r w:rsidRPr="00F82428">
              <w:rPr>
                <w:b/>
                <w:color w:val="FF0000"/>
                <w:sz w:val="36"/>
                <w:szCs w:val="36"/>
              </w:rPr>
              <w:t>multiply its length by its width.</w:t>
            </w:r>
          </w:p>
          <w:p w:rsidR="001879AF" w:rsidRPr="00F82428" w:rsidRDefault="001879AF" w:rsidP="001879AF">
            <w:pPr>
              <w:ind w:right="1075"/>
              <w:jc w:val="center"/>
              <w:rPr>
                <w:b/>
                <w:color w:val="FF0000"/>
                <w:sz w:val="36"/>
                <w:szCs w:val="36"/>
              </w:rPr>
            </w:pPr>
            <w:r w:rsidRPr="00F82428">
              <w:rPr>
                <w:b/>
                <w:color w:val="FF0000"/>
                <w:sz w:val="36"/>
                <w:szCs w:val="36"/>
              </w:rPr>
              <w:t>This rul</w:t>
            </w:r>
            <w:r w:rsidR="001C1354">
              <w:rPr>
                <w:b/>
                <w:color w:val="FF0000"/>
                <w:sz w:val="36"/>
                <w:szCs w:val="36"/>
              </w:rPr>
              <w:t>e can be written as an equation:</w:t>
            </w:r>
          </w:p>
          <w:p w:rsidR="001879AF" w:rsidRPr="00203026" w:rsidRDefault="001879AF" w:rsidP="001879AF">
            <w:pPr>
              <w:ind w:right="1075"/>
              <w:jc w:val="center"/>
              <w:rPr>
                <w:b/>
                <w:color w:val="FF0000"/>
                <w:sz w:val="80"/>
                <w:szCs w:val="80"/>
              </w:rPr>
            </w:pPr>
            <w:r w:rsidRPr="00203026">
              <w:rPr>
                <w:b/>
                <w:i/>
                <w:color w:val="7030A0"/>
                <w:sz w:val="80"/>
                <w:szCs w:val="80"/>
              </w:rPr>
              <w:t>A</w:t>
            </w:r>
            <w:r w:rsidRPr="00203026">
              <w:rPr>
                <w:b/>
                <w:color w:val="7030A0"/>
                <w:sz w:val="80"/>
                <w:szCs w:val="80"/>
              </w:rPr>
              <w:t xml:space="preserve"> = </w:t>
            </w:r>
            <w:r w:rsidRPr="00203026">
              <w:rPr>
                <w:b/>
                <w:i/>
                <w:color w:val="7030A0"/>
                <w:sz w:val="80"/>
                <w:szCs w:val="80"/>
              </w:rPr>
              <w:t>l</w:t>
            </w:r>
            <w:r w:rsidR="003D1053" w:rsidRPr="00203026">
              <w:rPr>
                <w:b/>
                <w:color w:val="7030A0"/>
                <w:sz w:val="80"/>
                <w:szCs w:val="80"/>
              </w:rPr>
              <w:t xml:space="preserve"> ×</w:t>
            </w:r>
            <w:r w:rsidRPr="00203026">
              <w:rPr>
                <w:b/>
                <w:color w:val="7030A0"/>
                <w:sz w:val="80"/>
                <w:szCs w:val="80"/>
              </w:rPr>
              <w:t xml:space="preserve"> </w:t>
            </w:r>
            <w:r w:rsidRPr="00203026">
              <w:rPr>
                <w:b/>
                <w:i/>
                <w:color w:val="7030A0"/>
                <w:sz w:val="80"/>
                <w:szCs w:val="80"/>
              </w:rPr>
              <w:t>w</w:t>
            </w:r>
          </w:p>
        </w:tc>
      </w:tr>
      <w:tr w:rsidR="001879AF" w:rsidRPr="006007DF" w:rsidTr="00A16233">
        <w:trPr>
          <w:trHeight w:val="4042"/>
        </w:trPr>
        <w:tc>
          <w:tcPr>
            <w:tcW w:w="5984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b/>
                <w:sz w:val="120"/>
                <w:szCs w:val="120"/>
              </w:rPr>
              <w:t>formula</w:t>
            </w:r>
          </w:p>
        </w:tc>
        <w:tc>
          <w:tcPr>
            <w:tcW w:w="5785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Pr="001C1354" w:rsidRDefault="001879AF" w:rsidP="001879AF">
            <w:pPr>
              <w:jc w:val="center"/>
              <w:rPr>
                <w:b/>
                <w:color w:val="FF0000"/>
                <w:sz w:val="36"/>
                <w:szCs w:val="36"/>
              </w:rPr>
            </w:pPr>
            <w:r w:rsidRPr="001C1354">
              <w:rPr>
                <w:b/>
                <w:color w:val="FF0000"/>
                <w:sz w:val="36"/>
                <w:szCs w:val="36"/>
              </w:rPr>
              <w:t xml:space="preserve">To find the area of any rectangle, multiply its length by its width. </w:t>
            </w:r>
          </w:p>
          <w:p w:rsidR="001C1354" w:rsidRDefault="001879AF" w:rsidP="001879AF">
            <w:pPr>
              <w:jc w:val="center"/>
              <w:rPr>
                <w:b/>
                <w:color w:val="FF0000"/>
                <w:sz w:val="36"/>
                <w:szCs w:val="36"/>
              </w:rPr>
            </w:pPr>
            <w:r w:rsidRPr="001C1354">
              <w:rPr>
                <w:b/>
                <w:color w:val="FF0000"/>
                <w:sz w:val="36"/>
                <w:szCs w:val="36"/>
              </w:rPr>
              <w:t xml:space="preserve">This rule can be written as </w:t>
            </w:r>
          </w:p>
          <w:p w:rsidR="001879AF" w:rsidRPr="001C1354" w:rsidRDefault="001879AF" w:rsidP="001879AF">
            <w:pPr>
              <w:jc w:val="center"/>
              <w:rPr>
                <w:color w:val="FF0000"/>
                <w:sz w:val="36"/>
                <w:szCs w:val="36"/>
              </w:rPr>
            </w:pPr>
            <w:r w:rsidRPr="001C1354">
              <w:rPr>
                <w:b/>
                <w:color w:val="FF0000"/>
                <w:sz w:val="36"/>
                <w:szCs w:val="36"/>
              </w:rPr>
              <w:t>an equation</w:t>
            </w:r>
            <w:r w:rsidR="001C1354" w:rsidRPr="001C1354">
              <w:rPr>
                <w:color w:val="FF0000"/>
                <w:sz w:val="36"/>
                <w:szCs w:val="36"/>
              </w:rPr>
              <w:t>:</w:t>
            </w:r>
            <w:r w:rsidRPr="001C1354">
              <w:rPr>
                <w:color w:val="FF0000"/>
                <w:sz w:val="36"/>
                <w:szCs w:val="36"/>
              </w:rPr>
              <w:t xml:space="preserve"> </w:t>
            </w:r>
          </w:p>
          <w:p w:rsidR="001879AF" w:rsidRPr="00203026" w:rsidRDefault="001879AF" w:rsidP="001879AF">
            <w:pPr>
              <w:jc w:val="center"/>
              <w:rPr>
                <w:b/>
                <w:i/>
                <w:color w:val="7030A0"/>
                <w:sz w:val="80"/>
                <w:szCs w:val="80"/>
              </w:rPr>
            </w:pPr>
            <w:r w:rsidRPr="00203026">
              <w:rPr>
                <w:b/>
                <w:i/>
                <w:color w:val="7030A0"/>
                <w:sz w:val="80"/>
                <w:szCs w:val="80"/>
              </w:rPr>
              <w:t>A</w:t>
            </w:r>
            <w:r w:rsidRPr="00203026">
              <w:rPr>
                <w:b/>
                <w:color w:val="7030A0"/>
                <w:sz w:val="80"/>
                <w:szCs w:val="80"/>
              </w:rPr>
              <w:t xml:space="preserve"> = </w:t>
            </w:r>
            <w:r w:rsidRPr="00203026">
              <w:rPr>
                <w:b/>
                <w:i/>
                <w:color w:val="7030A0"/>
                <w:sz w:val="80"/>
                <w:szCs w:val="80"/>
              </w:rPr>
              <w:t>l</w:t>
            </w:r>
            <w:r w:rsidR="003D1053" w:rsidRPr="00203026">
              <w:rPr>
                <w:b/>
                <w:color w:val="7030A0"/>
                <w:sz w:val="80"/>
                <w:szCs w:val="80"/>
              </w:rPr>
              <w:t xml:space="preserve"> ×</w:t>
            </w:r>
            <w:r w:rsidRPr="00203026">
              <w:rPr>
                <w:b/>
                <w:color w:val="7030A0"/>
                <w:sz w:val="80"/>
                <w:szCs w:val="80"/>
              </w:rPr>
              <w:t xml:space="preserve"> </w:t>
            </w:r>
            <w:r w:rsidRPr="00203026">
              <w:rPr>
                <w:b/>
                <w:i/>
                <w:color w:val="7030A0"/>
                <w:sz w:val="80"/>
                <w:szCs w:val="80"/>
              </w:rPr>
              <w:t>w</w:t>
            </w:r>
          </w:p>
          <w:p w:rsidR="001879AF" w:rsidRPr="00A010F3" w:rsidRDefault="001879AF" w:rsidP="001879AF">
            <w:pPr>
              <w:rPr>
                <w:color w:val="FF0000"/>
                <w:sz w:val="36"/>
                <w:szCs w:val="36"/>
              </w:rPr>
            </w:pPr>
            <w:r>
              <w:rPr>
                <w:color w:val="FF0000"/>
                <w:sz w:val="36"/>
                <w:szCs w:val="36"/>
              </w:rPr>
              <w:t xml:space="preserve">                           </w:t>
            </w:r>
          </w:p>
        </w:tc>
        <w:tc>
          <w:tcPr>
            <w:tcW w:w="4174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ED63DF" w:rsidRDefault="001879AF" w:rsidP="00A9424F">
            <w:pPr>
              <w:ind w:left="329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</w:t>
            </w:r>
            <w:r w:rsidR="00ED63DF">
              <w:rPr>
                <w:sz w:val="36"/>
                <w:szCs w:val="36"/>
              </w:rPr>
              <w:t xml:space="preserve">general mathematical </w:t>
            </w:r>
            <w:r>
              <w:rPr>
                <w:sz w:val="36"/>
                <w:szCs w:val="36"/>
              </w:rPr>
              <w:t xml:space="preserve">rule that is written </w:t>
            </w:r>
          </w:p>
          <w:p w:rsidR="001879AF" w:rsidRPr="006007DF" w:rsidRDefault="001879AF" w:rsidP="00A9424F">
            <w:pPr>
              <w:ind w:left="329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s an equation.   </w:t>
            </w:r>
          </w:p>
        </w:tc>
      </w:tr>
      <w:tr w:rsidR="001879AF" w:rsidRPr="006007DF" w:rsidTr="00A16233">
        <w:trPr>
          <w:trHeight w:val="4041"/>
        </w:trPr>
        <w:tc>
          <w:tcPr>
            <w:tcW w:w="15943" w:type="dxa"/>
            <w:gridSpan w:val="12"/>
            <w:tcBorders>
              <w:top w:val="nil"/>
              <w:bottom w:val="dashed" w:sz="4" w:space="0" w:color="auto"/>
            </w:tcBorders>
            <w:vAlign w:val="center"/>
          </w:tcPr>
          <w:p w:rsidR="001879AF" w:rsidRPr="00777FF6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fraction</w:t>
            </w:r>
          </w:p>
        </w:tc>
      </w:tr>
      <w:tr w:rsidR="00CC5F41" w:rsidTr="00CC5F41">
        <w:trPr>
          <w:trHeight w:val="4041"/>
        </w:trPr>
        <w:tc>
          <w:tcPr>
            <w:tcW w:w="7938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CC5F41" w:rsidRPr="00777FF6" w:rsidRDefault="00CC5F41" w:rsidP="00CC5F41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fraction</w:t>
            </w:r>
          </w:p>
        </w:tc>
        <w:tc>
          <w:tcPr>
            <w:tcW w:w="8005" w:type="dxa"/>
            <w:gridSpan w:val="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CC5F41" w:rsidRPr="00210720" w:rsidRDefault="00E1793D" w:rsidP="00CC5F41">
            <w:pPr>
              <w:rPr>
                <w:color w:val="7030A0"/>
                <w:sz w:val="220"/>
                <w:szCs w:val="2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494848" behindDoc="0" locked="0" layoutInCell="1" allowOverlap="1" wp14:anchorId="2BBE2F0A" wp14:editId="3A1F6A73">
                      <wp:simplePos x="0" y="0"/>
                      <wp:positionH relativeFrom="column">
                        <wp:posOffset>2447290</wp:posOffset>
                      </wp:positionH>
                      <wp:positionV relativeFrom="paragraph">
                        <wp:posOffset>1685925</wp:posOffset>
                      </wp:positionV>
                      <wp:extent cx="1642110" cy="574675"/>
                      <wp:effectExtent l="0" t="0" r="15240" b="15875"/>
                      <wp:wrapNone/>
                      <wp:docPr id="102" name="Text Box 2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42110" cy="5746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9216DC" w:rsidRDefault="006802E6" w:rsidP="00203026">
                                  <w:pPr>
                                    <w:jc w:val="center"/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</w:pPr>
                                  <w: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 xml:space="preserve">What </w:t>
                                  </w:r>
                                  <w:proofErr w:type="gramStart"/>
                                  <w: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 xml:space="preserve">is </w:t>
                                  </w:r>
                                  <w:proofErr w:type="gramEnd"/>
                                  <w:r w:rsidRPr="009216DC">
                                    <w:rPr>
                                      <w:b/>
                                      <w:position w:val="-24"/>
                                      <w:sz w:val="44"/>
                                      <w:szCs w:val="44"/>
                                    </w:rPr>
                                    <w:object w:dxaOrig="240" w:dyaOrig="620">
                                      <v:shape id="_x0000_i1061" type="#_x0000_t75" style="width:12pt;height:30.85pt" o:ole="">
                                        <v:imagedata r:id="rId88" o:title=""/>
                                      </v:shape>
                                      <o:OLEObject Type="Embed" ProgID="Equation.DSMT4" ShapeID="_x0000_i1061" DrawAspect="Content" ObjectID="_1565012179" r:id="rId89"/>
                                    </w:object>
                                  </w:r>
                                  <w:r w:rsidRPr="009216DC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?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BE2F0A" id="Text Box 281" o:spid="_x0000_s1357" type="#_x0000_t202" style="position:absolute;margin-left:192.7pt;margin-top:132.75pt;width:129.3pt;height:45.25pt;z-index:25249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" fillcolor="yellow">
                      <v:textbox>
                        <w:txbxContent>
                          <w:p w:rsidR="006802E6" w:rsidRPr="009216DC" w:rsidRDefault="006802E6" w:rsidP="00203026">
                            <w:pPr>
                              <w:jc w:val="center"/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b/>
                                <w:sz w:val="44"/>
                                <w:szCs w:val="44"/>
                              </w:rPr>
                              <w:t xml:space="preserve">What </w:t>
                            </w:r>
                            <w:proofErr w:type="gramStart"/>
                            <w:r>
                              <w:rPr>
                                <w:b/>
                                <w:sz w:val="44"/>
                                <w:szCs w:val="44"/>
                              </w:rPr>
                              <w:t xml:space="preserve">is </w:t>
                            </w:r>
                            <w:proofErr w:type="gramEnd"/>
                            <w:r w:rsidRPr="009216DC">
                              <w:rPr>
                                <w:b/>
                                <w:position w:val="-24"/>
                                <w:sz w:val="44"/>
                                <w:szCs w:val="44"/>
                              </w:rPr>
                              <w:object w:dxaOrig="240" w:dyaOrig="620">
                                <v:shape id="_x0000_i1061" type="#_x0000_t75" style="width:12pt;height:30.85pt" o:ole="">
                                  <v:imagedata r:id="rId88" o:title=""/>
                                </v:shape>
                                <o:OLEObject Type="Embed" ProgID="Equation.DSMT4" ShapeID="_x0000_i1061" DrawAspect="Content" ObjectID="_1565012179" r:id="rId90"/>
                              </w:object>
                            </w:r>
                            <w:r w:rsidRPr="009216DC">
                              <w:rPr>
                                <w:b/>
                                <w:sz w:val="44"/>
                                <w:szCs w:val="44"/>
                              </w:rPr>
                              <w:t>?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50784" behindDoc="0" locked="0" layoutInCell="1" allowOverlap="1" wp14:anchorId="6243931E" wp14:editId="556FE1D4">
                      <wp:simplePos x="0" y="0"/>
                      <wp:positionH relativeFrom="column">
                        <wp:posOffset>38100</wp:posOffset>
                      </wp:positionH>
                      <wp:positionV relativeFrom="paragraph">
                        <wp:posOffset>172720</wp:posOffset>
                      </wp:positionV>
                      <wp:extent cx="4091940" cy="541020"/>
                      <wp:effectExtent l="0" t="0" r="3810" b="0"/>
                      <wp:wrapNone/>
                      <wp:docPr id="200" name="Text Box 9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91940" cy="5410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Default="006802E6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Measurement                     Set                      Area</w:t>
                                  </w:r>
                                </w:p>
                                <w:p w:rsidR="006802E6" w:rsidRPr="001740D9" w:rsidRDefault="006802E6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    Model                        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Model</w:t>
                                  </w:r>
                                  <w:proofErr w:type="spellEnd"/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          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Model</w:t>
                                  </w:r>
                                  <w:proofErr w:type="spellEnd"/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43931E" id="Text Box 957" o:spid="_x0000_s1358" type="#_x0000_t202" style="position:absolute;margin-left:3pt;margin-top:13.6pt;width:322.2pt;height:42.6pt;z-index:25215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" stroked="f">
                      <v:textbox>
                        <w:txbxContent>
                          <w:p w:rsidR="006802E6" w:rsidRDefault="006802E6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Measurement                     Set                      Area</w:t>
                            </w:r>
                          </w:p>
                          <w:p w:rsidR="006802E6" w:rsidRPr="001740D9" w:rsidRDefault="006802E6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    Model                         </w:t>
                            </w:r>
                            <w:proofErr w:type="spellStart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Model</w:t>
                            </w:r>
                            <w:proofErr w:type="spellEnd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           </w:t>
                            </w:r>
                            <w:proofErr w:type="spellStart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Model</w:t>
                            </w:r>
                            <w:proofErr w:type="spellEnd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51808" behindDoc="0" locked="0" layoutInCell="1" allowOverlap="1" wp14:anchorId="40376C7D" wp14:editId="2949D586">
                      <wp:simplePos x="0" y="0"/>
                      <wp:positionH relativeFrom="column">
                        <wp:posOffset>38735</wp:posOffset>
                      </wp:positionH>
                      <wp:positionV relativeFrom="paragraph">
                        <wp:posOffset>1728470</wp:posOffset>
                      </wp:positionV>
                      <wp:extent cx="1807845" cy="558165"/>
                      <wp:effectExtent l="0" t="0" r="1905" b="0"/>
                      <wp:wrapNone/>
                      <wp:docPr id="199" name="Text Box 9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7845" cy="5581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Default="006802E6" w:rsidP="00E46447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1740D9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Bar Diagram</w:t>
                                  </w:r>
                                </w:p>
                                <w:p w:rsidR="006802E6" w:rsidRPr="001740D9" w:rsidRDefault="006802E6" w:rsidP="00E46447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(</w:t>
                                  </w:r>
                                  <w:proofErr w:type="gramStart"/>
                                  <w:r>
                                    <w:rPr>
                                      <w:b/>
                                    </w:rPr>
                                    <w:t>t</w:t>
                                  </w:r>
                                  <w:r w:rsidRPr="001740D9">
                                    <w:rPr>
                                      <w:b/>
                                    </w:rPr>
                                    <w:t>hicken</w:t>
                                  </w:r>
                                  <w:r>
                                    <w:rPr>
                                      <w:b/>
                                    </w:rPr>
                                    <w:t>e</w:t>
                                  </w:r>
                                  <w:r w:rsidRPr="001740D9">
                                    <w:rPr>
                                      <w:b/>
                                    </w:rPr>
                                    <w:t>d</w:t>
                                  </w:r>
                                  <w:proofErr w:type="gramEnd"/>
                                  <w:r w:rsidRPr="001740D9">
                                    <w:rPr>
                                      <w:b/>
                                    </w:rPr>
                                    <w:t xml:space="preserve"> number line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376C7D" id="Text Box 958" o:spid="_x0000_s1359" type="#_x0000_t202" style="position:absolute;margin-left:3.05pt;margin-top:136.1pt;width:142.35pt;height:43.95pt;z-index:252151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" stroked="f">
                      <v:textbox>
                        <w:txbxContent>
                          <w:p w:rsidR="006802E6" w:rsidRDefault="006802E6" w:rsidP="00E46447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1740D9">
                              <w:rPr>
                                <w:b/>
                                <w:sz w:val="28"/>
                                <w:szCs w:val="28"/>
                              </w:rPr>
                              <w:t>Bar Diagram</w:t>
                            </w:r>
                          </w:p>
                          <w:p w:rsidR="006802E6" w:rsidRPr="001740D9" w:rsidRDefault="006802E6" w:rsidP="00E46447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(</w:t>
                            </w:r>
                            <w:proofErr w:type="gramStart"/>
                            <w:r>
                              <w:rPr>
                                <w:b/>
                              </w:rPr>
                              <w:t>t</w:t>
                            </w:r>
                            <w:r w:rsidRPr="001740D9">
                              <w:rPr>
                                <w:b/>
                              </w:rPr>
                              <w:t>hicken</w:t>
                            </w:r>
                            <w:r>
                              <w:rPr>
                                <w:b/>
                              </w:rPr>
                              <w:t>e</w:t>
                            </w:r>
                            <w:r w:rsidRPr="001740D9">
                              <w:rPr>
                                <w:b/>
                              </w:rPr>
                              <w:t>d</w:t>
                            </w:r>
                            <w:proofErr w:type="gramEnd"/>
                            <w:r w:rsidRPr="001740D9">
                              <w:rPr>
                                <w:b/>
                              </w:rPr>
                              <w:t xml:space="preserve"> number line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C5F41">
              <w:rPr>
                <w:noProof/>
              </w:rPr>
              <w:drawing>
                <wp:anchor distT="0" distB="0" distL="114300" distR="114300" simplePos="0" relativeHeight="252152832" behindDoc="0" locked="0" layoutInCell="1" allowOverlap="1" wp14:anchorId="10912E8E" wp14:editId="2CB3ABE5">
                  <wp:simplePos x="0" y="0"/>
                  <wp:positionH relativeFrom="column">
                    <wp:posOffset>255905</wp:posOffset>
                  </wp:positionH>
                  <wp:positionV relativeFrom="paragraph">
                    <wp:posOffset>749935</wp:posOffset>
                  </wp:positionV>
                  <wp:extent cx="4283075" cy="866140"/>
                  <wp:effectExtent l="0" t="0" r="0" b="0"/>
                  <wp:wrapNone/>
                  <wp:docPr id="810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/>
                          <a:srcRect l="5009" t="27774" r="4950" b="301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3075" cy="8661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C5F41" w:rsidRPr="006007DF" w:rsidTr="00A16233">
        <w:trPr>
          <w:trHeight w:val="4042"/>
        </w:trPr>
        <w:tc>
          <w:tcPr>
            <w:tcW w:w="5629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CC5F41" w:rsidRPr="00777FF6" w:rsidRDefault="00CC5F41" w:rsidP="00CC5F41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fraction</w:t>
            </w:r>
          </w:p>
        </w:tc>
        <w:tc>
          <w:tcPr>
            <w:tcW w:w="6140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CC5F41" w:rsidRPr="00777FF6" w:rsidRDefault="00E1793D" w:rsidP="00CC5F41">
            <w:pPr>
              <w:jc w:val="center"/>
              <w:rPr>
                <w:color w:val="7030A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495872" behindDoc="0" locked="0" layoutInCell="1" allowOverlap="1" wp14:anchorId="03D62D69" wp14:editId="4A98D7FB">
                      <wp:simplePos x="0" y="0"/>
                      <wp:positionH relativeFrom="column">
                        <wp:posOffset>1794510</wp:posOffset>
                      </wp:positionH>
                      <wp:positionV relativeFrom="paragraph">
                        <wp:posOffset>1416685</wp:posOffset>
                      </wp:positionV>
                      <wp:extent cx="1642110" cy="574675"/>
                      <wp:effectExtent l="0" t="0" r="15240" b="15875"/>
                      <wp:wrapNone/>
                      <wp:docPr id="552" name="Text Box 2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42110" cy="5746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9216DC" w:rsidRDefault="006802E6" w:rsidP="00203026">
                                  <w:pPr>
                                    <w:jc w:val="center"/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</w:pPr>
                                  <w: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 xml:space="preserve">What </w:t>
                                  </w:r>
                                  <w:proofErr w:type="gramStart"/>
                                  <w: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 xml:space="preserve">is </w:t>
                                  </w:r>
                                  <w:proofErr w:type="gramEnd"/>
                                  <w:r w:rsidRPr="009216DC">
                                    <w:rPr>
                                      <w:b/>
                                      <w:position w:val="-24"/>
                                      <w:sz w:val="44"/>
                                      <w:szCs w:val="44"/>
                                    </w:rPr>
                                    <w:object w:dxaOrig="240" w:dyaOrig="620">
                                      <v:shape id="_x0000_i1062" type="#_x0000_t75" style="width:12pt;height:30.85pt" o:ole="">
                                        <v:imagedata r:id="rId88" o:title=""/>
                                      </v:shape>
                                      <o:OLEObject Type="Embed" ProgID="Equation.DSMT4" ShapeID="_x0000_i1062" DrawAspect="Content" ObjectID="_1565012180" r:id="rId92"/>
                                    </w:object>
                                  </w:r>
                                  <w:r w:rsidRPr="009216DC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?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D62D69" id="_x0000_s1360" type="#_x0000_t202" style="position:absolute;left:0;text-align:left;margin-left:141.3pt;margin-top:111.55pt;width:129.3pt;height:45.25pt;z-index:25249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" fillcolor="yellow">
                      <v:textbox>
                        <w:txbxContent>
                          <w:p w:rsidR="006802E6" w:rsidRPr="009216DC" w:rsidRDefault="006802E6" w:rsidP="00203026">
                            <w:pPr>
                              <w:jc w:val="center"/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b/>
                                <w:sz w:val="44"/>
                                <w:szCs w:val="44"/>
                              </w:rPr>
                              <w:t xml:space="preserve">What </w:t>
                            </w:r>
                            <w:proofErr w:type="gramStart"/>
                            <w:r>
                              <w:rPr>
                                <w:b/>
                                <w:sz w:val="44"/>
                                <w:szCs w:val="44"/>
                              </w:rPr>
                              <w:t xml:space="preserve">is </w:t>
                            </w:r>
                            <w:proofErr w:type="gramEnd"/>
                            <w:r w:rsidRPr="009216DC">
                              <w:rPr>
                                <w:b/>
                                <w:position w:val="-24"/>
                                <w:sz w:val="44"/>
                                <w:szCs w:val="44"/>
                              </w:rPr>
                              <w:object w:dxaOrig="240" w:dyaOrig="620">
                                <v:shape id="_x0000_i1062" type="#_x0000_t75" style="width:12pt;height:30.85pt" o:ole="">
                                  <v:imagedata r:id="rId88" o:title=""/>
                                </v:shape>
                                <o:OLEObject Type="Embed" ProgID="Equation.DSMT4" ShapeID="_x0000_i1062" DrawAspect="Content" ObjectID="_1565012180" r:id="rId93"/>
                              </w:object>
                            </w:r>
                            <w:r w:rsidRPr="009216DC">
                              <w:rPr>
                                <w:b/>
                                <w:sz w:val="44"/>
                                <w:szCs w:val="44"/>
                              </w:rPr>
                              <w:t>?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C5F41">
              <w:rPr>
                <w:noProof/>
              </w:rPr>
              <w:drawing>
                <wp:anchor distT="0" distB="0" distL="114300" distR="114300" simplePos="0" relativeHeight="252156928" behindDoc="0" locked="0" layoutInCell="1" allowOverlap="1" wp14:anchorId="64A292EB" wp14:editId="4BEB404D">
                  <wp:simplePos x="0" y="0"/>
                  <wp:positionH relativeFrom="column">
                    <wp:posOffset>111125</wp:posOffset>
                  </wp:positionH>
                  <wp:positionV relativeFrom="paragraph">
                    <wp:posOffset>544830</wp:posOffset>
                  </wp:positionV>
                  <wp:extent cx="3681095" cy="769620"/>
                  <wp:effectExtent l="0" t="0" r="0" b="0"/>
                  <wp:wrapNone/>
                  <wp:docPr id="811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/>
                          <a:srcRect l="5013" t="26591" r="6243" b="294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1095" cy="7696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54880" behindDoc="0" locked="0" layoutInCell="1" allowOverlap="1" wp14:anchorId="1B0E9846" wp14:editId="19F48827">
                      <wp:simplePos x="0" y="0"/>
                      <wp:positionH relativeFrom="column">
                        <wp:posOffset>-33655</wp:posOffset>
                      </wp:positionH>
                      <wp:positionV relativeFrom="paragraph">
                        <wp:posOffset>1418590</wp:posOffset>
                      </wp:positionV>
                      <wp:extent cx="1561465" cy="494030"/>
                      <wp:effectExtent l="0" t="0" r="0" b="1270"/>
                      <wp:wrapNone/>
                      <wp:docPr id="190" name="Text Box 9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61465" cy="4940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Default="006802E6" w:rsidP="00E46447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</w:t>
                                  </w:r>
                                  <w:r w:rsidRPr="001740D9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Bar Diagram</w:t>
                                  </w: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</w:p>
                                <w:p w:rsidR="006802E6" w:rsidRPr="00035870" w:rsidRDefault="006802E6" w:rsidP="00E46447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035870"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(</w:t>
                                  </w:r>
                                  <w:proofErr w:type="gramStart"/>
                                  <w:r w:rsidRPr="00035870"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thickened</w:t>
                                  </w:r>
                                  <w:proofErr w:type="gramEnd"/>
                                  <w:r w:rsidRPr="00035870"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 xml:space="preserve"> number line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0E9846" id="Text Box 970" o:spid="_x0000_s1361" type="#_x0000_t202" style="position:absolute;left:0;text-align:left;margin-left:-2.65pt;margin-top:111.7pt;width:122.95pt;height:38.9pt;z-index:25215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" filled="f" stroked="f">
                      <v:textbox>
                        <w:txbxContent>
                          <w:p w:rsidR="006802E6" w:rsidRDefault="006802E6" w:rsidP="00E46447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</w:t>
                            </w:r>
                            <w:r w:rsidRPr="001740D9">
                              <w:rPr>
                                <w:b/>
                                <w:sz w:val="28"/>
                                <w:szCs w:val="28"/>
                              </w:rPr>
                              <w:t>Bar Diagram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6802E6" w:rsidRPr="00035870" w:rsidRDefault="006802E6" w:rsidP="00E46447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035870">
                              <w:rPr>
                                <w:b/>
                                <w:sz w:val="20"/>
                                <w:szCs w:val="20"/>
                              </w:rPr>
                              <w:t>(</w:t>
                            </w:r>
                            <w:proofErr w:type="gramStart"/>
                            <w:r w:rsidRPr="00035870">
                              <w:rPr>
                                <w:b/>
                                <w:sz w:val="20"/>
                                <w:szCs w:val="20"/>
                              </w:rPr>
                              <w:t>thickened</w:t>
                            </w:r>
                            <w:proofErr w:type="gramEnd"/>
                            <w:r w:rsidRPr="00035870">
                              <w:rPr>
                                <w:b/>
                                <w:sz w:val="20"/>
                                <w:szCs w:val="20"/>
                              </w:rPr>
                              <w:t xml:space="preserve"> number line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55904" behindDoc="0" locked="0" layoutInCell="1" allowOverlap="1" wp14:anchorId="55180806" wp14:editId="15F8AF71">
                      <wp:simplePos x="0" y="0"/>
                      <wp:positionH relativeFrom="column">
                        <wp:posOffset>-29845</wp:posOffset>
                      </wp:positionH>
                      <wp:positionV relativeFrom="paragraph">
                        <wp:posOffset>-26670</wp:posOffset>
                      </wp:positionV>
                      <wp:extent cx="3743325" cy="541020"/>
                      <wp:effectExtent l="0" t="0" r="9525" b="0"/>
                      <wp:wrapNone/>
                      <wp:docPr id="189" name="Text Box 9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43325" cy="5410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Default="006802E6" w:rsidP="00E46447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Measurement                Set                    Area</w:t>
                                  </w:r>
                                </w:p>
                                <w:p w:rsidR="006802E6" w:rsidRPr="001740D9" w:rsidRDefault="006802E6" w:rsidP="00E46447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Model                    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Model</w:t>
                                  </w:r>
                                  <w:proofErr w:type="spellEnd"/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         </w:t>
                                  </w:r>
                                  <w:proofErr w:type="spellStart"/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Model</w:t>
                                  </w:r>
                                  <w:proofErr w:type="spellEnd"/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180806" id="Text Box 969" o:spid="_x0000_s1362" type="#_x0000_t202" style="position:absolute;left:0;text-align:left;margin-left:-2.35pt;margin-top:-2.1pt;width:294.75pt;height:42.6pt;z-index:252155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vpAigIAABw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" stroked="f">
                      <v:textbox>
                        <w:txbxContent>
                          <w:p w:rsidR="006802E6" w:rsidRDefault="006802E6" w:rsidP="00E46447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Measurement                Set                    Area</w:t>
                            </w:r>
                          </w:p>
                          <w:p w:rsidR="006802E6" w:rsidRPr="001740D9" w:rsidRDefault="006802E6" w:rsidP="00E46447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Model                     </w:t>
                            </w:r>
                            <w:proofErr w:type="spellStart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Model</w:t>
                            </w:r>
                            <w:proofErr w:type="spellEnd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         </w:t>
                            </w:r>
                            <w:proofErr w:type="spellStart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Model</w:t>
                            </w:r>
                            <w:proofErr w:type="spellEnd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174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820B1E" w:rsidRDefault="00820B1E" w:rsidP="00820B1E">
            <w:pPr>
              <w:ind w:left="1" w:right="607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way to describe </w:t>
            </w:r>
          </w:p>
          <w:p w:rsidR="00820B1E" w:rsidRDefault="00820B1E" w:rsidP="00820B1E">
            <w:pPr>
              <w:ind w:left="1" w:right="607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part of a whole or </w:t>
            </w:r>
          </w:p>
          <w:p w:rsidR="00CC5F41" w:rsidRPr="00210720" w:rsidRDefault="00820B1E" w:rsidP="00820B1E">
            <w:pPr>
              <w:ind w:left="1" w:right="607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part of a group by using equal parts.  </w:t>
            </w:r>
          </w:p>
        </w:tc>
      </w:tr>
      <w:tr w:rsidR="000A3AC6" w:rsidRPr="00777FF6" w:rsidTr="006802E6">
        <w:trPr>
          <w:trHeight w:val="4041"/>
        </w:trPr>
        <w:tc>
          <w:tcPr>
            <w:tcW w:w="15943" w:type="dxa"/>
            <w:gridSpan w:val="12"/>
            <w:tcBorders>
              <w:top w:val="nil"/>
              <w:bottom w:val="dashed" w:sz="4" w:space="0" w:color="auto"/>
            </w:tcBorders>
            <w:vAlign w:val="center"/>
          </w:tcPr>
          <w:p w:rsidR="000A3AC6" w:rsidRPr="00777FF6" w:rsidRDefault="000A3AC6" w:rsidP="006802E6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fraction bar</w:t>
            </w:r>
          </w:p>
        </w:tc>
      </w:tr>
      <w:tr w:rsidR="000A3AC6" w:rsidRPr="00433146" w:rsidTr="0051017A">
        <w:trPr>
          <w:trHeight w:val="4041"/>
        </w:trPr>
        <w:tc>
          <w:tcPr>
            <w:tcW w:w="9738" w:type="dxa"/>
            <w:gridSpan w:val="8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0A3AC6" w:rsidRPr="0051017A" w:rsidRDefault="000A3AC6" w:rsidP="006802E6">
            <w:pPr>
              <w:jc w:val="center"/>
              <w:rPr>
                <w:b/>
                <w:sz w:val="160"/>
                <w:szCs w:val="160"/>
              </w:rPr>
            </w:pPr>
            <w:r w:rsidRPr="0051017A">
              <w:rPr>
                <w:b/>
                <w:sz w:val="160"/>
                <w:szCs w:val="160"/>
              </w:rPr>
              <w:t>fraction bar</w:t>
            </w:r>
          </w:p>
        </w:tc>
        <w:tc>
          <w:tcPr>
            <w:tcW w:w="6205" w:type="dxa"/>
            <w:gridSpan w:val="4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0A3AC6" w:rsidRPr="00BE08A6" w:rsidRDefault="00512DD9" w:rsidP="006802E6">
            <w:pPr>
              <w:ind w:right="-23"/>
              <w:jc w:val="center"/>
              <w:rPr>
                <w:rFonts w:ascii="123Fractions" w:hAnsi="123Fractions"/>
                <w:color w:val="FF0000"/>
                <w:sz w:val="200"/>
                <w:szCs w:val="200"/>
              </w:rPr>
            </w:pPr>
            <w:r>
              <w:rPr>
                <w:rFonts w:ascii="123Fractions" w:hAnsi="123Fractions"/>
                <w:noProof/>
                <w:color w:val="FF0000"/>
                <w:sz w:val="200"/>
                <w:szCs w:val="200"/>
              </w:rPr>
              <mc:AlternateContent>
                <mc:Choice Requires="wps">
                  <w:drawing>
                    <wp:anchor distT="0" distB="0" distL="114300" distR="114300" simplePos="0" relativeHeight="252600320" behindDoc="0" locked="0" layoutInCell="1" allowOverlap="1">
                      <wp:simplePos x="0" y="0"/>
                      <wp:positionH relativeFrom="column">
                        <wp:posOffset>2380615</wp:posOffset>
                      </wp:positionH>
                      <wp:positionV relativeFrom="paragraph">
                        <wp:posOffset>505460</wp:posOffset>
                      </wp:positionV>
                      <wp:extent cx="1109980" cy="381000"/>
                      <wp:effectExtent l="38100" t="19050" r="33020" b="76200"/>
                      <wp:wrapNone/>
                      <wp:docPr id="789" name="Straight Arrow Connector 7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109980" cy="381000"/>
                              </a:xfrm>
                              <a:prstGeom prst="straightConnector1">
                                <a:avLst/>
                              </a:prstGeom>
                              <a:ln w="57150"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5BC21B" id="Straight Arrow Connector 789" o:spid="_x0000_s1026" type="#_x0000_t32" style="position:absolute;margin-left:187.45pt;margin-top:39.8pt;width:87.4pt;height:30pt;flip:x;z-index:25260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" strokecolor="#4579b8 [3044]" strokeweight="4.5pt">
                      <v:stroke endarrow="block"/>
                    </v:shape>
                  </w:pict>
                </mc:Fallback>
              </mc:AlternateContent>
            </w:r>
            <w:r w:rsidR="0051017A">
              <w:rPr>
                <w:rFonts w:ascii="123Fractions" w:hAnsi="123Fractions"/>
                <w:noProof/>
                <w:color w:val="FF0000"/>
                <w:sz w:val="200"/>
                <w:szCs w:val="200"/>
              </w:rPr>
              <mc:AlternateContent>
                <mc:Choice Requires="wps">
                  <w:drawing>
                    <wp:anchor distT="0" distB="0" distL="114300" distR="114300" simplePos="0" relativeHeight="252597248" behindDoc="0" locked="0" layoutInCell="1" allowOverlap="1" wp14:anchorId="5A28AD18" wp14:editId="65856961">
                      <wp:simplePos x="0" y="0"/>
                      <wp:positionH relativeFrom="column">
                        <wp:posOffset>1631315</wp:posOffset>
                      </wp:positionH>
                      <wp:positionV relativeFrom="paragraph">
                        <wp:posOffset>887095</wp:posOffset>
                      </wp:positionV>
                      <wp:extent cx="598170" cy="0"/>
                      <wp:effectExtent l="0" t="38100" r="11430" b="38100"/>
                      <wp:wrapNone/>
                      <wp:docPr id="551" name="Straight Connector 5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98170" cy="0"/>
                              </a:xfrm>
                              <a:prstGeom prst="line">
                                <a:avLst/>
                              </a:prstGeom>
                              <a:ln w="76200">
                                <a:solidFill>
                                  <a:srgbClr val="7030A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8942092" id="Straight Connector 551" o:spid="_x0000_s1026" style="position:absolute;z-index:25259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8.45pt,69.85pt" to="175.55pt,6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" strokecolor="#7030a0" strokeweight="6pt"/>
                  </w:pict>
                </mc:Fallback>
              </mc:AlternateContent>
            </w:r>
            <w:r w:rsidR="000A3AC6" w:rsidRPr="000A3AC6">
              <w:rPr>
                <w:rFonts w:ascii="123Fractions" w:hAnsi="123Fractions"/>
                <w:color w:val="FF0000"/>
                <w:position w:val="-100"/>
                <w:sz w:val="200"/>
                <w:szCs w:val="200"/>
              </w:rPr>
              <w:object w:dxaOrig="800" w:dyaOrig="2720">
                <v:shape id="_x0000_i1032" type="#_x0000_t75" style="width:40.3pt;height:135.45pt" o:ole="">
                  <v:imagedata r:id="rId94" o:title=""/>
                </v:shape>
                <o:OLEObject Type="Embed" ProgID="Equation.DSMT4" ShapeID="_x0000_i1032" DrawAspect="Content" ObjectID="_1565012150" r:id="rId95"/>
              </w:object>
            </w:r>
          </w:p>
          <w:p w:rsidR="000A3AC6" w:rsidRPr="00433146" w:rsidRDefault="000A3AC6" w:rsidP="006802E6">
            <w:pPr>
              <w:ind w:right="1074"/>
              <w:jc w:val="center"/>
              <w:rPr>
                <w:color w:val="7030A0"/>
                <w:sz w:val="36"/>
                <w:szCs w:val="36"/>
              </w:rPr>
            </w:pPr>
          </w:p>
        </w:tc>
      </w:tr>
      <w:tr w:rsidR="000A3AC6" w:rsidRPr="00210720" w:rsidTr="0051017A">
        <w:trPr>
          <w:trHeight w:val="4042"/>
        </w:trPr>
        <w:tc>
          <w:tcPr>
            <w:tcW w:w="7128" w:type="dxa"/>
            <w:gridSpan w:val="5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0A3AC6" w:rsidRPr="0051017A" w:rsidRDefault="000A3AC6" w:rsidP="006802E6">
            <w:pPr>
              <w:jc w:val="center"/>
              <w:rPr>
                <w:b/>
                <w:sz w:val="120"/>
                <w:szCs w:val="120"/>
              </w:rPr>
            </w:pPr>
            <w:r w:rsidRPr="0051017A">
              <w:rPr>
                <w:b/>
                <w:sz w:val="120"/>
                <w:szCs w:val="120"/>
              </w:rPr>
              <w:t>fraction bar</w:t>
            </w:r>
          </w:p>
        </w:tc>
        <w:tc>
          <w:tcPr>
            <w:tcW w:w="4950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0A3AC6" w:rsidRPr="001F20A7" w:rsidRDefault="00512DD9" w:rsidP="006802E6">
            <w:pPr>
              <w:jc w:val="center"/>
              <w:rPr>
                <w:b/>
                <w:color w:val="7030A0"/>
                <w:sz w:val="36"/>
                <w:szCs w:val="36"/>
              </w:rPr>
            </w:pPr>
            <w:r>
              <w:rPr>
                <w:rFonts w:ascii="123Fractions" w:hAnsi="123Fractions"/>
                <w:noProof/>
                <w:color w:val="FF0000"/>
                <w:sz w:val="200"/>
                <w:szCs w:val="200"/>
              </w:rPr>
              <mc:AlternateContent>
                <mc:Choice Requires="wps">
                  <w:drawing>
                    <wp:anchor distT="0" distB="0" distL="114300" distR="114300" simplePos="0" relativeHeight="252602368" behindDoc="0" locked="0" layoutInCell="1" allowOverlap="1" wp14:anchorId="7003E3AD" wp14:editId="60425716">
                      <wp:simplePos x="0" y="0"/>
                      <wp:positionH relativeFrom="column">
                        <wp:posOffset>1931035</wp:posOffset>
                      </wp:positionH>
                      <wp:positionV relativeFrom="paragraph">
                        <wp:posOffset>509905</wp:posOffset>
                      </wp:positionV>
                      <wp:extent cx="1109980" cy="381000"/>
                      <wp:effectExtent l="38100" t="19050" r="33020" b="76200"/>
                      <wp:wrapNone/>
                      <wp:docPr id="790" name="Straight Arrow Connector 7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109980" cy="3810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 cap="flat" cmpd="sng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850D49" id="Straight Arrow Connector 790" o:spid="_x0000_s1026" type="#_x0000_t32" style="position:absolute;margin-left:152.05pt;margin-top:40.15pt;width:87.4pt;height:30pt;flip:x;z-index:25260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" strokecolor="#4a7ebb" strokeweight="4.5pt">
                      <v:stroke endarrow="block"/>
                    </v:shape>
                  </w:pict>
                </mc:Fallback>
              </mc:AlternateContent>
            </w:r>
            <w:r w:rsidR="0051017A">
              <w:rPr>
                <w:rFonts w:ascii="123Fractions" w:hAnsi="123Fractions"/>
                <w:noProof/>
                <w:color w:val="FF0000"/>
                <w:sz w:val="200"/>
                <w:szCs w:val="200"/>
              </w:rPr>
              <mc:AlternateContent>
                <mc:Choice Requires="wps">
                  <w:drawing>
                    <wp:anchor distT="0" distB="0" distL="114300" distR="114300" simplePos="0" relativeHeight="252599296" behindDoc="0" locked="0" layoutInCell="1" allowOverlap="1" wp14:anchorId="08CB8D58" wp14:editId="03FA21FE">
                      <wp:simplePos x="0" y="0"/>
                      <wp:positionH relativeFrom="column">
                        <wp:posOffset>1234440</wp:posOffset>
                      </wp:positionH>
                      <wp:positionV relativeFrom="paragraph">
                        <wp:posOffset>881380</wp:posOffset>
                      </wp:positionV>
                      <wp:extent cx="598170" cy="0"/>
                      <wp:effectExtent l="0" t="38100" r="11430" b="38100"/>
                      <wp:wrapNone/>
                      <wp:docPr id="553" name="Straight Connector 5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98170" cy="0"/>
                              </a:xfrm>
                              <a:prstGeom prst="line">
                                <a:avLst/>
                              </a:prstGeom>
                              <a:noFill/>
                              <a:ln w="76200" cap="flat" cmpd="sng" algn="ctr">
                                <a:solidFill>
                                  <a:srgbClr val="7030A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DADF4B6" id="Straight Connector 553" o:spid="_x0000_s1026" style="position:absolute;z-index:25259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7.2pt,69.4pt" to="144.3pt,6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" strokecolor="#7030a0" strokeweight="6pt"/>
                  </w:pict>
                </mc:Fallback>
              </mc:AlternateContent>
            </w:r>
            <w:r w:rsidR="00277B6F" w:rsidRPr="00277B6F">
              <w:rPr>
                <w:rFonts w:ascii="123Fractions" w:hAnsi="123Fractions"/>
                <w:color w:val="FF0000"/>
                <w:position w:val="-100"/>
                <w:sz w:val="200"/>
                <w:szCs w:val="200"/>
              </w:rPr>
              <w:object w:dxaOrig="800" w:dyaOrig="2720">
                <v:shape id="_x0000_i1033" type="#_x0000_t75" style="width:40.3pt;height:135.45pt" o:ole="">
                  <v:imagedata r:id="rId96" o:title=""/>
                </v:shape>
                <o:OLEObject Type="Embed" ProgID="Equation.DSMT4" ShapeID="_x0000_i1033" DrawAspect="Content" ObjectID="_1565012151" r:id="rId97"/>
              </w:object>
            </w:r>
            <w:r w:rsidR="000A3AC6" w:rsidRPr="001F20A7">
              <w:rPr>
                <w:b/>
                <w:color w:val="7030A0"/>
                <w:sz w:val="36"/>
                <w:szCs w:val="36"/>
              </w:rPr>
              <w:t xml:space="preserve"> </w:t>
            </w:r>
          </w:p>
          <w:p w:rsidR="000A3AC6" w:rsidRPr="00433146" w:rsidRDefault="000A3AC6" w:rsidP="006802E6">
            <w:pPr>
              <w:jc w:val="center"/>
              <w:rPr>
                <w:color w:val="7030A0"/>
                <w:sz w:val="36"/>
                <w:szCs w:val="36"/>
              </w:rPr>
            </w:pPr>
          </w:p>
        </w:tc>
        <w:tc>
          <w:tcPr>
            <w:tcW w:w="3865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0A3AC6" w:rsidRDefault="000A3AC6" w:rsidP="006802E6">
            <w:pPr>
              <w:ind w:left="-46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horizontal bar </w:t>
            </w:r>
          </w:p>
          <w:p w:rsidR="000A3AC6" w:rsidRDefault="000A3AC6" w:rsidP="006802E6">
            <w:pPr>
              <w:ind w:left="-46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at separates </w:t>
            </w:r>
          </w:p>
          <w:p w:rsidR="000A3AC6" w:rsidRPr="00210720" w:rsidRDefault="000A3AC6" w:rsidP="006802E6">
            <w:pPr>
              <w:ind w:left="-46" w:right="609"/>
              <w:jc w:val="center"/>
              <w:rPr>
                <w:sz w:val="36"/>
                <w:szCs w:val="36"/>
              </w:rPr>
            </w:pPr>
            <w:proofErr w:type="gramStart"/>
            <w:r>
              <w:rPr>
                <w:sz w:val="36"/>
                <w:szCs w:val="36"/>
              </w:rPr>
              <w:t>the</w:t>
            </w:r>
            <w:proofErr w:type="gramEnd"/>
            <w:r>
              <w:rPr>
                <w:sz w:val="36"/>
                <w:szCs w:val="36"/>
              </w:rPr>
              <w:t xml:space="preserve"> numerator and the denominator.  </w:t>
            </w:r>
          </w:p>
        </w:tc>
      </w:tr>
    </w:tbl>
    <w:tbl>
      <w:tblPr>
        <w:tblW w:w="160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"/>
        <w:gridCol w:w="5485"/>
        <w:gridCol w:w="540"/>
        <w:gridCol w:w="2704"/>
        <w:gridCol w:w="2606"/>
        <w:gridCol w:w="270"/>
        <w:gridCol w:w="4225"/>
        <w:gridCol w:w="133"/>
      </w:tblGrid>
      <w:tr w:rsidR="0099739F" w:rsidRPr="00811DFA" w:rsidTr="000A3AC6">
        <w:trPr>
          <w:trHeight w:val="4041"/>
        </w:trPr>
        <w:tc>
          <w:tcPr>
            <w:tcW w:w="16076" w:type="dxa"/>
            <w:gridSpan w:val="8"/>
            <w:tcBorders>
              <w:top w:val="nil"/>
              <w:bottom w:val="dashed" w:sz="4" w:space="0" w:color="auto"/>
            </w:tcBorders>
            <w:vAlign w:val="center"/>
          </w:tcPr>
          <w:p w:rsidR="0099739F" w:rsidRDefault="0099739F" w:rsidP="007E7520">
            <w:pPr>
              <w:jc w:val="center"/>
              <w:rPr>
                <w:b/>
                <w:sz w:val="160"/>
                <w:szCs w:val="160"/>
              </w:rPr>
            </w:pPr>
            <w:r>
              <w:br w:type="page"/>
            </w:r>
            <w:r w:rsidRPr="00811DFA">
              <w:rPr>
                <w:b/>
                <w:sz w:val="160"/>
                <w:szCs w:val="160"/>
              </w:rPr>
              <w:t xml:space="preserve">fraction greater </w:t>
            </w:r>
          </w:p>
          <w:p w:rsidR="0099739F" w:rsidRPr="00811DFA" w:rsidRDefault="0099739F" w:rsidP="007E7520">
            <w:pPr>
              <w:jc w:val="center"/>
              <w:rPr>
                <w:b/>
                <w:sz w:val="160"/>
                <w:szCs w:val="160"/>
              </w:rPr>
            </w:pPr>
            <w:r w:rsidRPr="00811DFA">
              <w:rPr>
                <w:b/>
                <w:sz w:val="160"/>
                <w:szCs w:val="160"/>
              </w:rPr>
              <w:t>than one</w:t>
            </w:r>
          </w:p>
        </w:tc>
      </w:tr>
      <w:tr w:rsidR="0099739F" w:rsidTr="0099739F">
        <w:trPr>
          <w:gridBefore w:val="1"/>
          <w:gridAfter w:val="1"/>
          <w:wBefore w:w="113" w:type="dxa"/>
          <w:wAfter w:w="133" w:type="dxa"/>
          <w:trHeight w:val="4041"/>
        </w:trPr>
        <w:tc>
          <w:tcPr>
            <w:tcW w:w="8729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99739F" w:rsidRPr="00811DFA" w:rsidRDefault="0099739F" w:rsidP="007E7520">
            <w:pPr>
              <w:jc w:val="center"/>
              <w:rPr>
                <w:b/>
                <w:sz w:val="120"/>
                <w:szCs w:val="120"/>
              </w:rPr>
            </w:pPr>
            <w:r w:rsidRPr="00811DFA">
              <w:rPr>
                <w:b/>
                <w:sz w:val="120"/>
                <w:szCs w:val="120"/>
              </w:rPr>
              <w:t>fraction greater than one</w:t>
            </w:r>
          </w:p>
        </w:tc>
        <w:tc>
          <w:tcPr>
            <w:tcW w:w="7101" w:type="dxa"/>
            <w:gridSpan w:val="3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99739F" w:rsidRDefault="00E1793D" w:rsidP="007E7520">
            <w:r>
              <w:rPr>
                <w:noProof/>
                <w:position w:val="-24"/>
                <w:sz w:val="96"/>
                <w:szCs w:val="96"/>
              </w:rPr>
              <mc:AlternateContent>
                <mc:Choice Requires="wps">
                  <w:drawing>
                    <wp:anchor distT="4294967294" distB="4294967294" distL="114300" distR="114300" simplePos="0" relativeHeight="252532736" behindDoc="0" locked="0" layoutInCell="1" allowOverlap="1" wp14:anchorId="3C23B138" wp14:editId="40528FFA">
                      <wp:simplePos x="0" y="0"/>
                      <wp:positionH relativeFrom="column">
                        <wp:posOffset>1391285</wp:posOffset>
                      </wp:positionH>
                      <wp:positionV relativeFrom="paragraph">
                        <wp:posOffset>546099</wp:posOffset>
                      </wp:positionV>
                      <wp:extent cx="714375" cy="0"/>
                      <wp:effectExtent l="0" t="95250" r="0" b="95250"/>
                      <wp:wrapNone/>
                      <wp:docPr id="1102" name="Straight Arrow Connector 1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H="1">
                                <a:off x="0" y="0"/>
                                <a:ext cx="7143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117E697" id="Straight Arrow Connector 1102" o:spid="_x0000_s1026" type="#_x0000_t32" style="position:absolute;margin-left:109.55pt;margin-top:43pt;width:56.25pt;height:0;flip:x;z-index:25253273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" strokecolor="windowText" strokeweight="3pt">
                      <v:stroke endarrow="block"/>
                      <o:lock v:ext="edit" shapetype="f"/>
                    </v:shape>
                  </w:pict>
                </mc:Fallback>
              </mc:AlternateContent>
            </w:r>
            <w:r>
              <w:rPr>
                <w:noProof/>
                <w:position w:val="-24"/>
                <w:sz w:val="96"/>
                <w:szCs w:val="96"/>
              </w:rPr>
              <mc:AlternateContent>
                <mc:Choice Requires="wps">
                  <w:drawing>
                    <wp:anchor distT="0" distB="0" distL="114300" distR="114300" simplePos="0" relativeHeight="252531712" behindDoc="0" locked="0" layoutInCell="1" allowOverlap="1" wp14:anchorId="3A6A5378" wp14:editId="1C1100C8">
                      <wp:simplePos x="0" y="0"/>
                      <wp:positionH relativeFrom="column">
                        <wp:posOffset>2267585</wp:posOffset>
                      </wp:positionH>
                      <wp:positionV relativeFrom="paragraph">
                        <wp:posOffset>8890</wp:posOffset>
                      </wp:positionV>
                      <wp:extent cx="1838960" cy="1114425"/>
                      <wp:effectExtent l="19050" t="19050" r="27940" b="28575"/>
                      <wp:wrapNone/>
                      <wp:docPr id="1103" name="Text Box 6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38960" cy="11144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8562E6" w:rsidRDefault="006802E6" w:rsidP="0099739F">
                                  <w:pPr>
                                    <w:jc w:val="center"/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</w:pPr>
                                  <w:proofErr w:type="gramStart"/>
                                  <w:r w:rsidRPr="008562E6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 xml:space="preserve">numerator </w:t>
                                  </w:r>
                                  <w: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 xml:space="preserve"> is</w:t>
                                  </w:r>
                                  <w:proofErr w:type="gramEnd"/>
                                  <w: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 xml:space="preserve"> greater than </w:t>
                                  </w:r>
                                  <w:r w:rsidRPr="008562E6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denominato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6A5378" id="Text Box 668" o:spid="_x0000_s1363" type="#_x0000_t202" style="position:absolute;margin-left:178.55pt;margin-top:.7pt;width:144.8pt;height:87.75pt;z-index:25253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" fillcolor="red" strokeweight="2.25pt">
                      <v:textbox>
                        <w:txbxContent>
                          <w:p w:rsidR="006802E6" w:rsidRPr="008562E6" w:rsidRDefault="006802E6" w:rsidP="0099739F">
                            <w:pPr>
                              <w:jc w:val="center"/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proofErr w:type="gramStart"/>
                            <w:r w:rsidRPr="008562E6">
                              <w:rPr>
                                <w:b/>
                                <w:sz w:val="44"/>
                                <w:szCs w:val="44"/>
                              </w:rPr>
                              <w:t xml:space="preserve">numerator </w:t>
                            </w:r>
                            <w:r>
                              <w:rPr>
                                <w:b/>
                                <w:sz w:val="44"/>
                                <w:szCs w:val="44"/>
                              </w:rPr>
                              <w:t xml:space="preserve"> is</w:t>
                            </w:r>
                            <w:proofErr w:type="gramEnd"/>
                            <w:r>
                              <w:rPr>
                                <w:b/>
                                <w:sz w:val="44"/>
                                <w:szCs w:val="44"/>
                              </w:rPr>
                              <w:t xml:space="preserve"> greater than </w:t>
                            </w:r>
                            <w:r w:rsidRPr="008562E6">
                              <w:rPr>
                                <w:b/>
                                <w:sz w:val="44"/>
                                <w:szCs w:val="44"/>
                              </w:rPr>
                              <w:t>denominato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9739F">
              <w:rPr>
                <w:position w:val="-24"/>
                <w:sz w:val="96"/>
                <w:szCs w:val="96"/>
              </w:rPr>
              <w:t xml:space="preserve">    </w:t>
            </w:r>
            <w:r w:rsidR="0099739F" w:rsidRPr="00583DAF">
              <w:rPr>
                <w:position w:val="-24"/>
                <w:sz w:val="96"/>
                <w:szCs w:val="96"/>
              </w:rPr>
              <w:object w:dxaOrig="240" w:dyaOrig="620">
                <v:shape id="_x0000_i1034" type="#_x0000_t75" style="width:65.15pt;height:162.85pt" o:ole="">
                  <v:imagedata r:id="rId98" o:title=""/>
                </v:shape>
                <o:OLEObject Type="Embed" ProgID="Equation.DSMT4" ShapeID="_x0000_i1034" DrawAspect="Content" ObjectID="_1565012152" r:id="rId99"/>
              </w:object>
            </w:r>
          </w:p>
        </w:tc>
      </w:tr>
      <w:tr w:rsidR="0099739F" w:rsidRPr="006007DF" w:rsidTr="0099739F">
        <w:trPr>
          <w:gridBefore w:val="1"/>
          <w:gridAfter w:val="1"/>
          <w:wBefore w:w="113" w:type="dxa"/>
          <w:wAfter w:w="133" w:type="dxa"/>
          <w:trHeight w:val="4042"/>
        </w:trPr>
        <w:tc>
          <w:tcPr>
            <w:tcW w:w="6025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99739F" w:rsidRPr="00811DFA" w:rsidRDefault="0099739F" w:rsidP="007E7520">
            <w:pPr>
              <w:jc w:val="center"/>
              <w:rPr>
                <w:b/>
                <w:sz w:val="80"/>
                <w:szCs w:val="80"/>
              </w:rPr>
            </w:pPr>
            <w:r w:rsidRPr="00811DFA">
              <w:rPr>
                <w:b/>
                <w:sz w:val="80"/>
                <w:szCs w:val="80"/>
              </w:rPr>
              <w:t>fraction greater than one</w:t>
            </w:r>
          </w:p>
        </w:tc>
        <w:tc>
          <w:tcPr>
            <w:tcW w:w="5580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99739F" w:rsidRPr="003561E9" w:rsidRDefault="00E1793D" w:rsidP="007E7520">
            <w:pPr>
              <w:rPr>
                <w:sz w:val="28"/>
                <w:szCs w:val="28"/>
              </w:rPr>
            </w:pPr>
            <w:r>
              <w:rPr>
                <w:noProof/>
                <w:position w:val="-24"/>
                <w:sz w:val="96"/>
                <w:szCs w:val="96"/>
              </w:rPr>
              <mc:AlternateContent>
                <mc:Choice Requires="wps">
                  <w:drawing>
                    <wp:anchor distT="4294967294" distB="4294967294" distL="114300" distR="114300" simplePos="0" relativeHeight="252534784" behindDoc="0" locked="0" layoutInCell="1" allowOverlap="1" wp14:anchorId="5357B87F" wp14:editId="674DB0AF">
                      <wp:simplePos x="0" y="0"/>
                      <wp:positionH relativeFrom="column">
                        <wp:posOffset>905510</wp:posOffset>
                      </wp:positionH>
                      <wp:positionV relativeFrom="paragraph">
                        <wp:posOffset>495934</wp:posOffset>
                      </wp:positionV>
                      <wp:extent cx="714375" cy="0"/>
                      <wp:effectExtent l="0" t="95250" r="0" b="95250"/>
                      <wp:wrapNone/>
                      <wp:docPr id="1104" name="Straight Arrow Connector 11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H="1">
                                <a:off x="0" y="0"/>
                                <a:ext cx="7143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80908E" id="Straight Arrow Connector 1104" o:spid="_x0000_s1026" type="#_x0000_t32" style="position:absolute;margin-left:71.3pt;margin-top:39.05pt;width:56.25pt;height:0;flip:x;z-index:25253478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" strokecolor="windowText" strokeweight="3pt">
                      <v:stroke endarrow="block"/>
                      <o:lock v:ext="edit" shapetype="f"/>
                    </v:shape>
                  </w:pict>
                </mc:Fallback>
              </mc:AlternateContent>
            </w: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33760" behindDoc="0" locked="0" layoutInCell="1" allowOverlap="1" wp14:anchorId="2A800D88" wp14:editId="0D93D9B9">
                      <wp:simplePos x="0" y="0"/>
                      <wp:positionH relativeFrom="column">
                        <wp:posOffset>1718945</wp:posOffset>
                      </wp:positionH>
                      <wp:positionV relativeFrom="paragraph">
                        <wp:posOffset>-635</wp:posOffset>
                      </wp:positionV>
                      <wp:extent cx="1838960" cy="1095375"/>
                      <wp:effectExtent l="19050" t="19050" r="27940" b="28575"/>
                      <wp:wrapNone/>
                      <wp:docPr id="1105" name="Text Box 6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38960" cy="1095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8562E6" w:rsidRDefault="006802E6" w:rsidP="0099739F">
                                  <w:pPr>
                                    <w:jc w:val="center"/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</w:pPr>
                                  <w:proofErr w:type="gramStart"/>
                                  <w:r w:rsidRPr="008562E6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numerator</w:t>
                                  </w:r>
                                  <w:proofErr w:type="gramEnd"/>
                                  <w:r w:rsidRPr="008562E6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 xml:space="preserve">is </w:t>
                                  </w:r>
                                  <w:r w:rsidRPr="008562E6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greater than denominato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800D88" id="Text Box 669" o:spid="_x0000_s1364" type="#_x0000_t202" style="position:absolute;margin-left:135.35pt;margin-top:-.05pt;width:144.8pt;height:86.25pt;z-index:25253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" fillcolor="red" strokeweight="2.25pt">
                      <v:textbox>
                        <w:txbxContent>
                          <w:p w:rsidR="006802E6" w:rsidRPr="008562E6" w:rsidRDefault="006802E6" w:rsidP="0099739F">
                            <w:pPr>
                              <w:jc w:val="center"/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proofErr w:type="gramStart"/>
                            <w:r w:rsidRPr="008562E6">
                              <w:rPr>
                                <w:b/>
                                <w:sz w:val="44"/>
                                <w:szCs w:val="44"/>
                              </w:rPr>
                              <w:t>numerator</w:t>
                            </w:r>
                            <w:proofErr w:type="gramEnd"/>
                            <w:r w:rsidRPr="008562E6">
                              <w:rPr>
                                <w:b/>
                                <w:sz w:val="44"/>
                                <w:szCs w:val="44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44"/>
                                <w:szCs w:val="44"/>
                              </w:rPr>
                              <w:t xml:space="preserve">is </w:t>
                            </w:r>
                            <w:r w:rsidRPr="008562E6">
                              <w:rPr>
                                <w:b/>
                                <w:sz w:val="44"/>
                                <w:szCs w:val="44"/>
                              </w:rPr>
                              <w:t>greater than denominato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9739F">
              <w:rPr>
                <w:position w:val="-24"/>
                <w:sz w:val="96"/>
                <w:szCs w:val="96"/>
              </w:rPr>
              <w:t xml:space="preserve"> </w:t>
            </w:r>
            <w:r w:rsidR="0099739F" w:rsidRPr="00583DAF">
              <w:rPr>
                <w:position w:val="-24"/>
                <w:sz w:val="96"/>
                <w:szCs w:val="96"/>
              </w:rPr>
              <w:object w:dxaOrig="240" w:dyaOrig="620">
                <v:shape id="_x0000_i1035" type="#_x0000_t75" style="width:65.15pt;height:162.85pt" o:ole="">
                  <v:imagedata r:id="rId98" o:title=""/>
                </v:shape>
                <o:OLEObject Type="Embed" ProgID="Equation.DSMT4" ShapeID="_x0000_i1035" DrawAspect="Content" ObjectID="_1565012153" r:id="rId100"/>
              </w:object>
            </w:r>
          </w:p>
        </w:tc>
        <w:tc>
          <w:tcPr>
            <w:tcW w:w="4225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99739F" w:rsidRDefault="0099739F" w:rsidP="007E7520">
            <w:pPr>
              <w:ind w:left="329" w:right="506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fraction with a numerator greater </w:t>
            </w:r>
          </w:p>
          <w:p w:rsidR="0099739F" w:rsidRPr="006007DF" w:rsidRDefault="0099739F" w:rsidP="007E7520">
            <w:pPr>
              <w:ind w:left="329" w:right="506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an its denominator.  </w:t>
            </w:r>
          </w:p>
        </w:tc>
      </w:tr>
      <w:tr w:rsidR="0099739F" w:rsidRPr="00811DFA" w:rsidTr="000A3AC6">
        <w:trPr>
          <w:trHeight w:val="4041"/>
        </w:trPr>
        <w:tc>
          <w:tcPr>
            <w:tcW w:w="16076" w:type="dxa"/>
            <w:gridSpan w:val="8"/>
            <w:tcBorders>
              <w:top w:val="nil"/>
              <w:bottom w:val="dashed" w:sz="4" w:space="0" w:color="auto"/>
            </w:tcBorders>
            <w:vAlign w:val="center"/>
          </w:tcPr>
          <w:p w:rsidR="0099739F" w:rsidRDefault="0099739F" w:rsidP="007E7520">
            <w:pPr>
              <w:jc w:val="center"/>
              <w:rPr>
                <w:b/>
                <w:sz w:val="160"/>
                <w:szCs w:val="160"/>
              </w:rPr>
            </w:pPr>
            <w:r>
              <w:br w:type="page"/>
            </w:r>
            <w:r w:rsidRPr="00811DFA">
              <w:rPr>
                <w:b/>
                <w:sz w:val="160"/>
                <w:szCs w:val="160"/>
              </w:rPr>
              <w:t xml:space="preserve">fraction </w:t>
            </w:r>
            <w:r>
              <w:rPr>
                <w:b/>
                <w:sz w:val="160"/>
                <w:szCs w:val="160"/>
              </w:rPr>
              <w:t>less</w:t>
            </w:r>
            <w:r w:rsidRPr="00811DFA">
              <w:rPr>
                <w:b/>
                <w:sz w:val="160"/>
                <w:szCs w:val="160"/>
              </w:rPr>
              <w:t xml:space="preserve"> </w:t>
            </w:r>
          </w:p>
          <w:p w:rsidR="0099739F" w:rsidRPr="00811DFA" w:rsidRDefault="0099739F" w:rsidP="007E7520">
            <w:pPr>
              <w:jc w:val="center"/>
              <w:rPr>
                <w:b/>
                <w:sz w:val="160"/>
                <w:szCs w:val="160"/>
              </w:rPr>
            </w:pPr>
            <w:r w:rsidRPr="00811DFA">
              <w:rPr>
                <w:b/>
                <w:sz w:val="160"/>
                <w:szCs w:val="160"/>
              </w:rPr>
              <w:t>than one</w:t>
            </w:r>
          </w:p>
        </w:tc>
      </w:tr>
      <w:tr w:rsidR="0099739F" w:rsidTr="0099739F">
        <w:trPr>
          <w:gridBefore w:val="1"/>
          <w:gridAfter w:val="1"/>
          <w:wBefore w:w="113" w:type="dxa"/>
          <w:wAfter w:w="133" w:type="dxa"/>
          <w:trHeight w:val="4041"/>
        </w:trPr>
        <w:tc>
          <w:tcPr>
            <w:tcW w:w="8729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99739F" w:rsidRPr="00811DFA" w:rsidRDefault="0099739F" w:rsidP="007E7520">
            <w:pPr>
              <w:jc w:val="center"/>
              <w:rPr>
                <w:b/>
                <w:sz w:val="120"/>
                <w:szCs w:val="120"/>
              </w:rPr>
            </w:pPr>
            <w:r w:rsidRPr="00811DFA">
              <w:rPr>
                <w:b/>
                <w:sz w:val="120"/>
                <w:szCs w:val="120"/>
              </w:rPr>
              <w:t xml:space="preserve">fraction </w:t>
            </w:r>
            <w:r>
              <w:rPr>
                <w:b/>
                <w:sz w:val="120"/>
                <w:szCs w:val="120"/>
              </w:rPr>
              <w:t>less</w:t>
            </w:r>
            <w:r w:rsidRPr="00811DFA">
              <w:rPr>
                <w:b/>
                <w:sz w:val="120"/>
                <w:szCs w:val="120"/>
              </w:rPr>
              <w:t xml:space="preserve"> than one</w:t>
            </w:r>
          </w:p>
        </w:tc>
        <w:tc>
          <w:tcPr>
            <w:tcW w:w="7101" w:type="dxa"/>
            <w:gridSpan w:val="3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99739F" w:rsidRDefault="00E1793D" w:rsidP="007E7520">
            <w:r>
              <w:rPr>
                <w:noProof/>
                <w:position w:val="-24"/>
                <w:sz w:val="96"/>
                <w:szCs w:val="96"/>
              </w:rPr>
              <mc:AlternateContent>
                <mc:Choice Requires="wps">
                  <w:drawing>
                    <wp:anchor distT="4294967294" distB="4294967294" distL="114300" distR="114300" simplePos="0" relativeHeight="252537856" behindDoc="0" locked="0" layoutInCell="1" allowOverlap="1">
                      <wp:simplePos x="0" y="0"/>
                      <wp:positionH relativeFrom="column">
                        <wp:posOffset>1341120</wp:posOffset>
                      </wp:positionH>
                      <wp:positionV relativeFrom="paragraph">
                        <wp:posOffset>576579</wp:posOffset>
                      </wp:positionV>
                      <wp:extent cx="714375" cy="0"/>
                      <wp:effectExtent l="0" t="95250" r="0" b="95250"/>
                      <wp:wrapNone/>
                      <wp:docPr id="1106" name="Straight Arrow Connector 11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H="1">
                                <a:off x="0" y="0"/>
                                <a:ext cx="7143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9805D3" id="Straight Arrow Connector 1106" o:spid="_x0000_s1026" type="#_x0000_t32" style="position:absolute;margin-left:105.6pt;margin-top:45.4pt;width:56.25pt;height:0;flip:x;z-index:25253785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" strokecolor="windowText" strokeweight="3pt">
                      <v:stroke endarrow="block"/>
                      <o:lock v:ext="edit" shapetype="f"/>
                    </v:shape>
                  </w:pict>
                </mc:Fallback>
              </mc:AlternateContent>
            </w:r>
            <w:r>
              <w:rPr>
                <w:noProof/>
                <w:position w:val="-24"/>
                <w:sz w:val="96"/>
                <w:szCs w:val="96"/>
              </w:rPr>
              <mc:AlternateContent>
                <mc:Choice Requires="wps">
                  <w:drawing>
                    <wp:anchor distT="0" distB="0" distL="114300" distR="114300" simplePos="0" relativeHeight="252536832" behindDoc="0" locked="0" layoutInCell="1" allowOverlap="1">
                      <wp:simplePos x="0" y="0"/>
                      <wp:positionH relativeFrom="column">
                        <wp:posOffset>2265680</wp:posOffset>
                      </wp:positionH>
                      <wp:positionV relativeFrom="paragraph">
                        <wp:posOffset>205105</wp:posOffset>
                      </wp:positionV>
                      <wp:extent cx="1838960" cy="1057275"/>
                      <wp:effectExtent l="19050" t="19050" r="27940" b="28575"/>
                      <wp:wrapNone/>
                      <wp:docPr id="1107" name="Text Box 6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38960" cy="1057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8562E6" w:rsidRDefault="006802E6" w:rsidP="0099739F">
                                  <w:pPr>
                                    <w:jc w:val="center"/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</w:pPr>
                                  <w:proofErr w:type="gramStart"/>
                                  <w:r w:rsidRPr="008562E6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numerator</w:t>
                                  </w:r>
                                  <w:proofErr w:type="gramEnd"/>
                                  <w:r w:rsidRPr="008562E6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 xml:space="preserve"> is </w:t>
                                  </w:r>
                                  <w: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less</w:t>
                                  </w:r>
                                  <w:r w:rsidRPr="008562E6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 xml:space="preserve"> than denominato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365" type="#_x0000_t202" style="position:absolute;margin-left:178.4pt;margin-top:16.15pt;width:144.8pt;height:83.25pt;z-index:25253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" fillcolor="red" strokeweight="2.25pt">
                      <v:textbox>
                        <w:txbxContent>
                          <w:p w:rsidR="006802E6" w:rsidRPr="008562E6" w:rsidRDefault="006802E6" w:rsidP="0099739F">
                            <w:pPr>
                              <w:jc w:val="center"/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proofErr w:type="gramStart"/>
                            <w:r w:rsidRPr="008562E6">
                              <w:rPr>
                                <w:b/>
                                <w:sz w:val="44"/>
                                <w:szCs w:val="44"/>
                              </w:rPr>
                              <w:t>numerator</w:t>
                            </w:r>
                            <w:proofErr w:type="gramEnd"/>
                            <w:r w:rsidRPr="008562E6">
                              <w:rPr>
                                <w:b/>
                                <w:sz w:val="44"/>
                                <w:szCs w:val="44"/>
                              </w:rPr>
                              <w:t xml:space="preserve"> is </w:t>
                            </w:r>
                            <w:r>
                              <w:rPr>
                                <w:b/>
                                <w:sz w:val="44"/>
                                <w:szCs w:val="44"/>
                              </w:rPr>
                              <w:t>less</w:t>
                            </w:r>
                            <w:r w:rsidRPr="008562E6">
                              <w:rPr>
                                <w:b/>
                                <w:sz w:val="44"/>
                                <w:szCs w:val="44"/>
                              </w:rPr>
                              <w:t xml:space="preserve"> than denominato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9739F">
              <w:rPr>
                <w:position w:val="-24"/>
                <w:sz w:val="96"/>
                <w:szCs w:val="96"/>
              </w:rPr>
              <w:t xml:space="preserve">    </w:t>
            </w:r>
            <w:r w:rsidR="0099739F" w:rsidRPr="00354501">
              <w:rPr>
                <w:position w:val="-24"/>
              </w:rPr>
              <w:object w:dxaOrig="240" w:dyaOrig="620">
                <v:shape id="_x0000_i1036" type="#_x0000_t75" style="width:75.45pt;height:193.7pt" o:ole="">
                  <v:imagedata r:id="rId101" o:title=""/>
                </v:shape>
                <o:OLEObject Type="Embed" ProgID="Equation.DSMT4" ShapeID="_x0000_i1036" DrawAspect="Content" ObjectID="_1565012154" r:id="rId102"/>
              </w:object>
            </w:r>
          </w:p>
        </w:tc>
      </w:tr>
      <w:tr w:rsidR="0099739F" w:rsidRPr="006007DF" w:rsidTr="0099739F">
        <w:trPr>
          <w:gridBefore w:val="1"/>
          <w:gridAfter w:val="1"/>
          <w:wBefore w:w="113" w:type="dxa"/>
          <w:wAfter w:w="133" w:type="dxa"/>
          <w:trHeight w:val="4042"/>
        </w:trPr>
        <w:tc>
          <w:tcPr>
            <w:tcW w:w="5485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99739F" w:rsidRDefault="0099739F" w:rsidP="007E7520">
            <w:pPr>
              <w:jc w:val="center"/>
              <w:rPr>
                <w:b/>
                <w:sz w:val="80"/>
                <w:szCs w:val="80"/>
              </w:rPr>
            </w:pPr>
            <w:r w:rsidRPr="00811DFA">
              <w:rPr>
                <w:b/>
                <w:sz w:val="80"/>
                <w:szCs w:val="80"/>
              </w:rPr>
              <w:t xml:space="preserve">fraction </w:t>
            </w:r>
            <w:r>
              <w:rPr>
                <w:b/>
                <w:sz w:val="80"/>
                <w:szCs w:val="80"/>
              </w:rPr>
              <w:t>less</w:t>
            </w:r>
          </w:p>
          <w:p w:rsidR="0099739F" w:rsidRPr="00811DFA" w:rsidRDefault="0099739F" w:rsidP="007E7520">
            <w:pPr>
              <w:jc w:val="center"/>
              <w:rPr>
                <w:b/>
                <w:sz w:val="80"/>
                <w:szCs w:val="80"/>
              </w:rPr>
            </w:pPr>
            <w:r w:rsidRPr="00811DFA">
              <w:rPr>
                <w:b/>
                <w:sz w:val="80"/>
                <w:szCs w:val="80"/>
              </w:rPr>
              <w:t xml:space="preserve"> than one</w:t>
            </w:r>
          </w:p>
        </w:tc>
        <w:tc>
          <w:tcPr>
            <w:tcW w:w="5850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99739F" w:rsidRPr="003561E9" w:rsidRDefault="00E1793D" w:rsidP="007E7520">
            <w:pPr>
              <w:rPr>
                <w:sz w:val="28"/>
                <w:szCs w:val="28"/>
              </w:rPr>
            </w:pPr>
            <w:r>
              <w:rPr>
                <w:noProof/>
                <w:position w:val="-24"/>
                <w:sz w:val="96"/>
                <w:szCs w:val="96"/>
              </w:rPr>
              <mc:AlternateContent>
                <mc:Choice Requires="wps">
                  <w:drawing>
                    <wp:anchor distT="4294967294" distB="4294967294" distL="114300" distR="114300" simplePos="0" relativeHeight="252539904" behindDoc="0" locked="0" layoutInCell="1" allowOverlap="1">
                      <wp:simplePos x="0" y="0"/>
                      <wp:positionH relativeFrom="column">
                        <wp:posOffset>867410</wp:posOffset>
                      </wp:positionH>
                      <wp:positionV relativeFrom="paragraph">
                        <wp:posOffset>574674</wp:posOffset>
                      </wp:positionV>
                      <wp:extent cx="714375" cy="0"/>
                      <wp:effectExtent l="0" t="95250" r="0" b="95250"/>
                      <wp:wrapNone/>
                      <wp:docPr id="1108" name="Straight Arrow Connector 11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H="1">
                                <a:off x="0" y="0"/>
                                <a:ext cx="7143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headEnd type="none" w="med" len="med"/>
                                <a:tailEnd type="triangle" w="med" len="me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EFEE6D" id="Straight Arrow Connector 1108" o:spid="_x0000_s1026" type="#_x0000_t32" style="position:absolute;margin-left:68.3pt;margin-top:45.25pt;width:56.25pt;height:0;flip:x;z-index:25253990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" strokecolor="windowText" strokeweight="3pt">
                      <v:stroke endarrow="block"/>
                      <o:lock v:ext="edit" shapetype="f"/>
                    </v:shape>
                  </w:pict>
                </mc:Fallback>
              </mc:AlternateContent>
            </w: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38880" behindDoc="0" locked="0" layoutInCell="1" allowOverlap="1">
                      <wp:simplePos x="0" y="0"/>
                      <wp:positionH relativeFrom="column">
                        <wp:posOffset>1668145</wp:posOffset>
                      </wp:positionH>
                      <wp:positionV relativeFrom="paragraph">
                        <wp:posOffset>204470</wp:posOffset>
                      </wp:positionV>
                      <wp:extent cx="1838960" cy="1066800"/>
                      <wp:effectExtent l="19050" t="19050" r="27940" b="19050"/>
                      <wp:wrapNone/>
                      <wp:docPr id="1109" name="Text Box 6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38960" cy="1066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8562E6" w:rsidRDefault="006802E6" w:rsidP="0099739F">
                                  <w:pPr>
                                    <w:jc w:val="center"/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</w:pPr>
                                  <w:proofErr w:type="gramStart"/>
                                  <w:r w:rsidRPr="008562E6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numerator</w:t>
                                  </w:r>
                                  <w:proofErr w:type="gramEnd"/>
                                  <w:r w:rsidRPr="008562E6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 xml:space="preserve"> is  </w:t>
                                  </w:r>
                                  <w: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 xml:space="preserve">less </w:t>
                                  </w:r>
                                  <w:r w:rsidRPr="008562E6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 xml:space="preserve">than </w:t>
                                  </w:r>
                                  <w: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denominato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366" type="#_x0000_t202" style="position:absolute;margin-left:131.35pt;margin-top:16.1pt;width:144.8pt;height:84pt;z-index:25253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" fillcolor="red" strokeweight="2.25pt">
                      <v:textbox>
                        <w:txbxContent>
                          <w:p w:rsidR="006802E6" w:rsidRPr="008562E6" w:rsidRDefault="006802E6" w:rsidP="0099739F">
                            <w:pPr>
                              <w:jc w:val="center"/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proofErr w:type="gramStart"/>
                            <w:r w:rsidRPr="008562E6">
                              <w:rPr>
                                <w:b/>
                                <w:sz w:val="44"/>
                                <w:szCs w:val="44"/>
                              </w:rPr>
                              <w:t>numerator</w:t>
                            </w:r>
                            <w:proofErr w:type="gramEnd"/>
                            <w:r w:rsidRPr="008562E6">
                              <w:rPr>
                                <w:b/>
                                <w:sz w:val="44"/>
                                <w:szCs w:val="44"/>
                              </w:rPr>
                              <w:t xml:space="preserve"> is  </w:t>
                            </w:r>
                            <w:r>
                              <w:rPr>
                                <w:b/>
                                <w:sz w:val="44"/>
                                <w:szCs w:val="44"/>
                              </w:rPr>
                              <w:t xml:space="preserve">less </w:t>
                            </w:r>
                            <w:r w:rsidRPr="008562E6">
                              <w:rPr>
                                <w:b/>
                                <w:sz w:val="44"/>
                                <w:szCs w:val="44"/>
                              </w:rPr>
                              <w:t xml:space="preserve">than </w:t>
                            </w:r>
                            <w:r>
                              <w:rPr>
                                <w:b/>
                                <w:sz w:val="44"/>
                                <w:szCs w:val="44"/>
                              </w:rPr>
                              <w:t>denominato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9739F">
              <w:rPr>
                <w:position w:val="-24"/>
                <w:sz w:val="96"/>
                <w:szCs w:val="96"/>
              </w:rPr>
              <w:t xml:space="preserve"> </w:t>
            </w:r>
            <w:r w:rsidR="0099739F" w:rsidRPr="00354501">
              <w:rPr>
                <w:position w:val="-24"/>
              </w:rPr>
              <w:object w:dxaOrig="240" w:dyaOrig="620">
                <v:shape id="_x0000_i1037" type="#_x0000_t75" style="width:75.45pt;height:193.7pt" o:ole="">
                  <v:imagedata r:id="rId101" o:title=""/>
                </v:shape>
                <o:OLEObject Type="Embed" ProgID="Equation.DSMT4" ShapeID="_x0000_i1037" DrawAspect="Content" ObjectID="_1565012155" r:id="rId103"/>
              </w:object>
            </w:r>
          </w:p>
        </w:tc>
        <w:tc>
          <w:tcPr>
            <w:tcW w:w="4495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99739F" w:rsidRDefault="0099739F" w:rsidP="007E7520">
            <w:pPr>
              <w:ind w:left="329" w:right="506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fraction with a numerator less </w:t>
            </w:r>
          </w:p>
          <w:p w:rsidR="0099739F" w:rsidRPr="006007DF" w:rsidRDefault="0099739F" w:rsidP="007E7520">
            <w:pPr>
              <w:ind w:left="329" w:right="506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an its denominator.  </w:t>
            </w:r>
          </w:p>
          <w:p w:rsidR="0099739F" w:rsidRPr="006007DF" w:rsidRDefault="0099739F" w:rsidP="007E7520">
            <w:pPr>
              <w:ind w:left="329" w:right="506"/>
              <w:jc w:val="center"/>
              <w:rPr>
                <w:sz w:val="36"/>
                <w:szCs w:val="36"/>
              </w:rPr>
            </w:pPr>
          </w:p>
        </w:tc>
      </w:tr>
    </w:tbl>
    <w:tbl>
      <w:tblPr>
        <w:tblpPr w:leftFromText="180" w:rightFromText="180" w:vertAnchor="text" w:tblpY="1"/>
        <w:tblOverlap w:val="never"/>
        <w:tblW w:w="161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29"/>
        <w:gridCol w:w="100"/>
        <w:gridCol w:w="689"/>
        <w:gridCol w:w="1038"/>
        <w:gridCol w:w="1195"/>
        <w:gridCol w:w="17"/>
        <w:gridCol w:w="1434"/>
        <w:gridCol w:w="456"/>
        <w:gridCol w:w="715"/>
        <w:gridCol w:w="3870"/>
        <w:gridCol w:w="239"/>
      </w:tblGrid>
      <w:tr w:rsidR="001879AF" w:rsidRPr="00777FF6" w:rsidTr="00A16233">
        <w:trPr>
          <w:gridAfter w:val="1"/>
          <w:wAfter w:w="239" w:type="dxa"/>
          <w:trHeight w:val="4041"/>
        </w:trPr>
        <w:tc>
          <w:tcPr>
            <w:tcW w:w="15943" w:type="dxa"/>
            <w:gridSpan w:val="10"/>
            <w:tcBorders>
              <w:top w:val="nil"/>
              <w:bottom w:val="dashed" w:sz="4" w:space="0" w:color="auto"/>
            </w:tcBorders>
            <w:vAlign w:val="center"/>
          </w:tcPr>
          <w:p w:rsidR="001879AF" w:rsidRPr="00777FF6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gallon (gal)</w:t>
            </w:r>
          </w:p>
        </w:tc>
      </w:tr>
      <w:tr w:rsidR="001879AF" w:rsidRPr="00433146" w:rsidTr="006E263B">
        <w:trPr>
          <w:gridAfter w:val="1"/>
          <w:wAfter w:w="239" w:type="dxa"/>
          <w:trHeight w:val="4041"/>
        </w:trPr>
        <w:tc>
          <w:tcPr>
            <w:tcW w:w="9468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6E263B" w:rsidRDefault="001879AF" w:rsidP="001879AF">
            <w:pPr>
              <w:jc w:val="center"/>
              <w:rPr>
                <w:b/>
                <w:sz w:val="160"/>
                <w:szCs w:val="160"/>
              </w:rPr>
            </w:pPr>
            <w:r w:rsidRPr="006E263B">
              <w:rPr>
                <w:b/>
                <w:sz w:val="160"/>
                <w:szCs w:val="160"/>
              </w:rPr>
              <w:t>gallon (gal)</w:t>
            </w:r>
          </w:p>
        </w:tc>
        <w:tc>
          <w:tcPr>
            <w:tcW w:w="6475" w:type="dxa"/>
            <w:gridSpan w:val="4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1879AF" w:rsidP="001879AF">
            <w:pPr>
              <w:ind w:right="1074"/>
              <w:jc w:val="center"/>
              <w:rPr>
                <w:color w:val="7030A0"/>
                <w:sz w:val="36"/>
                <w:szCs w:val="36"/>
              </w:rPr>
            </w:pPr>
            <w:r>
              <w:rPr>
                <w:noProof/>
                <w:color w:val="7030A0"/>
                <w:sz w:val="36"/>
                <w:szCs w:val="36"/>
              </w:rPr>
              <w:drawing>
                <wp:anchor distT="0" distB="0" distL="114300" distR="114300" simplePos="0" relativeHeight="252017664" behindDoc="0" locked="0" layoutInCell="1" allowOverlap="1" wp14:anchorId="39006655" wp14:editId="5F629954">
                  <wp:simplePos x="0" y="0"/>
                  <wp:positionH relativeFrom="column">
                    <wp:posOffset>1445895</wp:posOffset>
                  </wp:positionH>
                  <wp:positionV relativeFrom="paragraph">
                    <wp:posOffset>1270</wp:posOffset>
                  </wp:positionV>
                  <wp:extent cx="1809750" cy="2333625"/>
                  <wp:effectExtent l="19050" t="0" r="0" b="0"/>
                  <wp:wrapNone/>
                  <wp:docPr id="205" name="Picture 16" descr="http://www.freeclipartnow.com/d/18865-1/milk-gallon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http://www.freeclipartnow.com/d/18865-1/milk-gallon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2333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879AF" w:rsidRPr="001F20A7" w:rsidRDefault="001879AF" w:rsidP="001879AF">
            <w:pPr>
              <w:ind w:right="1074"/>
              <w:jc w:val="center"/>
              <w:rPr>
                <w:b/>
                <w:color w:val="7030A0"/>
                <w:sz w:val="48"/>
                <w:szCs w:val="48"/>
              </w:rPr>
            </w:pPr>
            <w:r>
              <w:rPr>
                <w:color w:val="7030A0"/>
                <w:sz w:val="36"/>
                <w:szCs w:val="36"/>
              </w:rPr>
              <w:t xml:space="preserve">    </w:t>
            </w:r>
          </w:p>
          <w:p w:rsidR="001879AF" w:rsidRPr="001F20A7" w:rsidRDefault="001879AF" w:rsidP="001879AF">
            <w:pPr>
              <w:ind w:right="1074"/>
              <w:jc w:val="center"/>
              <w:rPr>
                <w:b/>
                <w:color w:val="7030A0"/>
                <w:sz w:val="36"/>
                <w:szCs w:val="36"/>
              </w:rPr>
            </w:pPr>
          </w:p>
          <w:p w:rsidR="001879AF" w:rsidRPr="00433146" w:rsidRDefault="001879AF" w:rsidP="001879AF">
            <w:pPr>
              <w:ind w:right="1074"/>
              <w:jc w:val="center"/>
              <w:rPr>
                <w:color w:val="7030A0"/>
                <w:sz w:val="36"/>
                <w:szCs w:val="36"/>
              </w:rPr>
            </w:pPr>
          </w:p>
        </w:tc>
      </w:tr>
      <w:tr w:rsidR="001879AF" w:rsidRPr="00210720" w:rsidTr="006E263B">
        <w:trPr>
          <w:gridAfter w:val="1"/>
          <w:wAfter w:w="239" w:type="dxa"/>
          <w:trHeight w:val="4042"/>
        </w:trPr>
        <w:tc>
          <w:tcPr>
            <w:tcW w:w="7218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Pr="006E263B" w:rsidRDefault="001879AF" w:rsidP="001879AF">
            <w:pPr>
              <w:jc w:val="center"/>
              <w:rPr>
                <w:b/>
                <w:sz w:val="120"/>
                <w:szCs w:val="120"/>
              </w:rPr>
            </w:pPr>
            <w:r w:rsidRPr="006E263B">
              <w:rPr>
                <w:b/>
                <w:sz w:val="120"/>
                <w:szCs w:val="120"/>
              </w:rPr>
              <w:t>gallon (gal)</w:t>
            </w:r>
          </w:p>
        </w:tc>
        <w:tc>
          <w:tcPr>
            <w:tcW w:w="4140" w:type="dxa"/>
            <w:gridSpan w:val="5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Pr="001F20A7" w:rsidRDefault="001879AF" w:rsidP="001879AF">
            <w:pPr>
              <w:jc w:val="center"/>
              <w:rPr>
                <w:b/>
                <w:color w:val="7030A0"/>
                <w:sz w:val="36"/>
                <w:szCs w:val="36"/>
              </w:rPr>
            </w:pPr>
            <w:r>
              <w:rPr>
                <w:b/>
                <w:noProof/>
                <w:color w:val="7030A0"/>
                <w:sz w:val="36"/>
                <w:szCs w:val="36"/>
              </w:rPr>
              <w:drawing>
                <wp:anchor distT="0" distB="0" distL="114300" distR="114300" simplePos="0" relativeHeight="252018688" behindDoc="0" locked="0" layoutInCell="1" allowOverlap="1" wp14:anchorId="7D94CD7A" wp14:editId="509BCD83">
                  <wp:simplePos x="0" y="0"/>
                  <wp:positionH relativeFrom="column">
                    <wp:posOffset>645795</wp:posOffset>
                  </wp:positionH>
                  <wp:positionV relativeFrom="paragraph">
                    <wp:posOffset>74930</wp:posOffset>
                  </wp:positionV>
                  <wp:extent cx="1800225" cy="2324100"/>
                  <wp:effectExtent l="19050" t="0" r="9525" b="0"/>
                  <wp:wrapNone/>
                  <wp:docPr id="206" name="Picture 16" descr="http://www.freeclipartnow.com/d/18865-1/milk-gallon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http://www.freeclipartnow.com/d/18865-1/milk-gallon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2324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F20A7">
              <w:rPr>
                <w:b/>
                <w:color w:val="7030A0"/>
                <w:sz w:val="36"/>
                <w:szCs w:val="36"/>
              </w:rPr>
              <w:t xml:space="preserve"> </w:t>
            </w:r>
          </w:p>
          <w:p w:rsidR="001879AF" w:rsidRPr="00433146" w:rsidRDefault="001879AF" w:rsidP="001879AF">
            <w:pPr>
              <w:jc w:val="center"/>
              <w:rPr>
                <w:color w:val="7030A0"/>
                <w:sz w:val="36"/>
                <w:szCs w:val="36"/>
              </w:rPr>
            </w:pPr>
          </w:p>
        </w:tc>
        <w:tc>
          <w:tcPr>
            <w:tcW w:w="4585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C1354" w:rsidRDefault="001879AF" w:rsidP="00A9424F">
            <w:pPr>
              <w:ind w:left="-46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customary unit </w:t>
            </w:r>
          </w:p>
          <w:p w:rsidR="001879AF" w:rsidRDefault="001879AF" w:rsidP="00A9424F">
            <w:pPr>
              <w:ind w:left="-46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f capacity.  </w:t>
            </w:r>
          </w:p>
          <w:p w:rsidR="001879AF" w:rsidRPr="00210720" w:rsidRDefault="001879AF" w:rsidP="00A9424F">
            <w:pPr>
              <w:ind w:left="-46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1 gallon = 4 quarts</w:t>
            </w:r>
          </w:p>
        </w:tc>
      </w:tr>
      <w:tr w:rsidR="001879AF" w:rsidRPr="00777FF6" w:rsidTr="00A16233">
        <w:trPr>
          <w:gridAfter w:val="1"/>
          <w:wAfter w:w="239" w:type="dxa"/>
          <w:trHeight w:val="4041"/>
        </w:trPr>
        <w:tc>
          <w:tcPr>
            <w:tcW w:w="15943" w:type="dxa"/>
            <w:gridSpan w:val="10"/>
            <w:tcBorders>
              <w:top w:val="nil"/>
              <w:bottom w:val="dashed" w:sz="4" w:space="0" w:color="auto"/>
            </w:tcBorders>
            <w:vAlign w:val="center"/>
          </w:tcPr>
          <w:p w:rsidR="001879AF" w:rsidRPr="00777FF6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gram (g)</w:t>
            </w:r>
          </w:p>
        </w:tc>
      </w:tr>
      <w:tr w:rsidR="001879AF" w:rsidRPr="00210720" w:rsidTr="00A16233">
        <w:trPr>
          <w:gridAfter w:val="1"/>
          <w:wAfter w:w="239" w:type="dxa"/>
          <w:trHeight w:val="4041"/>
        </w:trPr>
        <w:tc>
          <w:tcPr>
            <w:tcW w:w="8256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777FF6" w:rsidRDefault="001879AF" w:rsidP="001879AF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gram (g)</w:t>
            </w:r>
          </w:p>
        </w:tc>
        <w:tc>
          <w:tcPr>
            <w:tcW w:w="7687" w:type="dxa"/>
            <w:gridSpan w:val="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1879AF" w:rsidP="001879AF">
            <w:pPr>
              <w:ind w:right="1074"/>
              <w:jc w:val="center"/>
              <w:rPr>
                <w:color w:val="7030A0"/>
                <w:sz w:val="36"/>
                <w:szCs w:val="36"/>
              </w:rPr>
            </w:pPr>
          </w:p>
          <w:p w:rsidR="001879AF" w:rsidRPr="001F20A7" w:rsidRDefault="001879AF" w:rsidP="001879AF">
            <w:pPr>
              <w:ind w:right="1074"/>
              <w:jc w:val="center"/>
              <w:rPr>
                <w:b/>
                <w:color w:val="7030A0"/>
                <w:sz w:val="48"/>
                <w:szCs w:val="48"/>
              </w:rPr>
            </w:pPr>
            <w:r>
              <w:rPr>
                <w:color w:val="7030A0"/>
                <w:sz w:val="36"/>
                <w:szCs w:val="36"/>
              </w:rPr>
              <w:t xml:space="preserve">    </w:t>
            </w:r>
            <w:r w:rsidRPr="001F20A7">
              <w:rPr>
                <w:b/>
                <w:color w:val="7030A0"/>
                <w:sz w:val="48"/>
                <w:szCs w:val="48"/>
              </w:rPr>
              <w:t xml:space="preserve">The mass of a paperclip </w:t>
            </w:r>
          </w:p>
          <w:p w:rsidR="001879AF" w:rsidRPr="001F20A7" w:rsidRDefault="001879AF" w:rsidP="001879AF">
            <w:pPr>
              <w:ind w:right="1074"/>
              <w:jc w:val="center"/>
              <w:rPr>
                <w:b/>
                <w:color w:val="7030A0"/>
                <w:sz w:val="48"/>
                <w:szCs w:val="48"/>
              </w:rPr>
            </w:pPr>
            <w:r w:rsidRPr="001F20A7">
              <w:rPr>
                <w:b/>
                <w:noProof/>
              </w:rPr>
              <w:drawing>
                <wp:anchor distT="0" distB="0" distL="114300" distR="114300" simplePos="0" relativeHeight="252000256" behindDoc="0" locked="0" layoutInCell="1" allowOverlap="1" wp14:anchorId="5DC0CB20" wp14:editId="483D6FB4">
                  <wp:simplePos x="0" y="0"/>
                  <wp:positionH relativeFrom="column">
                    <wp:posOffset>1466850</wp:posOffset>
                  </wp:positionH>
                  <wp:positionV relativeFrom="paragraph">
                    <wp:posOffset>293370</wp:posOffset>
                  </wp:positionV>
                  <wp:extent cx="1581150" cy="1581150"/>
                  <wp:effectExtent l="0" t="0" r="0" b="0"/>
                  <wp:wrapNone/>
                  <wp:docPr id="207" name="Picture 214" descr="MC900434776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 descr="MC900434776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15811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1F20A7">
              <w:rPr>
                <w:b/>
                <w:color w:val="7030A0"/>
                <w:sz w:val="48"/>
                <w:szCs w:val="48"/>
              </w:rPr>
              <w:t>is about 1 gram.</w:t>
            </w:r>
          </w:p>
          <w:p w:rsidR="001879AF" w:rsidRPr="001F20A7" w:rsidRDefault="001879AF" w:rsidP="001879AF">
            <w:pPr>
              <w:ind w:right="1074"/>
              <w:jc w:val="center"/>
              <w:rPr>
                <w:b/>
                <w:color w:val="7030A0"/>
                <w:sz w:val="36"/>
                <w:szCs w:val="36"/>
              </w:rPr>
            </w:pPr>
          </w:p>
          <w:p w:rsidR="001879AF" w:rsidRPr="00433146" w:rsidRDefault="001879AF" w:rsidP="001879AF">
            <w:pPr>
              <w:ind w:right="1074"/>
              <w:jc w:val="center"/>
              <w:rPr>
                <w:color w:val="7030A0"/>
                <w:sz w:val="36"/>
                <w:szCs w:val="36"/>
              </w:rPr>
            </w:pPr>
          </w:p>
        </w:tc>
      </w:tr>
      <w:tr w:rsidR="001879AF" w:rsidRPr="00210720" w:rsidTr="00A16233">
        <w:trPr>
          <w:gridAfter w:val="1"/>
          <w:wAfter w:w="239" w:type="dxa"/>
          <w:trHeight w:val="4042"/>
        </w:trPr>
        <w:tc>
          <w:tcPr>
            <w:tcW w:w="6429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Pr="00777FF6" w:rsidRDefault="001879AF" w:rsidP="001879AF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gram (g)</w:t>
            </w:r>
          </w:p>
        </w:tc>
        <w:tc>
          <w:tcPr>
            <w:tcW w:w="4473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Pr="001F20A7" w:rsidRDefault="001879AF" w:rsidP="001879AF">
            <w:pPr>
              <w:jc w:val="center"/>
              <w:rPr>
                <w:b/>
                <w:color w:val="7030A0"/>
                <w:sz w:val="36"/>
                <w:szCs w:val="36"/>
              </w:rPr>
            </w:pPr>
            <w:r w:rsidRPr="001F20A7">
              <w:rPr>
                <w:b/>
                <w:color w:val="7030A0"/>
                <w:sz w:val="36"/>
                <w:szCs w:val="36"/>
              </w:rPr>
              <w:t xml:space="preserve">The mass of a paperclip </w:t>
            </w:r>
          </w:p>
          <w:p w:rsidR="001879AF" w:rsidRPr="001F20A7" w:rsidRDefault="001879AF" w:rsidP="001879AF">
            <w:pPr>
              <w:jc w:val="center"/>
              <w:rPr>
                <w:b/>
                <w:color w:val="7030A0"/>
                <w:sz w:val="36"/>
                <w:szCs w:val="36"/>
              </w:rPr>
            </w:pPr>
            <w:r w:rsidRPr="001F20A7">
              <w:rPr>
                <w:b/>
                <w:color w:val="7030A0"/>
                <w:sz w:val="36"/>
                <w:szCs w:val="36"/>
              </w:rPr>
              <w:t xml:space="preserve">is about 1 gram.  </w:t>
            </w:r>
          </w:p>
          <w:p w:rsidR="001879AF" w:rsidRPr="00433146" w:rsidRDefault="001879AF" w:rsidP="001879AF">
            <w:pPr>
              <w:jc w:val="center"/>
              <w:rPr>
                <w:color w:val="7030A0"/>
                <w:sz w:val="36"/>
                <w:szCs w:val="36"/>
              </w:rPr>
            </w:pPr>
            <w:r>
              <w:rPr>
                <w:noProof/>
                <w:color w:val="7030A0"/>
                <w:sz w:val="36"/>
                <w:szCs w:val="36"/>
              </w:rPr>
              <w:drawing>
                <wp:inline distT="0" distB="0" distL="0" distR="0" wp14:anchorId="77F32780" wp14:editId="463F54E8">
                  <wp:extent cx="1514475" cy="1514475"/>
                  <wp:effectExtent l="0" t="0" r="0" b="0"/>
                  <wp:docPr id="208" name="Picture 35" descr="MC900434776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MC900434776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1514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41" w:type="dxa"/>
            <w:gridSpan w:val="3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061F29" w:rsidRDefault="001879AF" w:rsidP="00A9424F">
            <w:pPr>
              <w:ind w:left="-46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standard unit of mass </w:t>
            </w:r>
          </w:p>
          <w:p w:rsidR="008B54A7" w:rsidRDefault="001879AF" w:rsidP="00A9424F">
            <w:pPr>
              <w:ind w:left="-46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in the metric system.  </w:t>
            </w:r>
          </w:p>
          <w:p w:rsidR="001879AF" w:rsidRPr="00210720" w:rsidRDefault="001879AF" w:rsidP="00A9424F">
            <w:pPr>
              <w:ind w:left="-46" w:right="60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1,000 grams  =  1 kilogram  </w:t>
            </w:r>
          </w:p>
        </w:tc>
      </w:tr>
      <w:tr w:rsidR="001879AF" w:rsidRPr="006007DF" w:rsidTr="00A16233">
        <w:trPr>
          <w:gridAfter w:val="1"/>
          <w:wAfter w:w="239" w:type="dxa"/>
          <w:trHeight w:val="4041"/>
        </w:trPr>
        <w:tc>
          <w:tcPr>
            <w:tcW w:w="15943" w:type="dxa"/>
            <w:gridSpan w:val="10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 w:rsidRPr="006007DF">
              <w:rPr>
                <w:b/>
                <w:sz w:val="200"/>
                <w:szCs w:val="200"/>
              </w:rPr>
              <w:t>greater than</w:t>
            </w:r>
          </w:p>
        </w:tc>
      </w:tr>
      <w:tr w:rsidR="001879AF" w:rsidTr="00A16233">
        <w:trPr>
          <w:gridAfter w:val="1"/>
          <w:wAfter w:w="239" w:type="dxa"/>
          <w:trHeight w:val="4041"/>
        </w:trPr>
        <w:tc>
          <w:tcPr>
            <w:tcW w:w="9451" w:type="dxa"/>
            <w:gridSpan w:val="5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Default="001879AF" w:rsidP="001879AF">
            <w:pPr>
              <w:jc w:val="center"/>
              <w:rPr>
                <w:b/>
                <w:sz w:val="160"/>
                <w:szCs w:val="160"/>
              </w:rPr>
            </w:pPr>
            <w:r w:rsidRPr="006007DF">
              <w:rPr>
                <w:b/>
                <w:sz w:val="160"/>
                <w:szCs w:val="160"/>
              </w:rPr>
              <w:t xml:space="preserve">greater </w:t>
            </w:r>
          </w:p>
          <w:p w:rsidR="001879AF" w:rsidRPr="006007DF" w:rsidRDefault="001879AF" w:rsidP="001879AF">
            <w:pPr>
              <w:jc w:val="center"/>
              <w:rPr>
                <w:sz w:val="160"/>
                <w:szCs w:val="160"/>
              </w:rPr>
            </w:pPr>
            <w:r w:rsidRPr="006007DF">
              <w:rPr>
                <w:b/>
                <w:sz w:val="160"/>
                <w:szCs w:val="160"/>
              </w:rPr>
              <w:t>than</w:t>
            </w:r>
          </w:p>
        </w:tc>
        <w:tc>
          <w:tcPr>
            <w:tcW w:w="6492" w:type="dxa"/>
            <w:gridSpan w:val="5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E1793D" w:rsidP="004B5DC4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924480" behindDoc="0" locked="0" layoutInCell="1" allowOverlap="1" wp14:anchorId="06A9286B" wp14:editId="22804613">
                      <wp:simplePos x="0" y="0"/>
                      <wp:positionH relativeFrom="column">
                        <wp:posOffset>227330</wp:posOffset>
                      </wp:positionH>
                      <wp:positionV relativeFrom="paragraph">
                        <wp:posOffset>151765</wp:posOffset>
                      </wp:positionV>
                      <wp:extent cx="3681095" cy="2612390"/>
                      <wp:effectExtent l="19050" t="19050" r="0" b="0"/>
                      <wp:wrapNone/>
                      <wp:docPr id="150" name="Group 4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681095" cy="2612390"/>
                                <a:chOff x="8976" y="4319"/>
                                <a:chExt cx="5797" cy="4114"/>
                              </a:xfrm>
                            </wpg:grpSpPr>
                            <wpg:grpSp>
                              <wpg:cNvPr id="153" name="Group 48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716" y="4515"/>
                                  <a:ext cx="2057" cy="1683"/>
                                  <a:chOff x="12903" y="4488"/>
                                  <a:chExt cx="2057" cy="1683"/>
                                </a:xfrm>
                              </wpg:grpSpPr>
                              <wpg:grpSp>
                                <wpg:cNvPr id="154" name="Group 48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903" y="4884"/>
                                    <a:ext cx="561" cy="795"/>
                                    <a:chOff x="12903" y="4884"/>
                                    <a:chExt cx="561" cy="795"/>
                                  </a:xfrm>
                                </wpg:grpSpPr>
                                <wps:wsp>
                                  <wps:cNvPr id="155" name="Oval 48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903" y="4884"/>
                                      <a:ext cx="255" cy="25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6" name="Oval 49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903" y="5423"/>
                                      <a:ext cx="255" cy="25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" name="Oval 49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3209" y="5167"/>
                                      <a:ext cx="255" cy="25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8" name="Text Box 49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3464" y="4488"/>
                                    <a:ext cx="1496" cy="168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02E6" w:rsidRPr="001F20A7" w:rsidRDefault="006802E6" w:rsidP="00393073">
                                      <w:pPr>
                                        <w:rPr>
                                          <w:b/>
                                          <w:color w:val="FF0000"/>
                                          <w:sz w:val="140"/>
                                          <w:szCs w:val="140"/>
                                        </w:rPr>
                                      </w:pPr>
                                      <w:r w:rsidRPr="001F20A7">
                                        <w:rPr>
                                          <w:b/>
                                          <w:color w:val="FF0000"/>
                                          <w:sz w:val="140"/>
                                          <w:szCs w:val="140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59" name="Group 49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976" y="4319"/>
                                  <a:ext cx="2992" cy="2244"/>
                                  <a:chOff x="8228" y="4301"/>
                                  <a:chExt cx="2992" cy="2244"/>
                                </a:xfrm>
                              </wpg:grpSpPr>
                              <wpg:grpSp>
                                <wpg:cNvPr id="160" name="Group 49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602" y="4862"/>
                                    <a:ext cx="1003" cy="1004"/>
                                    <a:chOff x="8602" y="4862"/>
                                    <a:chExt cx="1003" cy="1004"/>
                                  </a:xfrm>
                                </wpg:grpSpPr>
                                <wps:wsp>
                                  <wps:cNvPr id="163" name="Oval 49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976" y="5236"/>
                                      <a:ext cx="255" cy="25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4" name="Oval 49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976" y="4862"/>
                                      <a:ext cx="255" cy="25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5" name="Oval 49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976" y="5610"/>
                                      <a:ext cx="255" cy="25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6" name="Oval 49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9350" y="5245"/>
                                      <a:ext cx="255" cy="25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7" name="Oval 49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602" y="5245"/>
                                      <a:ext cx="255" cy="25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68" name="Text Box 50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724" y="4488"/>
                                    <a:ext cx="1496" cy="168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02E6" w:rsidRPr="001F20A7" w:rsidRDefault="006802E6" w:rsidP="00393073">
                                      <w:pPr>
                                        <w:rPr>
                                          <w:b/>
                                          <w:color w:val="FF0000"/>
                                          <w:sz w:val="140"/>
                                          <w:szCs w:val="140"/>
                                        </w:rPr>
                                      </w:pPr>
                                      <w:r w:rsidRPr="001F20A7">
                                        <w:rPr>
                                          <w:b/>
                                          <w:color w:val="FF0000"/>
                                          <w:sz w:val="140"/>
                                          <w:szCs w:val="140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9" name="Oval 50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28" y="4301"/>
                                    <a:ext cx="2618" cy="2244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70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59" y="6750"/>
                                  <a:ext cx="2805" cy="16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2E6" w:rsidRPr="001F20A7" w:rsidRDefault="006802E6" w:rsidP="00393073">
                                    <w:pPr>
                                      <w:rPr>
                                        <w:b/>
                                        <w:color w:val="FF0000"/>
                                        <w:sz w:val="110"/>
                                        <w:szCs w:val="110"/>
                                      </w:rPr>
                                    </w:pPr>
                                    <w:r w:rsidRPr="001F20A7">
                                      <w:rPr>
                                        <w:b/>
                                        <w:sz w:val="110"/>
                                        <w:szCs w:val="110"/>
                                      </w:rPr>
                                      <w:t>5 &gt; 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6A9286B" id="Group 486" o:spid="_x0000_s1367" style="position:absolute;margin-left:17.9pt;margin-top:11.95pt;width:289.85pt;height:205.7pt;z-index:251924480" coordorigin="8976,4319" coordsize="5797,41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">
                      <v:group id="Group 487" o:spid="_x0000_s1368" style="position:absolute;left:12716;top:4515;width:2057;height:1683" coordorigin="12903,4488" coordsize="2057,16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      <v:group id="Group 488" o:spid="_x0000_s1369" style="position:absolute;left:12903;top:4884;width:561;height:795" coordorigin="12903,4884" coordsize="561,7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        <v:oval id="Oval 489" o:spid="_x0000_s1370" style="position:absolute;left:12903;top:4884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+njcMA&#10;AADcAAAADwAAAGRycy9kb3ducmV2LnhtbERPS2vCQBC+F/wPywi9FN0oxEd0FWkRe2urHjwO2TEJ&#10;Zmfj7tbE/vquUOhtPr7nLNedqcWNnK8sKxgNExDEudUVFwqOh+1gBsIHZI21ZVJwJw/rVe9piZm2&#10;LX/RbR8KEUPYZ6igDKHJpPR5SQb90DbEkTtbZzBE6AqpHbYx3NRynCQTabDi2FBiQ68l5Zf9t1Hw&#10;efIp5/O3HxrvNrv2+iKlm34o9dzvNgsQgbrwL/5zv+s4P03h8Uy8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L+njcMAAADcAAAADwAAAAAAAAAAAAAAAACYAgAAZHJzL2Rv&#10;d25yZXYueG1sUEsFBgAAAAAEAAQA9QAAAIgDAAAAAA==&#10;" fillcolor="red" stroked="f"/>
                          <v:oval id="Oval 490" o:spid="_x0000_s1371" style="position:absolute;left:12903;top:5423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05+sIA&#10;AADcAAAADwAAAGRycy9kb3ducmV2LnhtbERPTWsCMRC9C/6HMIKXolkFbbsaRZRib1rrocdhM+4u&#10;biZrkrqrv74RCt7m8T5nvmxNJa7kfGlZwWiYgCDOrC45V3D8/hi8gfABWWNlmRTcyMNy0e3MMdW2&#10;4S+6HkIuYgj7FBUUIdSplD4ryKAf2po4cifrDIYIXS61wyaGm0qOk2QqDZYcGwqsaV1Qdj78GgX7&#10;Hz/h7H1zp/F2tW0uL1K6151S/V67moEI1Ian+N/9qeP8yRQez8QL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bTn6wgAAANwAAAAPAAAAAAAAAAAAAAAAAJgCAABkcnMvZG93&#10;bnJldi54bWxQSwUGAAAAAAQABAD1AAAAhwMAAAAA&#10;" fillcolor="red" stroked="f"/>
                          <v:oval id="Oval 491" o:spid="_x0000_s1372" style="position:absolute;left:13209;top:5167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GcYcIA&#10;AADcAAAADwAAAGRycy9kb3ducmV2LnhtbERPTWsCMRC9C/6HMIIX0ayCtV2NIkqxN6310OOwGXcX&#10;N5M1Sd3VX98Ihd7m8T5nsWpNJW7kfGlZwXiUgCDOrC45V3D6eh++gvABWWNlmRTcycNq2e0sMNW2&#10;4U+6HUMuYgj7FBUUIdSplD4ryKAf2Zo4cmfrDIYIXS61wyaGm0pOkuRFGiw5NhRY06ag7HL8MQoO&#10;337K2dv2QZPdetdcB1K62V6pfq9dz0EEasO/+M/9oeP86Qyez8QL5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IZxhwgAAANwAAAAPAAAAAAAAAAAAAAAAAJgCAABkcnMvZG93&#10;bnJldi54bWxQSwUGAAAAAAQABAD1AAAAhwMAAAAA&#10;" fillcolor="red" stroked="f"/>
                        </v:group>
                        <v:shape id="Text Box 492" o:spid="_x0000_s1373" type="#_x0000_t202" style="position:absolute;left:13464;top:4488;width:1496;height:16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U8+8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0Mo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VPPvEAAAA3AAAAA8AAAAAAAAAAAAAAAAAmAIAAGRycy9k&#10;b3ducmV2LnhtbFBLBQYAAAAABAAEAPUAAACJAwAAAAA=&#10;" filled="f" stroked="f">
                          <v:textbox>
                            <w:txbxContent>
                              <w:p w:rsidR="006802E6" w:rsidRPr="001F20A7" w:rsidRDefault="006802E6" w:rsidP="00393073">
                                <w:pPr>
                                  <w:rPr>
                                    <w:b/>
                                    <w:color w:val="FF0000"/>
                                    <w:sz w:val="140"/>
                                    <w:szCs w:val="140"/>
                                  </w:rPr>
                                </w:pPr>
                                <w:r w:rsidRPr="001F20A7">
                                  <w:rPr>
                                    <w:b/>
                                    <w:color w:val="FF0000"/>
                                    <w:sz w:val="140"/>
                                    <w:szCs w:val="140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</v:group>
                      <v:group id="Group 493" o:spid="_x0000_s1374" style="position:absolute;left:8976;top:4319;width:2992;height:2244" coordorigin="8228,4301" coordsize="2992,22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        <v:group id="Group 494" o:spid="_x0000_s1375" style="position:absolute;left:8602;top:4862;width:1003;height:1004" coordorigin="8602,4862" coordsize="1003,10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      <v:oval id="Oval 495" o:spid="_x0000_s1376" style="position:absolute;left:8976;top:5236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ZQ38MA&#10;AADcAAAADwAAAGRycy9kb3ducmV2LnhtbERPTWsCMRC9F/wPYYReimZVtHU1ilTE3my1B4/DZtxd&#10;3Ey2Sequ/npTEHqbx/uc+bI1lbiQ86VlBYN+AoI4s7rkXMH3YdN7A+EDssbKMim4koflovM0x1Tb&#10;hr/osg+5iCHsU1RQhFCnUvqsIIO+b2viyJ2sMxgidLnUDpsYbio5TJKJNFhybCiwpveCsvP+1yj4&#10;PPoxZ9P1jYbb1bb5eZHSve6Ueu62qxmIQG34Fz/cHzrOn4zg75l4gV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nZQ38MAAADcAAAADwAAAAAAAAAAAAAAAACYAgAAZHJzL2Rv&#10;d25yZXYueG1sUEsFBgAAAAAEAAQA9QAAAIgDAAAAAA==&#10;" fillcolor="red" stroked="f"/>
                          <v:oval id="Oval 496" o:spid="_x0000_s1377" style="position:absolute;left:8976;top:4862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/Iq8MA&#10;AADcAAAADwAAAGRycy9kb3ducmV2LnhtbERPTWsCMRC9F/wPYYReimYVtXU1ilTE3my1B4/DZtxd&#10;3Ey2Sequ/npTEHqbx/uc+bI1lbiQ86VlBYN+AoI4s7rkXMH3YdN7A+EDssbKMim4koflovM0x1Tb&#10;hr/osg+5iCHsU1RQhFCnUvqsIIO+b2viyJ2sMxgidLnUDpsYbio5TJKJNFhybCiwpveCsvP+1yj4&#10;PPoxZ9P1jYbb1bb5eZHSve6Ueu62qxmIQG34Fz/cHzrOn4zg75l4gV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/Iq8MAAADcAAAADwAAAAAAAAAAAAAAAACYAgAAZHJzL2Rv&#10;d25yZXYueG1sUEsFBgAAAAAEAAQA9QAAAIgDAAAAAA==&#10;" fillcolor="red" stroked="f"/>
                          <v:oval id="Oval 497" o:spid="_x0000_s1378" style="position:absolute;left:8976;top:5610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NtMMIA&#10;AADcAAAADwAAAGRycy9kb3ducmV2LnhtbERPTWsCMRC9C/6HMIKXolkFbbsaRZRib1rrocdhM+4u&#10;biZrkrqrv74RCt7m8T5nvmxNJa7kfGlZwWiYgCDOrC45V3D8/hi8gfABWWNlmRTcyMNy0e3MMdW2&#10;4S+6HkIuYgj7FBUUIdSplD4ryKAf2po4cifrDIYIXS61wyaGm0qOk2QqDZYcGwqsaV1Qdj78GgX7&#10;Hz/h7H1zp/F2tW0uL1K6151S/V67moEI1Ian+N/9qeP86QQez8QL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020wwgAAANwAAAAPAAAAAAAAAAAAAAAAAJgCAABkcnMvZG93&#10;bnJldi54bWxQSwUGAAAAAAQABAD1AAAAhwMAAAAA&#10;" fillcolor="red" stroked="f"/>
                          <v:oval id="Oval 498" o:spid="_x0000_s1379" style="position:absolute;left:9350;top:5245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HzR8MA&#10;AADcAAAADwAAAGRycy9kb3ducmV2LnhtbERPTWvCQBC9C/0PyxS8lLqp0LRNXUWUojc19eBxyE6T&#10;0Oxsurua6K93hYK3ebzPmcx604gTOV9bVvAySkAQF1bXXCrYf389v4PwAVljY5kUnMnDbPowmGCm&#10;bcc7OuWhFDGEfYYKqhDaTEpfVGTQj2xLHLkf6wyGCF0ptcMuhptGjpMklQZrjg0VtrSoqPjNj0bB&#10;9uBfufhYXmi8mq+6vycp3dtGqeFjP/8EEagPd/G/e63j/DSF2zPxAjm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gHzR8MAAADcAAAADwAAAAAAAAAAAAAAAACYAgAAZHJzL2Rv&#10;d25yZXYueG1sUEsFBgAAAAAEAAQA9QAAAIgDAAAAAA==&#10;" fillcolor="red" stroked="f"/>
                          <v:oval id="Oval 499" o:spid="_x0000_s1380" style="position:absolute;left:8602;top:5245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1W3MMA&#10;AADcAAAADwAAAGRycy9kb3ducmV2LnhtbERPTWvCQBC9F/wPyxS8FN0oVNvoGkJF9Ka1HnocsmMS&#10;mp1Nd1eT+uu7BaG3ebzPWWa9acSVnK8tK5iMExDEhdU1lwpOH5vRCwgfkDU2lknBD3nIVoOHJaba&#10;dvxO12MoRQxhn6KCKoQ2ldIXFRn0Y9sSR+5sncEQoSuldtjFcNPIaZLMpMGaY0OFLb1VVHwdL0bB&#10;4dM/c/G6vtF0m2+77ycp3Xyv1PCxzxcgAvXhX3x373ScP5vD3zPxAr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1W3MMAAADcAAAADwAAAAAAAAAAAAAAAACYAgAAZHJzL2Rv&#10;d25yZXYueG1sUEsFBgAAAAAEAAQA9QAAAIgDAAAAAA==&#10;" fillcolor="red" stroked="f"/>
                        </v:group>
                        <v:shape id="Text Box 500" o:spid="_x0000_s1381" type="#_x0000_t202" style="position:absolute;left:9724;top:4488;width:1496;height:16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      <v:textbox>
                            <w:txbxContent>
                              <w:p w:rsidR="006802E6" w:rsidRPr="001F20A7" w:rsidRDefault="006802E6" w:rsidP="00393073">
                                <w:pPr>
                                  <w:rPr>
                                    <w:b/>
                                    <w:color w:val="FF0000"/>
                                    <w:sz w:val="140"/>
                                    <w:szCs w:val="140"/>
                                  </w:rPr>
                                </w:pPr>
                                <w:r w:rsidRPr="001F20A7">
                                  <w:rPr>
                                    <w:b/>
                                    <w:color w:val="FF0000"/>
                                    <w:sz w:val="140"/>
                                    <w:szCs w:val="140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oval id="Oval 501" o:spid="_x0000_s1382" style="position:absolute;left:8228;top:4301;width:2618;height:2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I8+8EA&#10;AADcAAAADwAAAGRycy9kb3ducmV2LnhtbERPTWvCQBC9F/oflin0VnftIdiYjYi0RQIeNOJ5yI5J&#10;MDubZrcx/feuIPQ2j/c52WqynRhp8K1jDfOZAkFcOdNyreFYfr0tQPiAbLBzTBr+yMMqf37KMDXu&#10;ynsaD6EWMYR9ihqaEPpUSl81ZNHPXE8cubMbLIYIh1qaAa8x3HbyXalEWmw5NjTY06ah6nL4tRpU&#10;X5S7wpJHPpVFfflRW/n9qfXry7Reggg0hX/xw701cX7yAfdn4gUyv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ayPPvBAAAA3AAAAA8AAAAAAAAAAAAAAAAAmAIAAGRycy9kb3du&#10;cmV2LnhtbFBLBQYAAAAABAAEAPUAAACGAwAAAAA=&#10;" filled="f" strokeweight="2.25pt"/>
                      </v:group>
                      <v:shape id="Text Box 502" o:spid="_x0000_s1383" type="#_x0000_t202" style="position:absolute;left:10659;top:6750;width:2805;height:16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snc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n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mydxQAAANwAAAAPAAAAAAAAAAAAAAAAAJgCAABkcnMv&#10;ZG93bnJldi54bWxQSwUGAAAAAAQABAD1AAAAigMAAAAA&#10;" filled="f" stroked="f">
                        <v:textbox>
                          <w:txbxContent>
                            <w:p w:rsidR="006802E6" w:rsidRPr="001F20A7" w:rsidRDefault="006802E6" w:rsidP="00393073">
                              <w:pPr>
                                <w:rPr>
                                  <w:b/>
                                  <w:color w:val="FF0000"/>
                                  <w:sz w:val="110"/>
                                  <w:szCs w:val="110"/>
                                </w:rPr>
                              </w:pPr>
                              <w:r w:rsidRPr="001F20A7">
                                <w:rPr>
                                  <w:b/>
                                  <w:sz w:val="110"/>
                                  <w:szCs w:val="110"/>
                                </w:rPr>
                                <w:t>5 &gt; 3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  <w:tr w:rsidR="001879AF" w:rsidRPr="006007DF" w:rsidTr="00A16233">
        <w:trPr>
          <w:trHeight w:val="4042"/>
        </w:trPr>
        <w:tc>
          <w:tcPr>
            <w:tcW w:w="6529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</w:pPr>
            <w:r w:rsidRPr="006007DF">
              <w:rPr>
                <w:b/>
                <w:sz w:val="120"/>
                <w:szCs w:val="120"/>
              </w:rPr>
              <w:t>greater than</w:t>
            </w:r>
          </w:p>
        </w:tc>
        <w:tc>
          <w:tcPr>
            <w:tcW w:w="5544" w:type="dxa"/>
            <w:gridSpan w:val="7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Default="00E1793D" w:rsidP="001879AF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925504" behindDoc="0" locked="0" layoutInCell="1" allowOverlap="1" wp14:anchorId="2E0CF908" wp14:editId="42BA6F3D">
                      <wp:simplePos x="0" y="0"/>
                      <wp:positionH relativeFrom="column">
                        <wp:posOffset>113665</wp:posOffset>
                      </wp:positionH>
                      <wp:positionV relativeFrom="paragraph">
                        <wp:posOffset>311150</wp:posOffset>
                      </wp:positionV>
                      <wp:extent cx="3375025" cy="2315210"/>
                      <wp:effectExtent l="19050" t="19050" r="0" b="8890"/>
                      <wp:wrapNone/>
                      <wp:docPr id="129" name="Group 5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75025" cy="2315210"/>
                                <a:chOff x="5610" y="8602"/>
                                <a:chExt cx="5315" cy="3646"/>
                              </a:xfrm>
                            </wpg:grpSpPr>
                            <wpg:grpSp>
                              <wpg:cNvPr id="130" name="Group 50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039" y="8768"/>
                                  <a:ext cx="1886" cy="1491"/>
                                  <a:chOff x="12903" y="4488"/>
                                  <a:chExt cx="2057" cy="1683"/>
                                </a:xfrm>
                              </wpg:grpSpPr>
                              <wpg:grpSp>
                                <wpg:cNvPr id="131" name="Group 50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903" y="4884"/>
                                    <a:ext cx="561" cy="795"/>
                                    <a:chOff x="12903" y="4884"/>
                                    <a:chExt cx="561" cy="795"/>
                                  </a:xfrm>
                                </wpg:grpSpPr>
                                <wps:wsp>
                                  <wps:cNvPr id="133" name="Oval 5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903" y="4884"/>
                                      <a:ext cx="255" cy="25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4" name="Oval 50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903" y="5423"/>
                                      <a:ext cx="255" cy="25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5" name="Oval 50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3209" y="5167"/>
                                      <a:ext cx="255" cy="25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36" name="Text Box 50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3464" y="4488"/>
                                    <a:ext cx="1496" cy="168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02E6" w:rsidRPr="001F20A7" w:rsidRDefault="006802E6" w:rsidP="00393073">
                                      <w:pPr>
                                        <w:rPr>
                                          <w:b/>
                                          <w:color w:val="FF0000"/>
                                          <w:sz w:val="140"/>
                                          <w:szCs w:val="140"/>
                                        </w:rPr>
                                      </w:pPr>
                                      <w:r w:rsidRPr="001F20A7">
                                        <w:rPr>
                                          <w:b/>
                                          <w:color w:val="FF0000"/>
                                          <w:sz w:val="140"/>
                                          <w:szCs w:val="140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37" name="Group 51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610" y="8602"/>
                                  <a:ext cx="2743" cy="1989"/>
                                  <a:chOff x="8228" y="4301"/>
                                  <a:chExt cx="2992" cy="2244"/>
                                </a:xfrm>
                              </wpg:grpSpPr>
                              <wpg:grpSp>
                                <wpg:cNvPr id="138" name="Group 5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602" y="4862"/>
                                    <a:ext cx="1003" cy="1004"/>
                                    <a:chOff x="8602" y="4862"/>
                                    <a:chExt cx="1003" cy="1004"/>
                                  </a:xfrm>
                                </wpg:grpSpPr>
                                <wps:wsp>
                                  <wps:cNvPr id="142" name="Oval 5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976" y="5236"/>
                                      <a:ext cx="255" cy="25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3" name="Oval 51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976" y="4862"/>
                                      <a:ext cx="255" cy="25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4" name="Oval 51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976" y="5610"/>
                                      <a:ext cx="255" cy="25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5" name="Oval 5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9350" y="5245"/>
                                      <a:ext cx="255" cy="25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6" name="Oval 51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602" y="5245"/>
                                      <a:ext cx="255" cy="256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47" name="Text Box 51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724" y="4488"/>
                                    <a:ext cx="1496" cy="168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02E6" w:rsidRPr="001F20A7" w:rsidRDefault="006802E6" w:rsidP="00393073">
                                      <w:pPr>
                                        <w:rPr>
                                          <w:b/>
                                          <w:color w:val="FF0000"/>
                                          <w:sz w:val="140"/>
                                          <w:szCs w:val="140"/>
                                        </w:rPr>
                                      </w:pPr>
                                      <w:r w:rsidRPr="001F20A7">
                                        <w:rPr>
                                          <w:b/>
                                          <w:color w:val="FF0000"/>
                                          <w:sz w:val="140"/>
                                          <w:szCs w:val="140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" name="Oval 51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228" y="4301"/>
                                    <a:ext cx="2618" cy="2244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49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32" y="10756"/>
                                  <a:ext cx="2572" cy="149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2E6" w:rsidRPr="001F20A7" w:rsidRDefault="006802E6" w:rsidP="00393073">
                                    <w:pPr>
                                      <w:rPr>
                                        <w:b/>
                                        <w:color w:val="FF0000"/>
                                        <w:sz w:val="110"/>
                                        <w:szCs w:val="110"/>
                                      </w:rPr>
                                    </w:pPr>
                                    <w:r w:rsidRPr="001F20A7">
                                      <w:rPr>
                                        <w:b/>
                                        <w:sz w:val="110"/>
                                        <w:szCs w:val="110"/>
                                      </w:rPr>
                                      <w:t>5 &gt; 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E0CF908" id="Group 503" o:spid="_x0000_s1384" style="position:absolute;left:0;text-align:left;margin-left:8.95pt;margin-top:24.5pt;width:265.75pt;height:182.3pt;z-index:251925504" coordorigin="5610,8602" coordsize="5315,36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">
                      <v:group id="Group 504" o:spid="_x0000_s1385" style="position:absolute;left:9039;top:8768;width:1886;height:1491" coordorigin="12903,4488" coordsize="2057,16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      <v:group id="Group 505" o:spid="_x0000_s1386" style="position:absolute;left:12903;top:4884;width:561;height:795" coordorigin="12903,4884" coordsize="561,7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            <v:oval id="Oval 506" o:spid="_x0000_s1387" style="position:absolute;left:12903;top:4884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V/wsMA&#10;AADcAAAADwAAAGRycy9kb3ducmV2LnhtbERPS2sCMRC+F/ofwgheimarVO3WKKKI3nweehw2093F&#10;zWRNorvtrzeFQm/z8T1nOm9NJe7kfGlZwWs/AUGcWV1yruB8WvcmIHxA1lhZJgXf5GE+e36aYqpt&#10;wwe6H0MuYgj7FBUUIdSplD4ryKDv25o4cl/WGQwRulxqh00MN5UcJMlIGiw5NhRY07Kg7HK8GQX7&#10;T//G2fvqhwabxaa5vkjpxjulup128QEiUBv+xX/urY7zh0P4fSZeIG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cV/wsMAAADcAAAADwAAAAAAAAAAAAAAAACYAgAAZHJzL2Rv&#10;d25yZXYueG1sUEsFBgAAAAAEAAQA9QAAAIgDAAAAAA==&#10;" fillcolor="red" stroked="f"/>
                          <v:oval id="Oval 507" o:spid="_x0000_s1388" style="position:absolute;left:12903;top:5423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zntsMA&#10;AADcAAAADwAAAGRycy9kb3ducmV2LnhtbERPS2sCMRC+C/0PYQpeRLM+226NIkrRm63tocdhM91d&#10;3EzWJLrb/vpGELzNx/ec+bI1lbiQ86VlBcNBAoI4s7rkXMHX51v/GYQPyBory6TglzwsFw+dOaba&#10;NvxBl0PIRQxhn6KCIoQ6ldJnBRn0A1sTR+7HOoMhQpdL7bCJ4aaSoySZSYMlx4YCa1oXlB0PZ6Pg&#10;/dtPOXvZ/NFou9o2p56U7mmvVPexXb2CCNSGu/jm3uk4fzyB6zPxArn4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izntsMAAADcAAAADwAAAAAAAAAAAAAAAACYAgAAZHJzL2Rv&#10;d25yZXYueG1sUEsFBgAAAAAEAAQA9QAAAIgDAAAAAA==&#10;" fillcolor="red" stroked="f"/>
                          <v:oval id="Oval 508" o:spid="_x0000_s1389" style="position:absolute;left:13209;top:5167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BCLcMA&#10;AADcAAAADwAAAGRycy9kb3ducmV2LnhtbERPTWvCQBC9F/wPyxR6Ed1osa3RVcRS9GYbe/A4ZMck&#10;NDsbd7cm9de7gtDbPN7nzJedqcWZnK8sKxgNExDEudUVFwq+9x+DNxA+IGusLZOCP/KwXPQe5phq&#10;2/IXnbNQiBjCPkUFZQhNKqXPSzLoh7YhjtzROoMhQldI7bCN4aaW4yR5kQYrjg0lNrQuKf/Jfo2C&#10;z4OfcD59v9B4s9q0p76U7nWn1NNjt5qBCNSFf/HdvdVx/vMEbs/EC+Ti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WBCLcMAAADcAAAADwAAAAAAAAAAAAAAAACYAgAAZHJzL2Rv&#10;d25yZXYueG1sUEsFBgAAAAAEAAQA9QAAAIgDAAAAAA==&#10;" fillcolor="red" stroked="f"/>
                        </v:group>
                        <v:shape id="Text Box 509" o:spid="_x0000_s1390" type="#_x0000_t202" style="position:absolute;left:13464;top:4488;width:1496;height:16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      <v:textbox>
                            <w:txbxContent>
                              <w:p w:rsidR="006802E6" w:rsidRPr="001F20A7" w:rsidRDefault="006802E6" w:rsidP="00393073">
                                <w:pPr>
                                  <w:rPr>
                                    <w:b/>
                                    <w:color w:val="FF0000"/>
                                    <w:sz w:val="140"/>
                                    <w:szCs w:val="140"/>
                                  </w:rPr>
                                </w:pPr>
                                <w:r w:rsidRPr="001F20A7">
                                  <w:rPr>
                                    <w:b/>
                                    <w:color w:val="FF0000"/>
                                    <w:sz w:val="140"/>
                                    <w:szCs w:val="140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</v:group>
                      <v:group id="Group 510" o:spid="_x0000_s1391" style="position:absolute;left:5610;top:8602;width:2743;height:1989" coordorigin="8228,4301" coordsize="2992,22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Ilc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E9f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kHIlcQAAADcAAAA&#10;DwAAAAAAAAAAAAAAAACqAgAAZHJzL2Rvd25yZXYueG1sUEsFBgAAAAAEAAQA+gAAAJsDAAAAAA==&#10;">
                        <v:group id="Group 511" o:spid="_x0000_s1392" style="position:absolute;left:8602;top:4862;width:1003;height:1004" coordorigin="8602,4862" coordsize="1003,10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5c58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XOfFAAAA3AAA&#10;AA8AAAAAAAAAAAAAAAAAqgIAAGRycy9kb3ducmV2LnhtbFBLBQYAAAAABAAEAPoAAACcAwAAAAA=&#10;">
                          <v:oval id="Oval 512" o:spid="_x0000_s1393" style="position:absolute;left:8976;top:5236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+pJMMA&#10;AADcAAAADwAAAGRycy9kb3ducmV2LnhtbERPS2vCQBC+F/wPywi9SN00qK3RVaRF7M3nocchOybB&#10;7Gy6uzVpf31XEHqbj+8582VnanEl5yvLCp6HCQji3OqKCwWn4/rpFYQPyBpry6TghzwsF72HOWba&#10;tryn6yEUIoawz1BBGUKTSenzkgz6oW2II3e2zmCI0BVSO2xjuKllmiQTabDi2FBiQ28l5ZfDt1Gw&#10;+/Rjzqfvv5RuVpv2ayCle9kq9djvVjMQgbrwL767P3ScP0rh9ky8QC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o+pJMMAAADcAAAADwAAAAAAAAAAAAAAAACYAgAAZHJzL2Rv&#10;d25yZXYueG1sUEsFBgAAAAAEAAQA9QAAAIgDAAAAAA==&#10;" fillcolor="red" stroked="f"/>
                          <v:oval id="Oval 513" o:spid="_x0000_s1394" style="position:absolute;left:8976;top:4862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MMv8MA&#10;AADcAAAADwAAAGRycy9kb3ducmV2LnhtbERPS2sCMRC+C/0PYQpeRLM+226NIkrRm63tocdhM91d&#10;3EzWJLrb/vpGELzNx/ec+bI1lbiQ86VlBcNBAoI4s7rkXMHX51v/GYQPyBory6TglzwsFw+dOaba&#10;NvxBl0PIRQxhn6KCIoQ6ldJnBRn0A1sTR+7HOoMhQpdL7bCJ4aaSoySZSYMlx4YCa1oXlB0PZ6Pg&#10;/dtPOXvZ/NFou9o2p56U7mmvVPexXb2CCNSGu/jm3uk4fzKG6zPxArn4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cMMv8MAAADcAAAADwAAAAAAAAAAAAAAAACYAgAAZHJzL2Rv&#10;d25yZXYueG1sUEsFBgAAAAAEAAQA9QAAAIgDAAAAAA==&#10;" fillcolor="red" stroked="f"/>
                          <v:oval id="Oval 514" o:spid="_x0000_s1395" style="position:absolute;left:8976;top:5610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qUy8MA&#10;AADcAAAADwAAAGRycy9kb3ducmV2LnhtbERPS2sCMRC+F/ofwgheimYrVu3WKKKI3nweehw2093F&#10;zWRNorvtrzeFQm/z8T1nOm9NJe7kfGlZwWs/AUGcWV1yruB8WvcmIHxA1lhZJgXf5GE+e36aYqpt&#10;wwe6H0MuYgj7FBUUIdSplD4ryKDv25o4cl/WGQwRulxqh00MN5UcJMlIGiw5NhRY07Kg7HK8GQX7&#10;T//G2fvqhwabxaa5vkjpxjulup128QEiUBv+xX/urY7zh0P4fSZeIG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iqUy8MAAADcAAAADwAAAAAAAAAAAAAAAACYAgAAZHJzL2Rv&#10;d25yZXYueG1sUEsFBgAAAAAEAAQA9QAAAIgDAAAAAA==&#10;" fillcolor="red" stroked="f"/>
                          <v:oval id="Oval 515" o:spid="_x0000_s1396" style="position:absolute;left:9350;top:5245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YxUMMA&#10;AADcAAAADwAAAGRycy9kb3ducmV2LnhtbERPTWvCQBC9F/wPyxR6Ed0ota3RVcRS9GYbe/A4ZMck&#10;NDsbd7cm9de7gtDbPN7nzJedqcWZnK8sKxgNExDEudUVFwq+9x+DNxA+IGusLZOCP/KwXPQe5phq&#10;2/IXnbNQiBjCPkUFZQhNKqXPSzLoh7YhjtzROoMhQldI7bCN4aaW4yR5kQYrjg0lNrQuKf/Jfo2C&#10;z4OfcD59v9B4s9q0p76U7nWn1NNjt5qBCNSFf/HdvdVx/vMEbs/EC+Ti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WYxUMMAAADcAAAADwAAAAAAAAAAAAAAAACYAgAAZHJzL2Rv&#10;d25yZXYueG1sUEsFBgAAAAAEAAQA9QAAAIgDAAAAAA==&#10;" fillcolor="red" stroked="f"/>
                          <v:oval id="Oval 516" o:spid="_x0000_s1397" style="position:absolute;left:8602;top:5245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SvJ8MA&#10;AADcAAAADwAAAGRycy9kb3ducmV2LnhtbERPTWsCMRC9F/wPYYReimYVtXU1ilTE3my1B4/DZtxd&#10;3Ey2Sequ/npTEHqbx/uc+bI1lbiQ86VlBYN+AoI4s7rkXMH3YdN7A+EDssbKMim4koflovM0x1Tb&#10;hr/osg+5iCHsU1RQhFCnUvqsIIO+b2viyJ2sMxgidLnUDpsYbio5TJKJNFhybCiwpveCsvP+1yj4&#10;PPoxZ9P1jYbb1bb5eZHSve6Ueu62qxmIQG34Fz/cHzrOH03g75l4gV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bSvJ8MAAADcAAAADwAAAAAAAAAAAAAAAACYAgAAZHJzL2Rv&#10;d25yZXYueG1sUEsFBgAAAAAEAAQA9QAAAIgDAAAAAA==&#10;" fillcolor="red" stroked="f"/>
                        </v:group>
                        <v:shape id="Text Box 517" o:spid="_x0000_s1398" type="#_x0000_t202" style="position:absolute;left:9724;top:4488;width:1496;height:16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M+VM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BG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TPlTBAAAA3AAAAA8AAAAAAAAAAAAAAAAAmAIAAGRycy9kb3du&#10;cmV2LnhtbFBLBQYAAAAABAAEAPUAAACGAwAAAAA=&#10;" filled="f" stroked="f">
                          <v:textbox>
                            <w:txbxContent>
                              <w:p w:rsidR="006802E6" w:rsidRPr="001F20A7" w:rsidRDefault="006802E6" w:rsidP="00393073">
                                <w:pPr>
                                  <w:rPr>
                                    <w:b/>
                                    <w:color w:val="FF0000"/>
                                    <w:sz w:val="140"/>
                                    <w:szCs w:val="140"/>
                                  </w:rPr>
                                </w:pPr>
                                <w:r w:rsidRPr="001F20A7">
                                  <w:rPr>
                                    <w:b/>
                                    <w:color w:val="FF0000"/>
                                    <w:sz w:val="140"/>
                                    <w:szCs w:val="140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oval id="Oval 518" o:spid="_x0000_s1399" style="position:absolute;left:8228;top:4301;width:2618;height:2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vVXb4A&#10;AADcAAAADwAAAGRycy9kb3ducmV2LnhtbERPTYvCMBC9C/6HMII3TfQgUo0i4i5S2INWPA/N2Bab&#10;SW2i1n9vFgRv83ifs1x3thYPan3lWMNkrEAQ585UXGg4ZT+jOQgfkA3WjknDizysV/3eEhPjnnyg&#10;xzEUIoawT1BDGUKTSOnzkiz6sWuII3dxrcUQYVtI0+IzhttaTpWaSYsVx4YSG9qWlF+Pd6tBNWn2&#10;l1ryyOcsLa43tZe/O62Hg26zABGoC1/xx703cb6awP8z8QK5e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Ub1V2+AAAA3AAAAA8AAAAAAAAAAAAAAAAAmAIAAGRycy9kb3ducmV2&#10;LnhtbFBLBQYAAAAABAAEAPUAAACDAwAAAAA=&#10;" filled="f" strokeweight="2.25pt"/>
                      </v:group>
                      <v:shape id="Text Box 519" o:spid="_x0000_s1400" type="#_x0000_t202" style="position:absolute;left:6732;top:10756;width:2572;height:1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      <v:textbox>
                          <w:txbxContent>
                            <w:p w:rsidR="006802E6" w:rsidRPr="001F20A7" w:rsidRDefault="006802E6" w:rsidP="00393073">
                              <w:pPr>
                                <w:rPr>
                                  <w:b/>
                                  <w:color w:val="FF0000"/>
                                  <w:sz w:val="110"/>
                                  <w:szCs w:val="110"/>
                                </w:rPr>
                              </w:pPr>
                              <w:r w:rsidRPr="001F20A7">
                                <w:rPr>
                                  <w:b/>
                                  <w:sz w:val="110"/>
                                  <w:szCs w:val="110"/>
                                </w:rPr>
                                <w:t>5 &gt; 3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4109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879AF" w:rsidRPr="006007DF" w:rsidRDefault="001879AF" w:rsidP="008B54A7">
            <w:pPr>
              <w:ind w:right="609"/>
              <w:jc w:val="center"/>
              <w:rPr>
                <w:sz w:val="36"/>
                <w:szCs w:val="36"/>
              </w:rPr>
            </w:pPr>
            <w:r w:rsidRPr="006007DF">
              <w:rPr>
                <w:sz w:val="36"/>
                <w:szCs w:val="36"/>
              </w:rPr>
              <w:t>Greater than is used to compare two numbers when the first number is larger than the second number</w:t>
            </w:r>
            <w:r>
              <w:rPr>
                <w:sz w:val="36"/>
                <w:szCs w:val="36"/>
              </w:rPr>
              <w:t>.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516"/>
        <w:gridCol w:w="540"/>
        <w:gridCol w:w="1620"/>
        <w:gridCol w:w="90"/>
        <w:gridCol w:w="900"/>
        <w:gridCol w:w="1686"/>
        <w:gridCol w:w="834"/>
        <w:gridCol w:w="4518"/>
      </w:tblGrid>
      <w:tr w:rsidR="009E04BB" w:rsidRPr="00B0038F" w:rsidTr="00FE4E1A">
        <w:trPr>
          <w:trHeight w:val="4044"/>
        </w:trPr>
        <w:tc>
          <w:tcPr>
            <w:tcW w:w="16056" w:type="dxa"/>
            <w:gridSpan w:val="9"/>
            <w:vAlign w:val="center"/>
          </w:tcPr>
          <w:p w:rsidR="009E04BB" w:rsidRPr="00B0038F" w:rsidRDefault="00820B1E" w:rsidP="00FE4E1A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half gallon</w:t>
            </w:r>
          </w:p>
        </w:tc>
      </w:tr>
      <w:tr w:rsidR="009E04BB" w:rsidTr="002A0012">
        <w:trPr>
          <w:trHeight w:val="4044"/>
        </w:trPr>
        <w:tc>
          <w:tcPr>
            <w:tcW w:w="9018" w:type="dxa"/>
            <w:gridSpan w:val="6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E04BB" w:rsidRPr="00B0038F" w:rsidRDefault="00820B1E" w:rsidP="00FE4E1A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half gallon</w:t>
            </w:r>
          </w:p>
        </w:tc>
        <w:tc>
          <w:tcPr>
            <w:tcW w:w="7038" w:type="dxa"/>
            <w:gridSpan w:val="3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E04BB" w:rsidRDefault="00E51DD3" w:rsidP="00FE4E1A">
            <w:pPr>
              <w:jc w:val="center"/>
              <w:rPr>
                <w:b/>
              </w:rPr>
            </w:pPr>
            <w:r w:rsidRPr="00E51DD3">
              <w:rPr>
                <w:b/>
                <w:noProof/>
              </w:rPr>
              <w:drawing>
                <wp:anchor distT="0" distB="0" distL="114300" distR="114300" simplePos="0" relativeHeight="252253184" behindDoc="0" locked="0" layoutInCell="1" allowOverlap="1" wp14:anchorId="45EDF30C" wp14:editId="5491EB19">
                  <wp:simplePos x="0" y="0"/>
                  <wp:positionH relativeFrom="column">
                    <wp:posOffset>1570990</wp:posOffset>
                  </wp:positionH>
                  <wp:positionV relativeFrom="paragraph">
                    <wp:posOffset>75565</wp:posOffset>
                  </wp:positionV>
                  <wp:extent cx="991870" cy="2050415"/>
                  <wp:effectExtent l="0" t="0" r="0" b="6985"/>
                  <wp:wrapNone/>
                  <wp:docPr id="4" name="Picture 16" descr="http://www.freeclipartnow.com/d/18865-1/milk-gallon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http://www.freeclipartnow.com/d/18865-1/milk-gallon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1870" cy="2050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9E04BB" w:rsidRPr="00B0038F" w:rsidTr="00BE7EED">
        <w:trPr>
          <w:trHeight w:val="4044"/>
        </w:trPr>
        <w:tc>
          <w:tcPr>
            <w:tcW w:w="6408" w:type="dxa"/>
            <w:gridSpan w:val="3"/>
            <w:vAlign w:val="center"/>
          </w:tcPr>
          <w:p w:rsidR="009E04BB" w:rsidRPr="00BE7EED" w:rsidRDefault="00820B1E" w:rsidP="00FE4E1A">
            <w:pPr>
              <w:jc w:val="center"/>
              <w:rPr>
                <w:b/>
                <w:sz w:val="120"/>
                <w:szCs w:val="120"/>
              </w:rPr>
            </w:pPr>
            <w:r w:rsidRPr="00BE7EED">
              <w:rPr>
                <w:b/>
                <w:sz w:val="120"/>
                <w:szCs w:val="120"/>
              </w:rPr>
              <w:t>half gallon</w:t>
            </w:r>
          </w:p>
        </w:tc>
        <w:tc>
          <w:tcPr>
            <w:tcW w:w="4296" w:type="dxa"/>
            <w:gridSpan w:val="4"/>
            <w:vAlign w:val="center"/>
          </w:tcPr>
          <w:p w:rsidR="009E04BB" w:rsidRDefault="00E51DD3" w:rsidP="00FE4E1A">
            <w:pPr>
              <w:jc w:val="center"/>
              <w:rPr>
                <w:b/>
              </w:rPr>
            </w:pPr>
            <w:r w:rsidRPr="00E51DD3">
              <w:rPr>
                <w:b/>
                <w:noProof/>
              </w:rPr>
              <w:drawing>
                <wp:anchor distT="0" distB="0" distL="114300" distR="114300" simplePos="0" relativeHeight="252255232" behindDoc="0" locked="0" layoutInCell="1" allowOverlap="1" wp14:anchorId="7D7B2D2E" wp14:editId="79812A34">
                  <wp:simplePos x="0" y="0"/>
                  <wp:positionH relativeFrom="column">
                    <wp:posOffset>915035</wp:posOffset>
                  </wp:positionH>
                  <wp:positionV relativeFrom="paragraph">
                    <wp:posOffset>40640</wp:posOffset>
                  </wp:positionV>
                  <wp:extent cx="991870" cy="2050415"/>
                  <wp:effectExtent l="0" t="0" r="0" b="6985"/>
                  <wp:wrapNone/>
                  <wp:docPr id="5" name="Picture 16" descr="http://www.freeclipartnow.com/d/18865-1/milk-gallon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http://www.freeclipartnow.com/d/18865-1/milk-gallon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1870" cy="2050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352" w:type="dxa"/>
            <w:gridSpan w:val="2"/>
            <w:vAlign w:val="center"/>
          </w:tcPr>
          <w:p w:rsidR="00B42376" w:rsidRDefault="00B42376" w:rsidP="00820B1E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customary unit of capacity. </w:t>
            </w:r>
          </w:p>
          <w:p w:rsidR="00B42376" w:rsidRPr="00D40FF2" w:rsidRDefault="00B42376" w:rsidP="00820B1E">
            <w:pPr>
              <w:ind w:right="720"/>
              <w:jc w:val="center"/>
              <w:rPr>
                <w:sz w:val="16"/>
                <w:szCs w:val="16"/>
              </w:rPr>
            </w:pPr>
          </w:p>
          <w:p w:rsidR="009E04BB" w:rsidRPr="00B0038F" w:rsidRDefault="00B42376" w:rsidP="00820B1E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44"/>
                      <w:szCs w:val="4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44"/>
                      <w:szCs w:val="4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44"/>
                      <w:szCs w:val="44"/>
                    </w:rPr>
                    <m:t>2</m:t>
                  </m:r>
                </m:den>
              </m:f>
            </m:oMath>
            <w:r>
              <w:rPr>
                <w:sz w:val="36"/>
                <w:szCs w:val="36"/>
              </w:rPr>
              <w:t xml:space="preserve"> </w:t>
            </w:r>
            <w:r w:rsidR="00D40FF2">
              <w:rPr>
                <w:sz w:val="36"/>
                <w:szCs w:val="36"/>
              </w:rPr>
              <w:t xml:space="preserve"> </w:t>
            </w:r>
            <w:r>
              <w:rPr>
                <w:sz w:val="36"/>
                <w:szCs w:val="36"/>
              </w:rPr>
              <w:t>gallon = 2 quarts</w:t>
            </w:r>
          </w:p>
        </w:tc>
      </w:tr>
      <w:tr w:rsidR="009E04BB" w:rsidRPr="00B0038F" w:rsidTr="00FE4E1A">
        <w:trPr>
          <w:trHeight w:val="4044"/>
        </w:trPr>
        <w:tc>
          <w:tcPr>
            <w:tcW w:w="16056" w:type="dxa"/>
            <w:gridSpan w:val="9"/>
            <w:vAlign w:val="center"/>
          </w:tcPr>
          <w:p w:rsidR="009E04BB" w:rsidRPr="00B0038F" w:rsidRDefault="00820B1E" w:rsidP="00FE4E1A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height</w:t>
            </w:r>
          </w:p>
        </w:tc>
      </w:tr>
      <w:tr w:rsidR="009E04BB" w:rsidTr="00FE4E1A">
        <w:trPr>
          <w:trHeight w:val="4044"/>
        </w:trPr>
        <w:tc>
          <w:tcPr>
            <w:tcW w:w="8028" w:type="dxa"/>
            <w:gridSpan w:val="4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E04BB" w:rsidRPr="00B0038F" w:rsidRDefault="00820B1E" w:rsidP="00FE4E1A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height</w:t>
            </w:r>
          </w:p>
        </w:tc>
        <w:tc>
          <w:tcPr>
            <w:tcW w:w="8028" w:type="dxa"/>
            <w:gridSpan w:val="5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E04BB" w:rsidRDefault="00E1793D" w:rsidP="00FE4E1A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298240" behindDoc="0" locked="0" layoutInCell="1" allowOverlap="1" wp14:anchorId="15AEB893" wp14:editId="6AEBAC47">
                      <wp:simplePos x="0" y="0"/>
                      <wp:positionH relativeFrom="column">
                        <wp:posOffset>2741295</wp:posOffset>
                      </wp:positionH>
                      <wp:positionV relativeFrom="paragraph">
                        <wp:posOffset>826135</wp:posOffset>
                      </wp:positionV>
                      <wp:extent cx="382270" cy="356870"/>
                      <wp:effectExtent l="0" t="0" r="0" b="5080"/>
                      <wp:wrapNone/>
                      <wp:docPr id="128" name="Text Box 11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2270" cy="3568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B564CE" w:rsidRDefault="006802E6" w:rsidP="001769BB">
                                  <w:pP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  <w:t>h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AEB893" id="Text Box 1197" o:spid="_x0000_s1401" type="#_x0000_t202" style="position:absolute;left:0;text-align:left;margin-left:215.85pt;margin-top:65.05pt;width:30.1pt;height:28.1pt;z-index:25229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f5fuwIAAMY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" filled="f" stroked="f">
                      <v:textbox>
                        <w:txbxContent>
                          <w:p w:rsidR="006802E6" w:rsidRPr="00B564CE" w:rsidRDefault="006802E6" w:rsidP="001769BB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  <w:t>h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297216" behindDoc="0" locked="0" layoutInCell="1" allowOverlap="1" wp14:anchorId="6E3D0791" wp14:editId="3658358B">
                      <wp:simplePos x="0" y="0"/>
                      <wp:positionH relativeFrom="column">
                        <wp:posOffset>298450</wp:posOffset>
                      </wp:positionH>
                      <wp:positionV relativeFrom="paragraph">
                        <wp:posOffset>821690</wp:posOffset>
                      </wp:positionV>
                      <wp:extent cx="382270" cy="356870"/>
                      <wp:effectExtent l="0" t="0" r="0" b="5080"/>
                      <wp:wrapNone/>
                      <wp:docPr id="127" name="Text Box 11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2270" cy="3568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B564CE" w:rsidRDefault="006802E6" w:rsidP="001769BB">
                                  <w:pP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  <w:t>h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E3D0791" id="Text Box 1196" o:spid="_x0000_s1402" type="#_x0000_t202" style="position:absolute;left:0;text-align:left;margin-left:23.5pt;margin-top:64.7pt;width:30.1pt;height:28.1pt;z-index:25229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ta+MugIAAMY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" filled="f" stroked="f">
                      <v:textbox>
                        <w:txbxContent>
                          <w:p w:rsidR="006802E6" w:rsidRPr="00B564CE" w:rsidRDefault="006802E6" w:rsidP="001769BB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  <w:t>h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297" distR="114297" simplePos="0" relativeHeight="252303360" behindDoc="0" locked="0" layoutInCell="1" allowOverlap="1" wp14:anchorId="710AF6AD" wp14:editId="4CA63B3D">
                      <wp:simplePos x="0" y="0"/>
                      <wp:positionH relativeFrom="column">
                        <wp:posOffset>3067684</wp:posOffset>
                      </wp:positionH>
                      <wp:positionV relativeFrom="paragraph">
                        <wp:posOffset>126365</wp:posOffset>
                      </wp:positionV>
                      <wp:extent cx="0" cy="1741170"/>
                      <wp:effectExtent l="19050" t="0" r="19050" b="11430"/>
                      <wp:wrapNone/>
                      <wp:docPr id="126" name="AutoShape 12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7411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9180C8" id="AutoShape 1203" o:spid="_x0000_s1026" type="#_x0000_t32" style="position:absolute;margin-left:241.55pt;margin-top:9.95pt;width:0;height:137.1pt;z-index:252303360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" strokecolor="red" strokeweight="3pt"/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297" distR="114297" simplePos="0" relativeHeight="252301312" behindDoc="0" locked="0" layoutInCell="1" allowOverlap="1" wp14:anchorId="203B7EAF" wp14:editId="2577CC27">
                      <wp:simplePos x="0" y="0"/>
                      <wp:positionH relativeFrom="column">
                        <wp:posOffset>624839</wp:posOffset>
                      </wp:positionH>
                      <wp:positionV relativeFrom="paragraph">
                        <wp:posOffset>629920</wp:posOffset>
                      </wp:positionV>
                      <wp:extent cx="0" cy="754380"/>
                      <wp:effectExtent l="19050" t="0" r="19050" b="7620"/>
                      <wp:wrapNone/>
                      <wp:docPr id="125" name="AutoShape 12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7543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A39A0B" id="AutoShape 1201" o:spid="_x0000_s1026" type="#_x0000_t32" style="position:absolute;margin-left:49.2pt;margin-top:49.6pt;width:0;height:59.4pt;z-index:252301312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" strokecolor="red" strokeweight="3pt"/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294144" behindDoc="0" locked="0" layoutInCell="1" allowOverlap="1" wp14:anchorId="7FDFC011" wp14:editId="45D84C74">
                      <wp:simplePos x="0" y="0"/>
                      <wp:positionH relativeFrom="column">
                        <wp:posOffset>3327400</wp:posOffset>
                      </wp:positionH>
                      <wp:positionV relativeFrom="paragraph">
                        <wp:posOffset>1937385</wp:posOffset>
                      </wp:positionV>
                      <wp:extent cx="382270" cy="356870"/>
                      <wp:effectExtent l="0" t="0" r="0" b="5080"/>
                      <wp:wrapNone/>
                      <wp:docPr id="124" name="Text Box 11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2270" cy="3568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B564CE" w:rsidRDefault="006802E6" w:rsidP="001769BB">
                                  <w:pP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  <w:t>b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DFC011" id="Text Box 1193" o:spid="_x0000_s1403" type="#_x0000_t202" style="position:absolute;left:0;text-align:left;margin-left:262pt;margin-top:152.55pt;width:30.1pt;height:28.1pt;z-index:25229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" filled="f" stroked="f">
                      <v:textbox>
                        <w:txbxContent>
                          <w:p w:rsidR="006802E6" w:rsidRPr="00B564CE" w:rsidRDefault="006802E6" w:rsidP="001769BB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  <w:t>b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293120" behindDoc="0" locked="0" layoutInCell="1" allowOverlap="1" wp14:anchorId="15F9D6C9" wp14:editId="2CB18BED">
                      <wp:simplePos x="0" y="0"/>
                      <wp:positionH relativeFrom="column">
                        <wp:posOffset>1398270</wp:posOffset>
                      </wp:positionH>
                      <wp:positionV relativeFrom="paragraph">
                        <wp:posOffset>1390650</wp:posOffset>
                      </wp:positionV>
                      <wp:extent cx="382270" cy="356870"/>
                      <wp:effectExtent l="0" t="0" r="0" b="5080"/>
                      <wp:wrapNone/>
                      <wp:docPr id="123" name="Text Box 11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2270" cy="3568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B564CE" w:rsidRDefault="006802E6">
                                  <w:pP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  <w:t>b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F9D6C9" id="Text Box 1192" o:spid="_x0000_s1404" type="#_x0000_t202" style="position:absolute;left:0;text-align:left;margin-left:110.1pt;margin-top:109.5pt;width:30.1pt;height:28.1pt;z-index:25229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b5quwIAAMY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" filled="f" stroked="f">
                      <v:textbox>
                        <w:txbxContent>
                          <w:p w:rsidR="006802E6" w:rsidRPr="00B564CE" w:rsidRDefault="006802E6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  <w:t>b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284416" behindDoc="0" locked="0" layoutInCell="1" allowOverlap="1" wp14:anchorId="3251D1B3" wp14:editId="07E68843">
                      <wp:simplePos x="0" y="0"/>
                      <wp:positionH relativeFrom="column">
                        <wp:posOffset>624840</wp:posOffset>
                      </wp:positionH>
                      <wp:positionV relativeFrom="paragraph">
                        <wp:posOffset>636270</wp:posOffset>
                      </wp:positionV>
                      <wp:extent cx="1739265" cy="749935"/>
                      <wp:effectExtent l="19050" t="19050" r="13335" b="31115"/>
                      <wp:wrapNone/>
                      <wp:docPr id="119" name="Group 11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39265" cy="749935"/>
                                <a:chOff x="5710" y="10031"/>
                                <a:chExt cx="2739" cy="1181"/>
                              </a:xfrm>
                            </wpg:grpSpPr>
                            <wps:wsp>
                              <wps:cNvPr id="120" name="Rectangle 11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10" y="10031"/>
                                  <a:ext cx="2739" cy="117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" name="AutoShape 11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18" y="10826"/>
                                  <a:ext cx="36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AutoShape 11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089" y="10829"/>
                                  <a:ext cx="0" cy="38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F88038C" id="Group 1178" o:spid="_x0000_s1026" style="position:absolute;margin-left:49.2pt;margin-top:50.1pt;width:136.95pt;height:59.05pt;z-index:252284416" coordorigin="5710,10031" coordsize="2739,11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">
                      <v:rect id="Rectangle 1158" o:spid="_x0000_s1027" style="position:absolute;left:5710;top:10031;width:2739;height:1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NPbsUA&#10;AADcAAAADwAAAGRycy9kb3ducmV2LnhtbESPzW7CQAyE70i8w8pIvcGmqFQoZUEVCFH1xE/bs5t1&#10;kyhZb8huk/Tt8aESN1sznvm82gyuVh21ofRs4HGWgCLOvC05N/Bx2U+XoEJEtlh7JgN/FGCzHo9W&#10;mFrf84m6c8yVhHBI0UARY5NqHbKCHIaZb4hF+/Gtwyhrm2vbYi/hrtbzJHnWDkuWhgIb2haUVedf&#10;Z6B7X37n1en4dN0tvhb6s+J+TwdjHibD6wuoSEO8m/+v36zgzwVfnpEJ9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I09uxQAAANwAAAAPAAAAAAAAAAAAAAAAAJgCAABkcnMv&#10;ZG93bnJldi54bWxQSwUGAAAAAAQABAD1AAAAigMAAAAA&#10;" fillcolor="yellow" strokeweight="3pt"/>
                      <v:shape id="AutoShape 1170" o:spid="_x0000_s1028" type="#_x0000_t32" style="position:absolute;left:5718;top:10826;width:3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F7OMQAAADcAAAADwAAAGRycy9kb3ducmV2LnhtbERPS2sCMRC+F/ofwhR6Kd3sChXZGmUr&#10;CFrw4KP36Wa6Cd1Mtpuo239vBMHbfHzPmc4H14oT9cF6VlBkOQji2mvLjYLDfvk6AREissbWMyn4&#10;pwDz2ePDFEvtz7yl0y42IoVwKFGBibErpQy1IYch8x1x4n587zAm2DdS93hO4a6VozwfS4eWU4PB&#10;jhaG6t/d0SnYrIuP6tvY9ef2z27ellV7bF6+lHp+Gqp3EJGGeBff3Cud5o8KuD6TLpCz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kXs4xAAAANwAAAAPAAAAAAAAAAAA&#10;AAAAAKECAABkcnMvZG93bnJldi54bWxQSwUGAAAAAAQABAD5AAAAkgMAAAAA&#10;"/>
                      <v:shape id="AutoShape 1171" o:spid="_x0000_s1029" type="#_x0000_t32" style="position:absolute;left:6089;top:10829;width:0;height:3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PlT8MAAADcAAAADwAAAGRycy9kb3ducmV2LnhtbERPTWsCMRC9F/wPYQQvpWZdUMrWKGtB&#10;qIIHbXufbqab0M1k3URd/70RhN7m8T5nvuxdI87UBetZwWScgSCuvLZcK/j6XL+8gggRWWPjmRRc&#10;KcByMXiaY6H9hfd0PsRapBAOBSowMbaFlKEy5DCMfUucuF/fOYwJdrXUHV5SuGtknmUz6dByajDY&#10;0ruh6u9wcgp2m8mq/DF2s90f7W66LptT/fyt1GjYl28gIvXxX/xwf+g0P8/h/ky6QC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5D5U/DAAAA3AAAAA8AAAAAAAAAAAAA&#10;AAAAoQIAAGRycy9kb3ducmV2LnhtbFBLBQYAAAAABAAEAPkAAACRAwAAAAA=&#10;"/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290048" behindDoc="0" locked="0" layoutInCell="1" allowOverlap="1" wp14:anchorId="320629B7" wp14:editId="317B0DE0">
                      <wp:simplePos x="0" y="0"/>
                      <wp:positionH relativeFrom="column">
                        <wp:posOffset>3067685</wp:posOffset>
                      </wp:positionH>
                      <wp:positionV relativeFrom="paragraph">
                        <wp:posOffset>137795</wp:posOffset>
                      </wp:positionV>
                      <wp:extent cx="748030" cy="1757045"/>
                      <wp:effectExtent l="19050" t="19050" r="13970" b="14605"/>
                      <wp:wrapNone/>
                      <wp:docPr id="114" name="Group 11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48030" cy="1757045"/>
                                <a:chOff x="9197" y="8436"/>
                                <a:chExt cx="1178" cy="2767"/>
                              </a:xfrm>
                            </wpg:grpSpPr>
                            <wps:wsp>
                              <wps:cNvPr id="115" name="Rectangle 1160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8402" y="9231"/>
                                  <a:ext cx="2767" cy="117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" name="AutoShape 11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43" y="10769"/>
                                  <a:ext cx="36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" name="AutoShape 11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606" y="10770"/>
                                  <a:ext cx="0" cy="38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C9D19F6" id="Group 1179" o:spid="_x0000_s1026" style="position:absolute;margin-left:241.55pt;margin-top:10.85pt;width:58.9pt;height:138.35pt;z-index:252290048" coordorigin="9197,8436" coordsize="1178,27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">
                      <v:rect id="Rectangle 1160" o:spid="_x0000_s1027" style="position:absolute;left:8402;top:9231;width:2767;height:117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Iot8EA&#10;AADcAAAADwAAAGRycy9kb3ducmV2LnhtbERP32vCMBB+F/wfwg32pomDjVGNsokOnwpq8flobm2x&#10;udQk2vrfL4Kwt/v4ft5iNdhW3MiHxrGG2VSBIC6dabjSUBy3k08QISIbbB2ThjsFWC3HowVmxvW8&#10;p9shViKFcMhQQx1jl0kZyposhqnriBP367zFmKCvpPHYp3DbyjelPqTFhlNDjR2tayrPh6vV8FNs&#10;8/03boo29yd7Vf055hel9evL8DUHEWmI/+Kne2fS/Nk7PJ5JF8jl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iKLfBAAAA3AAAAA8AAAAAAAAAAAAAAAAAmAIAAGRycy9kb3du&#10;cmV2LnhtbFBLBQYAAAAABAAEAPUAAACGAwAAAAA=&#10;" fillcolor="yellow" strokeweight="3pt"/>
                      <v:shape id="AutoShape 1176" o:spid="_x0000_s1028" type="#_x0000_t32" style="position:absolute;left:9243;top:10769;width:3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Qp8cMAAADcAAAADwAAAGRycy9kb3ducmV2LnhtbERPTWsCMRC9C/0PYQq9iGa3UJHVKGtB&#10;qAUPWr2Pm3ET3EzWTdTtv28Khd7m8T5nvuxdI+7UBetZQT7OQBBXXluuFRy+1qMpiBCRNTaeScE3&#10;BVgungZzLLR/8I7u+1iLFMKhQAUmxraQMlSGHIaxb4kTd/adw5hgV0vd4SOFu0a+ZtlEOrScGgy2&#10;9G6ouuxvTsF2k6/Kk7Gbz93Vbt/WZXOrh0elXp77cgYiUh//xX/uD53m5xP4fSZdIB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8UKfHDAAAA3AAAAA8AAAAAAAAAAAAA&#10;AAAAoQIAAGRycy9kb3ducmV2LnhtbFBLBQYAAAAABAAEAPkAAACRAwAAAAA=&#10;"/>
                      <v:shape id="AutoShape 1177" o:spid="_x0000_s1029" type="#_x0000_t32" style="position:absolute;left:9606;top:10770;width:0;height:3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iCw8YAAADc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/ELw5RmZQC+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ogsPGAAAA3AAAAA8AAAAAAAAA&#10;AAAAAAAAoQIAAGRycy9kb3ducmV2LnhtbFBLBQYAAAAABAAEAPkAAACUAwAAAAA=&#10;"/>
                    </v:group>
                  </w:pict>
                </mc:Fallback>
              </mc:AlternateContent>
            </w:r>
          </w:p>
        </w:tc>
      </w:tr>
      <w:tr w:rsidR="009E04BB" w:rsidRPr="00B0038F" w:rsidTr="00FE4E1A">
        <w:trPr>
          <w:trHeight w:val="4044"/>
        </w:trPr>
        <w:tc>
          <w:tcPr>
            <w:tcW w:w="5352" w:type="dxa"/>
            <w:vAlign w:val="center"/>
          </w:tcPr>
          <w:p w:rsidR="009E04BB" w:rsidRPr="00B0038F" w:rsidRDefault="00820B1E" w:rsidP="00FE4E1A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height</w:t>
            </w:r>
          </w:p>
        </w:tc>
        <w:tc>
          <w:tcPr>
            <w:tcW w:w="5352" w:type="dxa"/>
            <w:gridSpan w:val="6"/>
            <w:vAlign w:val="center"/>
          </w:tcPr>
          <w:p w:rsidR="009E04BB" w:rsidRDefault="00E1793D" w:rsidP="00FE4E1A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300288" behindDoc="0" locked="0" layoutInCell="1" allowOverlap="1" wp14:anchorId="7B4E5F28" wp14:editId="08A58CE7">
                      <wp:simplePos x="0" y="0"/>
                      <wp:positionH relativeFrom="column">
                        <wp:posOffset>-69215</wp:posOffset>
                      </wp:positionH>
                      <wp:positionV relativeFrom="paragraph">
                        <wp:posOffset>713740</wp:posOffset>
                      </wp:positionV>
                      <wp:extent cx="382270" cy="356870"/>
                      <wp:effectExtent l="0" t="0" r="0" b="5080"/>
                      <wp:wrapNone/>
                      <wp:docPr id="113" name="Text Box 11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2270" cy="3568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B564CE" w:rsidRDefault="006802E6" w:rsidP="001769BB">
                                  <w:pP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  <w:t>h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4E5F28" id="Text Box 1199" o:spid="_x0000_s1405" type="#_x0000_t202" style="position:absolute;left:0;text-align:left;margin-left:-5.45pt;margin-top:56.2pt;width:30.1pt;height:28.1pt;z-index:25230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8TtkuwIAAMY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" filled="f" stroked="f">
                      <v:textbox>
                        <w:txbxContent>
                          <w:p w:rsidR="006802E6" w:rsidRPr="00B564CE" w:rsidRDefault="006802E6" w:rsidP="001769BB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  <w:t>h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299264" behindDoc="0" locked="0" layoutInCell="1" allowOverlap="1" wp14:anchorId="521B27B3" wp14:editId="76CED730">
                      <wp:simplePos x="0" y="0"/>
                      <wp:positionH relativeFrom="column">
                        <wp:posOffset>2139315</wp:posOffset>
                      </wp:positionH>
                      <wp:positionV relativeFrom="paragraph">
                        <wp:posOffset>662940</wp:posOffset>
                      </wp:positionV>
                      <wp:extent cx="382270" cy="356870"/>
                      <wp:effectExtent l="0" t="0" r="0" b="5080"/>
                      <wp:wrapNone/>
                      <wp:docPr id="112" name="Text Box 11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2270" cy="3568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B564CE" w:rsidRDefault="006802E6" w:rsidP="001769BB">
                                  <w:pP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  <w:t>h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1B27B3" id="Text Box 1198" o:spid="_x0000_s1406" type="#_x0000_t202" style="position:absolute;left:0;text-align:left;margin-left:168.45pt;margin-top:52.2pt;width:30.1pt;height:28.1pt;z-index:25229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" filled="f" stroked="f">
                      <v:textbox>
                        <w:txbxContent>
                          <w:p w:rsidR="006802E6" w:rsidRPr="00B564CE" w:rsidRDefault="006802E6" w:rsidP="001769BB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  <w:t>h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297" distR="114297" simplePos="0" relativeHeight="252304384" behindDoc="0" locked="0" layoutInCell="1" allowOverlap="1" wp14:anchorId="7822527B" wp14:editId="57C3373D">
                      <wp:simplePos x="0" y="0"/>
                      <wp:positionH relativeFrom="column">
                        <wp:posOffset>2451734</wp:posOffset>
                      </wp:positionH>
                      <wp:positionV relativeFrom="paragraph">
                        <wp:posOffset>635</wp:posOffset>
                      </wp:positionV>
                      <wp:extent cx="0" cy="1741170"/>
                      <wp:effectExtent l="19050" t="0" r="19050" b="11430"/>
                      <wp:wrapNone/>
                      <wp:docPr id="111" name="AutoShape 12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7411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E6F3F32" id="AutoShape 1204" o:spid="_x0000_s1026" type="#_x0000_t32" style="position:absolute;margin-left:193.05pt;margin-top:.05pt;width:0;height:137.1pt;z-index:252304384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" strokecolor="red" strokeweight="3pt"/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297" distR="114297" simplePos="0" relativeHeight="252302336" behindDoc="0" locked="0" layoutInCell="1" allowOverlap="1" wp14:anchorId="772AF10E" wp14:editId="456E9461">
                      <wp:simplePos x="0" y="0"/>
                      <wp:positionH relativeFrom="column">
                        <wp:posOffset>249554</wp:posOffset>
                      </wp:positionH>
                      <wp:positionV relativeFrom="paragraph">
                        <wp:posOffset>581025</wp:posOffset>
                      </wp:positionV>
                      <wp:extent cx="0" cy="754380"/>
                      <wp:effectExtent l="19050" t="0" r="19050" b="7620"/>
                      <wp:wrapNone/>
                      <wp:docPr id="110" name="AutoShape 12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7543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0290BB7" id="AutoShape 1202" o:spid="_x0000_s1026" type="#_x0000_t32" style="position:absolute;margin-left:19.65pt;margin-top:45.75pt;width:0;height:59.4pt;z-index:252302336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" strokecolor="red" strokeweight="3pt"/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295168" behindDoc="0" locked="0" layoutInCell="1" allowOverlap="1" wp14:anchorId="3E3F3577" wp14:editId="19F2E31C">
                      <wp:simplePos x="0" y="0"/>
                      <wp:positionH relativeFrom="column">
                        <wp:posOffset>883285</wp:posOffset>
                      </wp:positionH>
                      <wp:positionV relativeFrom="paragraph">
                        <wp:posOffset>1349375</wp:posOffset>
                      </wp:positionV>
                      <wp:extent cx="382270" cy="356870"/>
                      <wp:effectExtent l="0" t="0" r="0" b="5080"/>
                      <wp:wrapNone/>
                      <wp:docPr id="109" name="Text Box 11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2270" cy="3568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B564CE" w:rsidRDefault="006802E6" w:rsidP="001769BB">
                                  <w:pP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  <w:t>b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3F3577" id="Text Box 1194" o:spid="_x0000_s1407" type="#_x0000_t202" style="position:absolute;left:0;text-align:left;margin-left:69.55pt;margin-top:106.25pt;width:30.1pt;height:28.1pt;z-index:25229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KxeFuwIAAMY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" filled="f" stroked="f">
                      <v:textbox>
                        <w:txbxContent>
                          <w:p w:rsidR="006802E6" w:rsidRPr="00B564CE" w:rsidRDefault="006802E6" w:rsidP="001769BB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  <w:t>b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296192" behindDoc="0" locked="0" layoutInCell="1" allowOverlap="1" wp14:anchorId="15FF6A96" wp14:editId="02A8C5ED">
                      <wp:simplePos x="0" y="0"/>
                      <wp:positionH relativeFrom="column">
                        <wp:posOffset>2717800</wp:posOffset>
                      </wp:positionH>
                      <wp:positionV relativeFrom="paragraph">
                        <wp:posOffset>1781810</wp:posOffset>
                      </wp:positionV>
                      <wp:extent cx="382270" cy="356870"/>
                      <wp:effectExtent l="0" t="0" r="0" b="5080"/>
                      <wp:wrapNone/>
                      <wp:docPr id="104" name="Text Box 11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2270" cy="3568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B564CE" w:rsidRDefault="006802E6" w:rsidP="001769BB">
                                  <w:pP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b/>
                                      <w:i/>
                                      <w:sz w:val="44"/>
                                      <w:szCs w:val="44"/>
                                    </w:rPr>
                                    <w:t>b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FF6A96" id="Text Box 1195" o:spid="_x0000_s1408" type="#_x0000_t202" style="position:absolute;left:0;text-align:left;margin-left:214pt;margin-top:140.3pt;width:30.1pt;height:28.1pt;z-index:25229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qlTugIAAMY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" filled="f" stroked="f">
                      <v:textbox>
                        <w:txbxContent>
                          <w:p w:rsidR="006802E6" w:rsidRPr="00B564CE" w:rsidRDefault="006802E6" w:rsidP="001769BB">
                            <w:pP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i/>
                                <w:sz w:val="44"/>
                                <w:szCs w:val="44"/>
                              </w:rPr>
                              <w:t>b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291072" behindDoc="0" locked="0" layoutInCell="1" allowOverlap="1" wp14:anchorId="1FBDC8E0" wp14:editId="4ED0008F">
                      <wp:simplePos x="0" y="0"/>
                      <wp:positionH relativeFrom="column">
                        <wp:posOffset>244475</wp:posOffset>
                      </wp:positionH>
                      <wp:positionV relativeFrom="paragraph">
                        <wp:posOffset>579120</wp:posOffset>
                      </wp:positionV>
                      <wp:extent cx="1739265" cy="749935"/>
                      <wp:effectExtent l="19050" t="19050" r="13335" b="31115"/>
                      <wp:wrapNone/>
                      <wp:docPr id="96" name="Group 11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39265" cy="749935"/>
                                <a:chOff x="5710" y="10031"/>
                                <a:chExt cx="2739" cy="1181"/>
                              </a:xfrm>
                            </wpg:grpSpPr>
                            <wps:wsp>
                              <wps:cNvPr id="97" name="Rectangle 11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10" y="10031"/>
                                  <a:ext cx="2739" cy="117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" name="AutoShape 11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18" y="10826"/>
                                  <a:ext cx="36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" name="AutoShape 11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089" y="10829"/>
                                  <a:ext cx="0" cy="38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6902D04" id="Group 1184" o:spid="_x0000_s1026" style="position:absolute;margin-left:19.25pt;margin-top:45.6pt;width:136.95pt;height:59.05pt;z-index:252291072" coordorigin="5710,10031" coordsize="2739,11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">
                      <v:rect id="Rectangle 1185" o:spid="_x0000_s1027" style="position:absolute;left:5710;top:10031;width:2739;height:1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rp1cQA&#10;AADbAAAADwAAAGRycy9kb3ducmV2LnhtbESPT2vCQBTE7wW/w/KE3upG0arRVUSRlp7q3/Mz+0xC&#10;sm9jdpuk375bKPQ4zMxvmOW6M6VoqHa5ZQXDQQSCOLE651TB+bR/mYFwHlljaZkUfJOD9ar3tMRY&#10;25YP1Bx9KgKEXYwKMu+rWEqXZGTQDWxFHLy7rQ36IOtU6hrbADelHEXRqzSYc1jIsKJtRklx/DIK&#10;mo/ZLS0On+PHbnKdyEvB7Z7elHrud5sFCE+d/w//td+1gvkUfr+EH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q6dXEAAAA2wAAAA8AAAAAAAAAAAAAAAAAmAIAAGRycy9k&#10;b3ducmV2LnhtbFBLBQYAAAAABAAEAPUAAACJAwAAAAA=&#10;" fillcolor="yellow" strokeweight="3pt"/>
                      <v:shape id="AutoShape 1186" o:spid="_x0000_s1028" type="#_x0000_t32" style="position:absolute;left:5718;top:10826;width:3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yF4cEAAADbAAAADwAAAGRycy9kb3ducmV2LnhtbERPTWsCMRC9C/0PYQpeRLMKFrs1yioI&#10;WvCg1vt0M92EbibrJur675tDwePjfc+XnavFjdpgPSsYjzIQxKXXlisFX6fNcAYiRGSNtWdS8KAA&#10;y8VLb4659nc+0O0YK5FCOOSowMTY5FKG0pDDMPINceJ+fOswJthWUrd4T+GulpMse5MOLacGgw2t&#10;DZW/x6tTsN+NV8W3sbvPw8Xup5uivlaDs1L91674ABGpi0/xv3urFbyn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4rIXhwQAAANsAAAAPAAAAAAAAAAAAAAAA&#10;AKECAABkcnMvZG93bnJldi54bWxQSwUGAAAAAAQABAD5AAAAjwMAAAAA&#10;"/>
                      <v:shape id="AutoShape 1187" o:spid="_x0000_s1029" type="#_x0000_t32" style="position:absolute;left:6089;top:10829;width:0;height:3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AgesQAAADbAAAADwAAAGRycy9kb3ducmV2LnhtbESPQWsCMRSE7wX/Q3iFXkrNWqjU1Shr&#10;QaiCB229PzfPTejmZbuJuv57Iwgeh5n5hpnMOleLE7XBelYw6GcgiEuvLVcKfn8Wb58gQkTWWHsm&#10;BRcKMJv2niaYa3/mDZ22sRIJwiFHBSbGJpcylIYchr5viJN38K3DmGRbSd3iOcFdLd+zbCgdWk4L&#10;Bhv6MlT+bY9OwXo5mBd7Y5erzb9dfyyK+li97pR6ee6KMYhIXXyE7+1vrWA0gt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4CB6xAAAANsAAAAPAAAAAAAAAAAA&#10;AAAAAKECAABkcnMvZG93bnJldi54bWxQSwUGAAAAAAQABAD5AAAAkgMAAAAA&#10;"/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292096" behindDoc="0" locked="0" layoutInCell="1" allowOverlap="1" wp14:anchorId="1CB24DDC" wp14:editId="7F61B793">
                      <wp:simplePos x="0" y="0"/>
                      <wp:positionH relativeFrom="column">
                        <wp:posOffset>2450465</wp:posOffset>
                      </wp:positionH>
                      <wp:positionV relativeFrom="paragraph">
                        <wp:posOffset>5715</wp:posOffset>
                      </wp:positionV>
                      <wp:extent cx="748030" cy="1757045"/>
                      <wp:effectExtent l="19050" t="19050" r="13970" b="14605"/>
                      <wp:wrapNone/>
                      <wp:docPr id="92" name="Group 11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48030" cy="1757045"/>
                                <a:chOff x="9197" y="8436"/>
                                <a:chExt cx="1178" cy="2767"/>
                              </a:xfrm>
                            </wpg:grpSpPr>
                            <wps:wsp>
                              <wps:cNvPr id="93" name="Rectangle 1189"/>
                              <wps:cNvSpPr>
                                <a:spLocks noChangeArrowheads="1"/>
                              </wps:cNvSpPr>
                              <wps:spPr bwMode="auto">
                                <a:xfrm rot="-5400000">
                                  <a:off x="8402" y="9231"/>
                                  <a:ext cx="2767" cy="117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4" name="AutoShape 11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43" y="10769"/>
                                  <a:ext cx="36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AutoShape 11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606" y="10770"/>
                                  <a:ext cx="0" cy="38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B5C8D97" id="Group 1188" o:spid="_x0000_s1026" style="position:absolute;margin-left:192.95pt;margin-top:.45pt;width:58.9pt;height:138.35pt;z-index:252292096" coordorigin="9197,8436" coordsize="1178,27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">
                      <v:rect id="Rectangle 1189" o:spid="_x0000_s1027" style="position:absolute;left:8402;top:9231;width:2767;height:117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h9YcMA&#10;AADbAAAADwAAAGRycy9kb3ducmV2LnhtbESPQWvCQBSE7wX/w/KE3uquFoqNrmKllp4CxtDzI/tM&#10;gtm36e5q0n/fLRQ8DjPzDbPejrYTN/KhdaxhPlMgiCtnWq41lKfD0xJEiMgGO8ek4YcCbDeThzVm&#10;xg18pFsRa5EgHDLU0MTYZ1KGqiGLYeZ64uSdnbcYk/S1NB6HBLedXCj1Ii22nBYa7GnfUHUprlbD&#10;R3nIj2/4Xna5/7JXNVxi/q20fpyOuxWISGO8h//bn0bD6zP8fUk/Q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Nh9YcMAAADbAAAADwAAAAAAAAAAAAAAAACYAgAAZHJzL2Rv&#10;d25yZXYueG1sUEsFBgAAAAAEAAQA9QAAAIgDAAAAAA==&#10;" fillcolor="yellow" strokeweight="3pt"/>
                      <v:shape id="AutoShape 1190" o:spid="_x0000_s1028" type="#_x0000_t32" style="position:absolute;left:9243;top:10769;width:3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GP5MUAAADbAAAADwAAAGRycy9kb3ducmV2LnhtbESPQWsCMRSE7wX/Q3iCl1KzSpV2NcpW&#10;EFTwoG3vz83rJnTzst1E3f77piB4HGbmG2a+7FwtLtQG61nBaJiBIC69tlwp+HhfP72ACBFZY+2Z&#10;FPxSgOWi9zDHXPsrH+hyjJVIEA45KjAxNrmUoTTkMAx9Q5y8L986jEm2ldQtXhPc1XKcZVPp0HJa&#10;MNjQylD5fTw7Bfvt6K04GbvdHX7sfrIu6nP1+KnUoN8VMxCRungP39obreD1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GP5MUAAADbAAAADwAAAAAAAAAA&#10;AAAAAAChAgAAZHJzL2Rvd25yZXYueG1sUEsFBgAAAAAEAAQA+QAAAJMDAAAAAA==&#10;"/>
                      <v:shape id="AutoShape 1191" o:spid="_x0000_s1029" type="#_x0000_t32" style="position:absolute;left:9606;top:10770;width:0;height:3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0qf8QAAADbAAAADwAAAGRycy9kb3ducmV2LnhtbESPQWsCMRSE74L/ITzBi9SsgqXdGmUr&#10;CCp40Lb3183rJnTzst1EXf+9EQoeh5n5hpkvO1eLM7XBelYwGWcgiEuvLVcKPj/WTy8gQkTWWHsm&#10;BVcKsFz0e3PMtb/wgc7HWIkE4ZCjAhNjk0sZSkMOw9g3xMn78a3DmGRbSd3iJcFdLadZ9iwdWk4L&#10;BhtaGSp/jyenYL+dvBffxm53hz+7n62L+lSNvpQaDrriDUSkLj7C/+2NVvA6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Sp/xAAAANsAAAAPAAAAAAAAAAAA&#10;AAAAAKECAABkcnMvZG93bnJldi54bWxQSwUGAAAAAAQABAD5AAAAkgMAAAAA&#10;"/>
                    </v:group>
                  </w:pict>
                </mc:Fallback>
              </mc:AlternateContent>
            </w:r>
          </w:p>
        </w:tc>
        <w:tc>
          <w:tcPr>
            <w:tcW w:w="5352" w:type="dxa"/>
            <w:gridSpan w:val="2"/>
            <w:vAlign w:val="center"/>
          </w:tcPr>
          <w:p w:rsidR="001769BB" w:rsidRDefault="00B564CE" w:rsidP="00820B1E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perpendicular line </w:t>
            </w:r>
          </w:p>
          <w:p w:rsidR="001769BB" w:rsidRDefault="00B564CE" w:rsidP="00820B1E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segment from the </w:t>
            </w:r>
          </w:p>
          <w:p w:rsidR="001769BB" w:rsidRDefault="00B564CE" w:rsidP="001769BB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base to the top </w:t>
            </w:r>
          </w:p>
          <w:p w:rsidR="009E04BB" w:rsidRPr="00B0038F" w:rsidRDefault="00B564CE" w:rsidP="001769BB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f the figure.  </w:t>
            </w:r>
          </w:p>
        </w:tc>
      </w:tr>
      <w:tr w:rsidR="009E04BB" w:rsidRPr="00B0038F" w:rsidTr="00FE4E1A">
        <w:trPr>
          <w:trHeight w:val="4044"/>
        </w:trPr>
        <w:tc>
          <w:tcPr>
            <w:tcW w:w="16056" w:type="dxa"/>
            <w:gridSpan w:val="9"/>
            <w:vAlign w:val="center"/>
          </w:tcPr>
          <w:p w:rsidR="009E04BB" w:rsidRPr="00B0038F" w:rsidRDefault="00820B1E" w:rsidP="001C1354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hex</w:t>
            </w:r>
            <w:r w:rsidR="001C1354">
              <w:rPr>
                <w:b/>
                <w:sz w:val="200"/>
                <w:szCs w:val="200"/>
              </w:rPr>
              <w:t>a</w:t>
            </w:r>
            <w:r>
              <w:rPr>
                <w:b/>
                <w:sz w:val="200"/>
                <w:szCs w:val="200"/>
              </w:rPr>
              <w:t>gon</w:t>
            </w:r>
          </w:p>
        </w:tc>
      </w:tr>
      <w:tr w:rsidR="009E04BB" w:rsidTr="00FE4E1A">
        <w:trPr>
          <w:trHeight w:val="4044"/>
        </w:trPr>
        <w:tc>
          <w:tcPr>
            <w:tcW w:w="8028" w:type="dxa"/>
            <w:gridSpan w:val="4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E04BB" w:rsidRPr="00B0038F" w:rsidRDefault="001C1354" w:rsidP="00FE4E1A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hexa</w:t>
            </w:r>
            <w:r w:rsidR="00820B1E">
              <w:rPr>
                <w:b/>
                <w:sz w:val="160"/>
                <w:szCs w:val="160"/>
              </w:rPr>
              <w:t>gon</w:t>
            </w:r>
          </w:p>
        </w:tc>
        <w:tc>
          <w:tcPr>
            <w:tcW w:w="8028" w:type="dxa"/>
            <w:gridSpan w:val="5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E04BB" w:rsidRDefault="00E1793D" w:rsidP="00FE4E1A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243968" behindDoc="0" locked="0" layoutInCell="1" allowOverlap="1" wp14:anchorId="37AD1DC0" wp14:editId="075B1017">
                      <wp:simplePos x="0" y="0"/>
                      <wp:positionH relativeFrom="column">
                        <wp:posOffset>1379220</wp:posOffset>
                      </wp:positionH>
                      <wp:positionV relativeFrom="paragraph">
                        <wp:posOffset>50165</wp:posOffset>
                      </wp:positionV>
                      <wp:extent cx="1861185" cy="1590040"/>
                      <wp:effectExtent l="38100" t="19050" r="62865" b="29210"/>
                      <wp:wrapNone/>
                      <wp:docPr id="91" name="AutoShape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61185" cy="1590040"/>
                              </a:xfrm>
                              <a:prstGeom prst="hexagon">
                                <a:avLst>
                                  <a:gd name="adj" fmla="val 29263"/>
                                  <a:gd name="vf" fmla="val 115470"/>
                                </a:avLst>
                              </a:prstGeom>
                              <a:solidFill>
                                <a:srgbClr val="FFFF0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5645234" id="_x0000_t9" coordsize="21600,21600" o:spt="9" adj="5400" path="m@0,l,10800@0,21600@1,21600,21600,10800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</v:formulas>
                      <v:path gradientshapeok="t" o:connecttype="rect" textboxrect="1800,1800,19800,19800;3600,3600,18000,18000;6300,6300,15300,15300"/>
                      <v:handles>
                        <v:h position="#0,topLeft" xrange="0,10800"/>
                      </v:handles>
                    </v:shapetype>
                    <v:shape id="AutoShape 115" o:spid="_x0000_s1026" type="#_x0000_t9" style="position:absolute;margin-left:108.6pt;margin-top:3.95pt;width:146.55pt;height:125.2pt;z-index:25224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" fillcolor="yellow" strokeweight="4.5pt"/>
                  </w:pict>
                </mc:Fallback>
              </mc:AlternateContent>
            </w:r>
          </w:p>
        </w:tc>
      </w:tr>
      <w:tr w:rsidR="009E04BB" w:rsidRPr="00B0038F" w:rsidTr="00FE4E1A">
        <w:trPr>
          <w:trHeight w:val="4044"/>
        </w:trPr>
        <w:tc>
          <w:tcPr>
            <w:tcW w:w="5352" w:type="dxa"/>
            <w:vAlign w:val="center"/>
          </w:tcPr>
          <w:p w:rsidR="009E04BB" w:rsidRPr="00820B1E" w:rsidRDefault="001C1354" w:rsidP="00FE4E1A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hexa</w:t>
            </w:r>
            <w:r w:rsidR="00820B1E" w:rsidRPr="00820B1E">
              <w:rPr>
                <w:b/>
                <w:sz w:val="120"/>
                <w:szCs w:val="120"/>
              </w:rPr>
              <w:t>gon</w:t>
            </w:r>
          </w:p>
        </w:tc>
        <w:tc>
          <w:tcPr>
            <w:tcW w:w="5352" w:type="dxa"/>
            <w:gridSpan w:val="6"/>
            <w:vAlign w:val="center"/>
          </w:tcPr>
          <w:p w:rsidR="009E04BB" w:rsidRDefault="00E1793D" w:rsidP="00FE4E1A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244992" behindDoc="0" locked="0" layoutInCell="1" allowOverlap="1" wp14:anchorId="1191F665" wp14:editId="27A63C7C">
                      <wp:simplePos x="0" y="0"/>
                      <wp:positionH relativeFrom="column">
                        <wp:posOffset>728980</wp:posOffset>
                      </wp:positionH>
                      <wp:positionV relativeFrom="paragraph">
                        <wp:posOffset>-17145</wp:posOffset>
                      </wp:positionV>
                      <wp:extent cx="1861185" cy="1590040"/>
                      <wp:effectExtent l="38100" t="19050" r="62865" b="29210"/>
                      <wp:wrapNone/>
                      <wp:docPr id="356" name="AutoShape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61185" cy="1590040"/>
                              </a:xfrm>
                              <a:prstGeom prst="hexagon">
                                <a:avLst>
                                  <a:gd name="adj" fmla="val 29263"/>
                                  <a:gd name="vf" fmla="val 115470"/>
                                </a:avLst>
                              </a:prstGeom>
                              <a:solidFill>
                                <a:srgbClr val="FFFF00"/>
                              </a:solidFill>
                              <a:ln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1C0CBF" id="AutoShape 115" o:spid="_x0000_s1026" type="#_x0000_t9" style="position:absolute;margin-left:57.4pt;margin-top:-1.35pt;width:146.55pt;height:125.2pt;z-index:25224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" fillcolor="yellow" strokeweight="4.5pt"/>
                  </w:pict>
                </mc:Fallback>
              </mc:AlternateContent>
            </w:r>
          </w:p>
        </w:tc>
        <w:tc>
          <w:tcPr>
            <w:tcW w:w="5352" w:type="dxa"/>
            <w:gridSpan w:val="2"/>
            <w:vAlign w:val="center"/>
          </w:tcPr>
          <w:p w:rsidR="009E04BB" w:rsidRPr="00B0038F" w:rsidRDefault="0076187D" w:rsidP="00820B1E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polygon with 6 </w:t>
            </w:r>
            <w:r w:rsidR="00E6391E">
              <w:rPr>
                <w:sz w:val="36"/>
                <w:szCs w:val="36"/>
              </w:rPr>
              <w:t xml:space="preserve">sides.  </w:t>
            </w:r>
          </w:p>
        </w:tc>
      </w:tr>
      <w:tr w:rsidR="009E04BB" w:rsidRPr="00B0038F" w:rsidTr="00FE4E1A">
        <w:trPr>
          <w:trHeight w:val="4044"/>
        </w:trPr>
        <w:tc>
          <w:tcPr>
            <w:tcW w:w="16056" w:type="dxa"/>
            <w:gridSpan w:val="9"/>
            <w:vAlign w:val="center"/>
          </w:tcPr>
          <w:p w:rsidR="009E04BB" w:rsidRPr="00B0038F" w:rsidRDefault="00820B1E" w:rsidP="00FE4E1A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horizontal</w:t>
            </w:r>
          </w:p>
        </w:tc>
      </w:tr>
      <w:tr w:rsidR="009E04BB" w:rsidTr="00BE7EED">
        <w:trPr>
          <w:trHeight w:val="4044"/>
        </w:trPr>
        <w:tc>
          <w:tcPr>
            <w:tcW w:w="8118" w:type="dxa"/>
            <w:gridSpan w:val="5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E04BB" w:rsidRPr="00B0038F" w:rsidRDefault="00820B1E" w:rsidP="00FE4E1A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horizontal</w:t>
            </w:r>
          </w:p>
        </w:tc>
        <w:tc>
          <w:tcPr>
            <w:tcW w:w="7938" w:type="dxa"/>
            <w:gridSpan w:val="4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E04BB" w:rsidRDefault="00E1793D" w:rsidP="00FE4E1A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4294967293" distB="4294967293" distL="114300" distR="114300" simplePos="0" relativeHeight="252262400" behindDoc="0" locked="0" layoutInCell="1" allowOverlap="1" wp14:anchorId="70A5262E" wp14:editId="0AB69DDD">
                      <wp:simplePos x="0" y="0"/>
                      <wp:positionH relativeFrom="column">
                        <wp:posOffset>153035</wp:posOffset>
                      </wp:positionH>
                      <wp:positionV relativeFrom="paragraph">
                        <wp:posOffset>487679</wp:posOffset>
                      </wp:positionV>
                      <wp:extent cx="4516755" cy="0"/>
                      <wp:effectExtent l="0" t="114300" r="0" b="133350"/>
                      <wp:wrapNone/>
                      <wp:docPr id="90" name="AutoShape 11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5167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>
                                <a:solidFill>
                                  <a:srgbClr val="FF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15569E" id="AutoShape 1141" o:spid="_x0000_s1026" type="#_x0000_t32" style="position:absolute;margin-left:12.05pt;margin-top:38.4pt;width:355.65pt;height:0;z-index:252262400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" strokecolor="red" strokeweight="4.5pt">
                      <v:stroke startarrow="block" endarrow="block"/>
                    </v:shape>
                  </w:pict>
                </mc:Fallback>
              </mc:AlternateContent>
            </w:r>
            <w:r w:rsidR="008A0782" w:rsidRPr="008A0782">
              <w:rPr>
                <w:b/>
                <w:noProof/>
              </w:rPr>
              <w:drawing>
                <wp:inline distT="0" distB="0" distL="0" distR="0" wp14:anchorId="1AD2D106" wp14:editId="24A98D53">
                  <wp:extent cx="2247720" cy="2050472"/>
                  <wp:effectExtent l="19050" t="0" r="180" b="0"/>
                  <wp:docPr id="21" name="Picture 29" descr="C:\Documents and Settings\dprigdon\Local Settings\Temporary Internet Files\Content.IE5\56DRHIPI\MC900100960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C:\Documents and Settings\dprigdon\Local Settings\Temporary Internet Files\Content.IE5\56DRHIPI\MC900100960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8854" cy="20515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04BB" w:rsidRPr="00B0038F" w:rsidTr="00BE7EED">
        <w:trPr>
          <w:trHeight w:val="4044"/>
        </w:trPr>
        <w:tc>
          <w:tcPr>
            <w:tcW w:w="5868" w:type="dxa"/>
            <w:gridSpan w:val="2"/>
            <w:vAlign w:val="center"/>
          </w:tcPr>
          <w:p w:rsidR="009E04BB" w:rsidRPr="00820B1E" w:rsidRDefault="00820B1E" w:rsidP="00FE4E1A">
            <w:pPr>
              <w:jc w:val="center"/>
              <w:rPr>
                <w:b/>
                <w:sz w:val="110"/>
                <w:szCs w:val="110"/>
              </w:rPr>
            </w:pPr>
            <w:r>
              <w:rPr>
                <w:b/>
                <w:sz w:val="110"/>
                <w:szCs w:val="110"/>
              </w:rPr>
              <w:t>horizontal</w:t>
            </w:r>
          </w:p>
        </w:tc>
        <w:tc>
          <w:tcPr>
            <w:tcW w:w="5670" w:type="dxa"/>
            <w:gridSpan w:val="6"/>
            <w:vAlign w:val="center"/>
          </w:tcPr>
          <w:p w:rsidR="009E04BB" w:rsidRDefault="00E1793D" w:rsidP="00FE4E1A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263424" behindDoc="0" locked="0" layoutInCell="1" allowOverlap="1" wp14:anchorId="10B060F7" wp14:editId="59848EBD">
                      <wp:simplePos x="0" y="0"/>
                      <wp:positionH relativeFrom="column">
                        <wp:posOffset>-40640</wp:posOffset>
                      </wp:positionH>
                      <wp:positionV relativeFrom="paragraph">
                        <wp:posOffset>450850</wp:posOffset>
                      </wp:positionV>
                      <wp:extent cx="3302635" cy="13970"/>
                      <wp:effectExtent l="38100" t="114300" r="0" b="138430"/>
                      <wp:wrapNone/>
                      <wp:docPr id="89" name="AutoShape 11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302635" cy="139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>
                                <a:solidFill>
                                  <a:srgbClr val="FF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D7CCBF" id="AutoShape 1142" o:spid="_x0000_s1026" type="#_x0000_t32" style="position:absolute;margin-left:-3.2pt;margin-top:35.5pt;width:260.05pt;height:1.1pt;flip:y;z-index:25226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" strokecolor="red" strokeweight="4.5pt">
                      <v:stroke startarrow="block" endarrow="block"/>
                    </v:shape>
                  </w:pict>
                </mc:Fallback>
              </mc:AlternateContent>
            </w:r>
            <w:r w:rsidR="008A0782" w:rsidRPr="008A0782">
              <w:rPr>
                <w:b/>
                <w:noProof/>
              </w:rPr>
              <w:drawing>
                <wp:inline distT="0" distB="0" distL="0" distR="0" wp14:anchorId="4D64CC8A" wp14:editId="2F07A8D8">
                  <wp:extent cx="2262907" cy="2064327"/>
                  <wp:effectExtent l="19050" t="0" r="4043" b="0"/>
                  <wp:docPr id="22" name="Picture 29" descr="C:\Documents and Settings\dprigdon\Local Settings\Temporary Internet Files\Content.IE5\56DRHIPI\MC900100960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C:\Documents and Settings\dprigdon\Local Settings\Temporary Internet Files\Content.IE5\56DRHIPI\MC900100960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4048" cy="20653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18" w:type="dxa"/>
            <w:vAlign w:val="center"/>
          </w:tcPr>
          <w:p w:rsidR="0099739F" w:rsidRDefault="005E0286" w:rsidP="00820B1E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Parallel to the horizon.  Horizontal lines go </w:t>
            </w:r>
          </w:p>
          <w:p w:rsidR="009E04BB" w:rsidRPr="00B0038F" w:rsidRDefault="005E0286" w:rsidP="0099739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from left to right. </w:t>
            </w:r>
          </w:p>
        </w:tc>
      </w:tr>
    </w:tbl>
    <w:tbl>
      <w:tblPr>
        <w:tblpPr w:leftFromText="180" w:rightFromText="180" w:vertAnchor="text" w:tblpY="1"/>
        <w:tblOverlap w:val="never"/>
        <w:tblW w:w="161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98"/>
        <w:gridCol w:w="2331"/>
        <w:gridCol w:w="4419"/>
        <w:gridCol w:w="3834"/>
      </w:tblGrid>
      <w:tr w:rsidR="001879AF" w:rsidRPr="006007DF" w:rsidTr="00A16233">
        <w:trPr>
          <w:trHeight w:val="4041"/>
        </w:trPr>
        <w:tc>
          <w:tcPr>
            <w:tcW w:w="16182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 xml:space="preserve">hour (hr) </w:t>
            </w:r>
          </w:p>
        </w:tc>
      </w:tr>
      <w:tr w:rsidR="001879AF" w:rsidTr="00A16233">
        <w:trPr>
          <w:trHeight w:val="4041"/>
        </w:trPr>
        <w:tc>
          <w:tcPr>
            <w:tcW w:w="7929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hour (hr)</w:t>
            </w:r>
          </w:p>
        </w:tc>
        <w:tc>
          <w:tcPr>
            <w:tcW w:w="8253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E1793D" w:rsidP="001879AF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540928" behindDoc="0" locked="0" layoutInCell="1" allowOverlap="1">
                      <wp:simplePos x="0" y="0"/>
                      <wp:positionH relativeFrom="column">
                        <wp:posOffset>137795</wp:posOffset>
                      </wp:positionH>
                      <wp:positionV relativeFrom="paragraph">
                        <wp:posOffset>-167640</wp:posOffset>
                      </wp:positionV>
                      <wp:extent cx="4232910" cy="1941195"/>
                      <wp:effectExtent l="0" t="0" r="0" b="1905"/>
                      <wp:wrapNone/>
                      <wp:docPr id="1113" name="Group 11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232910" cy="1941195"/>
                                <a:chOff x="0" y="0"/>
                                <a:chExt cx="4232953" cy="194181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17" name="Picture 1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0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32953" cy="1941816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1110" name="Text Box 1110"/>
                              <wps:cNvSpPr txBox="1"/>
                              <wps:spPr>
                                <a:xfrm>
                                  <a:off x="2969231" y="1284270"/>
                                  <a:ext cx="657225" cy="2876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6802E6" w:rsidRPr="001A23AA" w:rsidRDefault="006802E6" w:rsidP="0099739F">
                                    <w:pPr>
                                      <w:rPr>
                                        <w:b/>
                                        <w:color w:val="FF0000"/>
                                        <w:sz w:val="28"/>
                                        <w:szCs w:val="28"/>
                                      </w:rPr>
                                    </w:pPr>
                                    <w:r w:rsidRPr="001A23AA">
                                      <w:rPr>
                                        <w:b/>
                                        <w:color w:val="FF0000"/>
                                        <w:sz w:val="28"/>
                                        <w:szCs w:val="28"/>
                                      </w:rPr>
                                      <w:t>4:0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13" o:spid="_x0000_s1409" style="position:absolute;left:0;text-align:left;margin-left:10.85pt;margin-top:-13.2pt;width:333.3pt;height:152.85pt;z-index:252540928;mso-width-relative:margin;mso-height-relative:margin" coordsize="42329,194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">
                      <v:shape id="Picture 15" o:spid="_x0000_s1410" type="#_x0000_t75" style="position:absolute;width:42329;height:1941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y6GOvDAAAA3AAAAA8AAABkcnMvZG93bnJldi54bWxET0trwkAQvgv9D8sUepG6UcGW6Coqio9L&#10;m7T0PGTHJCQ7G7Jbjf/eFQRv8/E9Z7boTC3O1LrSsoLhIAJBnFldcq7g92f7/gnCeWSNtWVScCUH&#10;i/lLb4axthdO6Jz6XIQQdjEqKLxvYildVpBBN7ANceBOtjXoA2xzqVu8hHBTy1EUTaTBkkNDgQ2t&#10;C8qq9N8o2H3/Vcev/oarw35VytG4q5ImUerttVtOQXjq/FP8cO91mD/8gPsz4QI5vw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LoY68MAAADcAAAADwAAAAAAAAAAAAAAAACf&#10;AgAAZHJzL2Rvd25yZXYueG1sUEsFBgAAAAAEAAQA9wAAAI8DAAAAAA==&#10;">
                        <v:imagedata r:id="rId108" o:title=""/>
                        <v:path arrowok="t"/>
                      </v:shape>
                      <v:shape id="Text Box 1110" o:spid="_x0000_s1411" type="#_x0000_t202" style="position:absolute;left:29692;top:12842;width:6572;height:28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gy/MgA&#10;AADdAAAADwAAAGRycy9kb3ducmV2LnhtbESPT0vDQBDF7wW/wzKCF2k3sWhL7LaI+I/ebNqKtyE7&#10;JsHsbMiuSfrtOwehtxnem/d+s9qMrlE9daH2bCCdJaCIC29rLg3s89fpElSIyBYbz2TgRAE266vJ&#10;CjPrB/6kfhdLJSEcMjRQxdhmWoeiIodh5lti0X585zDK2pXadjhIuGv0XZI8aIc1S0OFLT1XVPzu&#10;/pyB79vyaxvGt8Mwv5+3L+99vjja3Jib6/HpEVSkMV7M/9cfVvDTVPjlGxlBr8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r6DL8yAAAAN0AAAAPAAAAAAAAAAAAAAAAAJgCAABk&#10;cnMvZG93bnJldi54bWxQSwUGAAAAAAQABAD1AAAAjQMAAAAA&#10;" fillcolor="white [3201]" stroked="f" strokeweight=".5pt">
                        <v:textbox>
                          <w:txbxContent>
                            <w:p w:rsidR="006802E6" w:rsidRPr="001A23AA" w:rsidRDefault="006802E6" w:rsidP="0099739F">
                              <w:pPr>
                                <w:rPr>
                                  <w:b/>
                                  <w:color w:val="FF0000"/>
                                  <w:sz w:val="28"/>
                                  <w:szCs w:val="28"/>
                                </w:rPr>
                              </w:pPr>
                              <w:r w:rsidRPr="001A23AA">
                                <w:rPr>
                                  <w:b/>
                                  <w:color w:val="FF0000"/>
                                  <w:sz w:val="28"/>
                                  <w:szCs w:val="28"/>
                                </w:rPr>
                                <w:t>4:05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  <w:tr w:rsidR="001879AF" w:rsidRPr="006007DF" w:rsidTr="0099739F">
        <w:trPr>
          <w:trHeight w:val="4042"/>
        </w:trPr>
        <w:tc>
          <w:tcPr>
            <w:tcW w:w="559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b/>
                <w:sz w:val="120"/>
                <w:szCs w:val="120"/>
              </w:rPr>
              <w:t>hour (hr)</w:t>
            </w:r>
          </w:p>
        </w:tc>
        <w:tc>
          <w:tcPr>
            <w:tcW w:w="675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Default="00E1793D" w:rsidP="001879AF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541952" behindDoc="0" locked="0" layoutInCell="1" allowOverlap="1">
                      <wp:simplePos x="0" y="0"/>
                      <wp:positionH relativeFrom="column">
                        <wp:posOffset>106045</wp:posOffset>
                      </wp:positionH>
                      <wp:positionV relativeFrom="paragraph">
                        <wp:posOffset>-264795</wp:posOffset>
                      </wp:positionV>
                      <wp:extent cx="3914140" cy="1941195"/>
                      <wp:effectExtent l="0" t="0" r="0" b="1905"/>
                      <wp:wrapNone/>
                      <wp:docPr id="1114" name="Group 11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914140" cy="1941195"/>
                                <a:chOff x="1900884" y="318600"/>
                                <a:chExt cx="3914521" cy="194181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115" name="Picture 15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107"/>
                                <a:srcRect l="5340" r="2183"/>
                                <a:stretch/>
                              </pic:blipFill>
                              <pic:spPr bwMode="auto">
                                <a:xfrm>
                                  <a:off x="1900884" y="318600"/>
                                  <a:ext cx="3914521" cy="1941816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  <wps:wsp>
                              <wps:cNvPr id="1116" name="Text Box 1116"/>
                              <wps:cNvSpPr txBox="1"/>
                              <wps:spPr>
                                <a:xfrm>
                                  <a:off x="4644082" y="1601413"/>
                                  <a:ext cx="657225" cy="2876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6802E6" w:rsidRPr="001A23AA" w:rsidRDefault="006802E6" w:rsidP="0099739F">
                                    <w:pPr>
                                      <w:rPr>
                                        <w:b/>
                                        <w:color w:val="FF0000"/>
                                        <w:sz w:val="28"/>
                                        <w:szCs w:val="28"/>
                                      </w:rPr>
                                    </w:pPr>
                                    <w:r w:rsidRPr="001A23AA">
                                      <w:rPr>
                                        <w:b/>
                                        <w:color w:val="FF0000"/>
                                        <w:sz w:val="28"/>
                                        <w:szCs w:val="28"/>
                                      </w:rPr>
                                      <w:t>4:0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14" o:spid="_x0000_s1412" style="position:absolute;left:0;text-align:left;margin-left:8.35pt;margin-top:-20.85pt;width:308.2pt;height:152.85pt;z-index:252541952;mso-width-relative:margin;mso-height-relative:margin" coordorigin="19008,3186" coordsize="39145,194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">
                      <v:shape id="Picture 15" o:spid="_x0000_s1413" type="#_x0000_t75" style="position:absolute;left:19008;top:3186;width:39146;height:1941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OadkzDAAAA3QAAAA8AAABkcnMvZG93bnJldi54bWxET0trAjEQvhf6H8IUeqvZFSqyGsUWlNJ6&#10;8A3ehmTcLG4myybV9d8bodDbfHzPGU87V4sLtaHyrCDvZSCItTcVlwp22/nbEESIyAZrz6TgRgGm&#10;k+enMRbGX3lNl00sRQrhUKACG2NTSBm0JYeh5xvixJ186zAm2JbStHhN4a6W/SwbSIcVpwaLDX1a&#10;0ufNr1Ow2neL/nCpj1H7w+qn/LDft+1aqdeXbjYCEamL/+I/95dJ8/P8HR7fpBPk5A4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5p2TMMAAADdAAAADwAAAAAAAAAAAAAAAACf&#10;AgAAZHJzL2Rvd25yZXYueG1sUEsFBgAAAAAEAAQA9wAAAI8DAAAAAA==&#10;">
                        <v:imagedata r:id="rId108" o:title="" cropleft="3500f" cropright="1431f"/>
                        <v:path arrowok="t"/>
                      </v:shape>
                      <v:shape id="Text Box 1116" o:spid="_x0000_s1414" type="#_x0000_t202" style="position:absolute;left:46440;top:16014;width:6573;height:28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0JcsQA&#10;AADdAAAADwAAAGRycy9kb3ducmV2LnhtbERPTWvCQBC9C/6HZQRvdZMepERXKUWpQoOaFnodstMk&#10;bXY27K4m9dd3hYK3ebzPWa4H04oLOd9YVpDOEhDEpdUNVwo+3rcPTyB8QNbYWiYFv+RhvRqPlphp&#10;2/OJLkWoRAxhn6GCOoQuk9KXNRn0M9sRR+7LOoMhQldJ7bCP4aaVj0kylwYbjg01dvRSU/lTnI2C&#10;z754dYf9/vvY7fLr4Vrkb7TJlZpOhucFiEBDuIv/3Tsd56fpHG7fxBP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TNCXLEAAAA3QAAAA8AAAAAAAAAAAAAAAAAmAIAAGRycy9k&#10;b3ducmV2LnhtbFBLBQYAAAAABAAEAPUAAACJAwAAAAA=&#10;" fillcolor="window" stroked="f" strokeweight=".5pt">
                        <v:textbox>
                          <w:txbxContent>
                            <w:p w:rsidR="006802E6" w:rsidRPr="001A23AA" w:rsidRDefault="006802E6" w:rsidP="0099739F">
                              <w:pPr>
                                <w:rPr>
                                  <w:b/>
                                  <w:color w:val="FF0000"/>
                                  <w:sz w:val="28"/>
                                  <w:szCs w:val="28"/>
                                </w:rPr>
                              </w:pPr>
                              <w:r w:rsidRPr="001A23AA">
                                <w:rPr>
                                  <w:b/>
                                  <w:color w:val="FF0000"/>
                                  <w:sz w:val="28"/>
                                  <w:szCs w:val="28"/>
                                </w:rPr>
                                <w:t>4:05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3834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879AF" w:rsidRDefault="001879AF" w:rsidP="008B54A7">
            <w:pPr>
              <w:ind w:right="42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 unit of time.</w:t>
            </w:r>
          </w:p>
          <w:p w:rsidR="001879AF" w:rsidRDefault="001879AF" w:rsidP="008B54A7">
            <w:pPr>
              <w:ind w:right="42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1 hour = 60</w:t>
            </w:r>
            <w:r w:rsidR="008B54A7">
              <w:rPr>
                <w:sz w:val="36"/>
                <w:szCs w:val="36"/>
              </w:rPr>
              <w:t xml:space="preserve"> minutes</w:t>
            </w:r>
          </w:p>
          <w:p w:rsidR="001879AF" w:rsidRPr="006007DF" w:rsidRDefault="001879AF" w:rsidP="008B54A7">
            <w:pPr>
              <w:ind w:right="429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24 hours = 1 day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88"/>
        <w:gridCol w:w="2340"/>
        <w:gridCol w:w="2676"/>
        <w:gridCol w:w="5352"/>
      </w:tblGrid>
      <w:tr w:rsidR="009E04BB" w:rsidRPr="00B0038F" w:rsidTr="00FE4E1A">
        <w:trPr>
          <w:trHeight w:val="4044"/>
        </w:trPr>
        <w:tc>
          <w:tcPr>
            <w:tcW w:w="16056" w:type="dxa"/>
            <w:gridSpan w:val="4"/>
            <w:vAlign w:val="center"/>
          </w:tcPr>
          <w:p w:rsidR="009E04BB" w:rsidRPr="00B0038F" w:rsidRDefault="00820B1E" w:rsidP="00FE4E1A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hundreds</w:t>
            </w:r>
          </w:p>
        </w:tc>
      </w:tr>
      <w:tr w:rsidR="009E04BB" w:rsidTr="00FE4E1A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E04BB" w:rsidRPr="00B0038F" w:rsidRDefault="00820B1E" w:rsidP="00FE4E1A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hundreds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tbl>
            <w:tblPr>
              <w:tblStyle w:val="TableGrid"/>
              <w:tblpPr w:leftFromText="180" w:rightFromText="180" w:vertAnchor="text" w:horzAnchor="page" w:tblpX="841" w:tblpY="2178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2271"/>
              <w:gridCol w:w="1258"/>
              <w:gridCol w:w="1259"/>
            </w:tblGrid>
            <w:tr w:rsidR="009549E4" w:rsidTr="00264103">
              <w:trPr>
                <w:trHeight w:val="255"/>
              </w:trPr>
              <w:tc>
                <w:tcPr>
                  <w:tcW w:w="2271" w:type="dxa"/>
                  <w:shd w:val="clear" w:color="auto" w:fill="FFC000"/>
                </w:tcPr>
                <w:p w:rsidR="009549E4" w:rsidRPr="004338F8" w:rsidRDefault="009549E4" w:rsidP="009549E4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Hundreds</w:t>
                  </w:r>
                </w:p>
              </w:tc>
              <w:tc>
                <w:tcPr>
                  <w:tcW w:w="1258" w:type="dxa"/>
                  <w:shd w:val="clear" w:color="auto" w:fill="FFFF00"/>
                </w:tcPr>
                <w:p w:rsidR="009549E4" w:rsidRPr="004338F8" w:rsidRDefault="009549E4" w:rsidP="009549E4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Tens</w:t>
                  </w:r>
                </w:p>
              </w:tc>
              <w:tc>
                <w:tcPr>
                  <w:tcW w:w="1259" w:type="dxa"/>
                  <w:shd w:val="clear" w:color="auto" w:fill="92D050"/>
                </w:tcPr>
                <w:p w:rsidR="009549E4" w:rsidRPr="004338F8" w:rsidRDefault="009549E4" w:rsidP="009549E4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Ones</w:t>
                  </w:r>
                </w:p>
              </w:tc>
            </w:tr>
            <w:tr w:rsidR="009549E4" w:rsidTr="00264103">
              <w:trPr>
                <w:trHeight w:val="270"/>
              </w:trPr>
              <w:tc>
                <w:tcPr>
                  <w:tcW w:w="2271" w:type="dxa"/>
                  <w:shd w:val="clear" w:color="auto" w:fill="auto"/>
                </w:tcPr>
                <w:p w:rsidR="009549E4" w:rsidRPr="00351266" w:rsidRDefault="009549E4" w:rsidP="009549E4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2</w:t>
                  </w:r>
                </w:p>
              </w:tc>
              <w:tc>
                <w:tcPr>
                  <w:tcW w:w="1258" w:type="dxa"/>
                  <w:shd w:val="clear" w:color="auto" w:fill="auto"/>
                </w:tcPr>
                <w:p w:rsidR="009549E4" w:rsidRPr="00351266" w:rsidRDefault="009549E4" w:rsidP="009549E4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 w:rsidRPr="00351266">
                    <w:rPr>
                      <w:b/>
                      <w:sz w:val="48"/>
                      <w:szCs w:val="48"/>
                    </w:rPr>
                    <w:t>4</w:t>
                  </w:r>
                </w:p>
              </w:tc>
              <w:tc>
                <w:tcPr>
                  <w:tcW w:w="1259" w:type="dxa"/>
                  <w:shd w:val="clear" w:color="auto" w:fill="auto"/>
                </w:tcPr>
                <w:p w:rsidR="009549E4" w:rsidRPr="00351266" w:rsidRDefault="009549E4" w:rsidP="009549E4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 w:rsidRPr="00351266">
                    <w:rPr>
                      <w:b/>
                      <w:sz w:val="48"/>
                      <w:szCs w:val="48"/>
                    </w:rPr>
                    <w:t>3</w:t>
                  </w:r>
                </w:p>
              </w:tc>
            </w:tr>
          </w:tbl>
          <w:p w:rsidR="009E04BB" w:rsidRDefault="009549E4" w:rsidP="00FE4E1A">
            <w:pPr>
              <w:jc w:val="center"/>
              <w:rPr>
                <w:b/>
              </w:rPr>
            </w:pPr>
            <w:r w:rsidRPr="009549E4">
              <w:rPr>
                <w:b/>
                <w:noProof/>
              </w:rPr>
              <w:drawing>
                <wp:anchor distT="0" distB="0" distL="114300" distR="114300" simplePos="0" relativeHeight="252267520" behindDoc="0" locked="0" layoutInCell="1" allowOverlap="1" wp14:anchorId="641FA27C" wp14:editId="2CA94CC9">
                  <wp:simplePos x="0" y="0"/>
                  <wp:positionH relativeFrom="column">
                    <wp:posOffset>199390</wp:posOffset>
                  </wp:positionH>
                  <wp:positionV relativeFrom="paragraph">
                    <wp:posOffset>23495</wp:posOffset>
                  </wp:positionV>
                  <wp:extent cx="3877945" cy="1260475"/>
                  <wp:effectExtent l="19050" t="0" r="8255" b="0"/>
                  <wp:wrapNone/>
                  <wp:docPr id="74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77945" cy="1260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9E04BB" w:rsidRPr="00B0038F" w:rsidTr="00823274">
        <w:trPr>
          <w:trHeight w:val="4044"/>
        </w:trPr>
        <w:tc>
          <w:tcPr>
            <w:tcW w:w="5688" w:type="dxa"/>
            <w:vAlign w:val="center"/>
          </w:tcPr>
          <w:p w:rsidR="009E04BB" w:rsidRPr="00823274" w:rsidRDefault="00820B1E" w:rsidP="00FE4E1A">
            <w:pPr>
              <w:jc w:val="center"/>
              <w:rPr>
                <w:b/>
                <w:sz w:val="120"/>
                <w:szCs w:val="120"/>
              </w:rPr>
            </w:pPr>
            <w:r w:rsidRPr="00823274">
              <w:rPr>
                <w:b/>
                <w:sz w:val="120"/>
                <w:szCs w:val="120"/>
              </w:rPr>
              <w:t>hundreds</w:t>
            </w:r>
          </w:p>
        </w:tc>
        <w:tc>
          <w:tcPr>
            <w:tcW w:w="5016" w:type="dxa"/>
            <w:gridSpan w:val="2"/>
            <w:vAlign w:val="center"/>
          </w:tcPr>
          <w:tbl>
            <w:tblPr>
              <w:tblStyle w:val="TableGrid"/>
              <w:tblpPr w:leftFromText="180" w:rightFromText="180" w:vertAnchor="text" w:horzAnchor="margin" w:tblpY="1666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2271"/>
              <w:gridCol w:w="1258"/>
              <w:gridCol w:w="1259"/>
            </w:tblGrid>
            <w:tr w:rsidR="009549E4" w:rsidTr="00264103">
              <w:trPr>
                <w:trHeight w:val="255"/>
              </w:trPr>
              <w:tc>
                <w:tcPr>
                  <w:tcW w:w="2271" w:type="dxa"/>
                  <w:shd w:val="clear" w:color="auto" w:fill="FFC000"/>
                </w:tcPr>
                <w:p w:rsidR="009549E4" w:rsidRPr="004338F8" w:rsidRDefault="009549E4" w:rsidP="009549E4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Hundreds</w:t>
                  </w:r>
                </w:p>
              </w:tc>
              <w:tc>
                <w:tcPr>
                  <w:tcW w:w="1258" w:type="dxa"/>
                  <w:shd w:val="clear" w:color="auto" w:fill="FFFF00"/>
                </w:tcPr>
                <w:p w:rsidR="009549E4" w:rsidRPr="004338F8" w:rsidRDefault="009549E4" w:rsidP="009549E4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Tens</w:t>
                  </w:r>
                </w:p>
              </w:tc>
              <w:tc>
                <w:tcPr>
                  <w:tcW w:w="1259" w:type="dxa"/>
                  <w:shd w:val="clear" w:color="auto" w:fill="92D050"/>
                </w:tcPr>
                <w:p w:rsidR="009549E4" w:rsidRPr="004338F8" w:rsidRDefault="009549E4" w:rsidP="009549E4">
                  <w:pPr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Ones</w:t>
                  </w:r>
                </w:p>
              </w:tc>
            </w:tr>
            <w:tr w:rsidR="009549E4" w:rsidTr="00264103">
              <w:trPr>
                <w:trHeight w:val="270"/>
              </w:trPr>
              <w:tc>
                <w:tcPr>
                  <w:tcW w:w="2271" w:type="dxa"/>
                  <w:shd w:val="clear" w:color="auto" w:fill="auto"/>
                </w:tcPr>
                <w:p w:rsidR="009549E4" w:rsidRPr="00351266" w:rsidRDefault="009549E4" w:rsidP="009549E4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>
                    <w:rPr>
                      <w:b/>
                      <w:sz w:val="48"/>
                      <w:szCs w:val="48"/>
                    </w:rPr>
                    <w:t>2</w:t>
                  </w:r>
                </w:p>
              </w:tc>
              <w:tc>
                <w:tcPr>
                  <w:tcW w:w="1258" w:type="dxa"/>
                  <w:shd w:val="clear" w:color="auto" w:fill="auto"/>
                </w:tcPr>
                <w:p w:rsidR="009549E4" w:rsidRPr="00351266" w:rsidRDefault="009549E4" w:rsidP="009549E4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 w:rsidRPr="00351266">
                    <w:rPr>
                      <w:b/>
                      <w:sz w:val="48"/>
                      <w:szCs w:val="48"/>
                    </w:rPr>
                    <w:t>4</w:t>
                  </w:r>
                </w:p>
              </w:tc>
              <w:tc>
                <w:tcPr>
                  <w:tcW w:w="1259" w:type="dxa"/>
                  <w:shd w:val="clear" w:color="auto" w:fill="auto"/>
                </w:tcPr>
                <w:p w:rsidR="009549E4" w:rsidRPr="00351266" w:rsidRDefault="009549E4" w:rsidP="009549E4">
                  <w:pPr>
                    <w:jc w:val="center"/>
                    <w:rPr>
                      <w:b/>
                      <w:sz w:val="48"/>
                      <w:szCs w:val="48"/>
                    </w:rPr>
                  </w:pPr>
                  <w:r w:rsidRPr="00351266">
                    <w:rPr>
                      <w:b/>
                      <w:sz w:val="48"/>
                      <w:szCs w:val="48"/>
                    </w:rPr>
                    <w:t>3</w:t>
                  </w:r>
                </w:p>
              </w:tc>
            </w:tr>
          </w:tbl>
          <w:p w:rsidR="009E04BB" w:rsidRDefault="009549E4" w:rsidP="00FE4E1A">
            <w:pPr>
              <w:jc w:val="center"/>
              <w:rPr>
                <w:b/>
              </w:rPr>
            </w:pPr>
            <w:r w:rsidRPr="009549E4">
              <w:rPr>
                <w:b/>
                <w:noProof/>
              </w:rPr>
              <w:drawing>
                <wp:anchor distT="0" distB="0" distL="114300" distR="114300" simplePos="0" relativeHeight="252265472" behindDoc="0" locked="0" layoutInCell="1" allowOverlap="1" wp14:anchorId="2E9581E1" wp14:editId="38A4564D">
                  <wp:simplePos x="0" y="0"/>
                  <wp:positionH relativeFrom="column">
                    <wp:posOffset>47625</wp:posOffset>
                  </wp:positionH>
                  <wp:positionV relativeFrom="paragraph">
                    <wp:posOffset>-55245</wp:posOffset>
                  </wp:positionV>
                  <wp:extent cx="2963545" cy="969645"/>
                  <wp:effectExtent l="19050" t="0" r="8255" b="0"/>
                  <wp:wrapNone/>
                  <wp:docPr id="74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3545" cy="969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352" w:type="dxa"/>
            <w:vAlign w:val="center"/>
          </w:tcPr>
          <w:p w:rsidR="009E04BB" w:rsidRDefault="009549E4" w:rsidP="00820B1E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he value of a digit that is</w:t>
            </w:r>
          </w:p>
          <w:p w:rsidR="009549E4" w:rsidRDefault="009549E4" w:rsidP="00820B1E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he third position from the</w:t>
            </w:r>
          </w:p>
          <w:p w:rsidR="009549E4" w:rsidRDefault="009549E4" w:rsidP="00820B1E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right when describing</w:t>
            </w:r>
          </w:p>
          <w:p w:rsidR="009549E4" w:rsidRPr="00B0038F" w:rsidRDefault="009549E4" w:rsidP="00820B1E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whole number place value.</w:t>
            </w:r>
          </w:p>
        </w:tc>
      </w:tr>
    </w:tbl>
    <w:tbl>
      <w:tblPr>
        <w:tblpPr w:leftFromText="180" w:rightFromText="180" w:vertAnchor="text" w:tblpY="1"/>
        <w:tblOverlap w:val="never"/>
        <w:tblW w:w="161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529"/>
        <w:gridCol w:w="3065"/>
        <w:gridCol w:w="2205"/>
        <w:gridCol w:w="4383"/>
      </w:tblGrid>
      <w:tr w:rsidR="001879AF" w:rsidRPr="006007DF" w:rsidTr="00A16233">
        <w:trPr>
          <w:trHeight w:val="4041"/>
        </w:trPr>
        <w:tc>
          <w:tcPr>
            <w:tcW w:w="16182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 xml:space="preserve">hundredth </w:t>
            </w:r>
          </w:p>
        </w:tc>
      </w:tr>
      <w:tr w:rsidR="001879AF" w:rsidTr="00A16233">
        <w:trPr>
          <w:trHeight w:val="4041"/>
        </w:trPr>
        <w:tc>
          <w:tcPr>
            <w:tcW w:w="9594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879AF" w:rsidRPr="006007DF" w:rsidRDefault="001879AF" w:rsidP="001879AF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hundredth</w:t>
            </w:r>
          </w:p>
        </w:tc>
        <w:tc>
          <w:tcPr>
            <w:tcW w:w="6588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879AF" w:rsidRDefault="00726096" w:rsidP="001879AF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009775" cy="2009775"/>
                  <wp:effectExtent l="0" t="0" r="9525" b="9525"/>
                  <wp:docPr id="1138" name="Picture 113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Picture 36"/>
                          <pic:cNvPicPr/>
                        </pic:nvPicPr>
                        <pic:blipFill>
                          <a:blip r:embed="rId1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V="1">
                            <a:off x="0" y="0"/>
                            <a:ext cx="2009775" cy="2009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E1793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09472" behindDoc="0" locked="0" layoutInCell="1" allowOverlap="1">
                      <wp:simplePos x="0" y="0"/>
                      <wp:positionH relativeFrom="column">
                        <wp:posOffset>407035</wp:posOffset>
                      </wp:positionH>
                      <wp:positionV relativeFrom="paragraph">
                        <wp:posOffset>177165</wp:posOffset>
                      </wp:positionV>
                      <wp:extent cx="619125" cy="9525"/>
                      <wp:effectExtent l="0" t="95250" r="0" b="104775"/>
                      <wp:wrapNone/>
                      <wp:docPr id="88" name="AutoShape 5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19125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424B7A" id="AutoShape 564" o:spid="_x0000_s1026" type="#_x0000_t32" style="position:absolute;margin-left:32.05pt;margin-top:13.95pt;width:48.75pt;height:.75pt;flip:y;z-index:25200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" strokeweight="3pt">
                      <v:stroke endarrow="block"/>
                    </v:shape>
                  </w:pict>
                </mc:Fallback>
              </mc:AlternateContent>
            </w:r>
          </w:p>
        </w:tc>
      </w:tr>
      <w:tr w:rsidR="001879AF" w:rsidRPr="006007DF" w:rsidTr="00A16233">
        <w:trPr>
          <w:trHeight w:val="4042"/>
        </w:trPr>
        <w:tc>
          <w:tcPr>
            <w:tcW w:w="6529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879AF" w:rsidRDefault="001879AF" w:rsidP="001879AF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  hundredth</w:t>
            </w:r>
          </w:p>
        </w:tc>
        <w:tc>
          <w:tcPr>
            <w:tcW w:w="527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879AF" w:rsidRDefault="00E1793D" w:rsidP="001879AF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010496" behindDoc="0" locked="0" layoutInCell="1" allowOverlap="1">
                      <wp:simplePos x="0" y="0"/>
                      <wp:positionH relativeFrom="column">
                        <wp:posOffset>198755</wp:posOffset>
                      </wp:positionH>
                      <wp:positionV relativeFrom="paragraph">
                        <wp:posOffset>314960</wp:posOffset>
                      </wp:positionV>
                      <wp:extent cx="609600" cy="9525"/>
                      <wp:effectExtent l="0" t="95250" r="0" b="104775"/>
                      <wp:wrapNone/>
                      <wp:docPr id="87" name="AutoShape 5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09600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2F38A0" id="AutoShape 565" o:spid="_x0000_s1026" type="#_x0000_t32" style="position:absolute;margin-left:15.65pt;margin-top:24.8pt;width:48pt;height:.75pt;z-index:25201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" strokeweight="3pt">
                      <v:stroke endarrow="block"/>
                    </v:shape>
                  </w:pict>
                </mc:Fallback>
              </mc:AlternateContent>
            </w:r>
            <w:r w:rsidR="00A467FD">
              <w:rPr>
                <w:noProof/>
              </w:rPr>
              <w:drawing>
                <wp:anchor distT="0" distB="0" distL="114300" distR="114300" simplePos="0" relativeHeight="252576768" behindDoc="0" locked="0" layoutInCell="1" allowOverlap="1">
                  <wp:simplePos x="0" y="0"/>
                  <wp:positionH relativeFrom="column">
                    <wp:posOffset>807720</wp:posOffset>
                  </wp:positionH>
                  <wp:positionV relativeFrom="paragraph">
                    <wp:posOffset>147320</wp:posOffset>
                  </wp:positionV>
                  <wp:extent cx="2009775" cy="2009775"/>
                  <wp:effectExtent l="0" t="0" r="9525" b="9525"/>
                  <wp:wrapNone/>
                  <wp:docPr id="1140" name="Picture 114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Picture 36"/>
                          <pic:cNvPicPr/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V="1">
                            <a:off x="0" y="0"/>
                            <a:ext cx="2009775" cy="2009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383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879AF" w:rsidRPr="006007DF" w:rsidRDefault="001879AF" w:rsidP="008B54A7">
            <w:pPr>
              <w:tabs>
                <w:tab w:val="left" w:pos="2654"/>
              </w:tabs>
              <w:ind w:left="-46" w:right="609" w:firstLine="375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ne of the equal parts when a whole is divided into 100 equal parts. 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678"/>
        <w:gridCol w:w="2155"/>
        <w:gridCol w:w="2304"/>
        <w:gridCol w:w="4919"/>
      </w:tblGrid>
      <w:tr w:rsidR="005B2E76" w:rsidRPr="006E4A59" w:rsidTr="00767838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5B2E76" w:rsidRPr="006E4A59" w:rsidRDefault="005B2E76" w:rsidP="00767838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 w:rsidRPr="006E4A59">
              <w:rPr>
                <w:b/>
                <w:sz w:val="200"/>
                <w:szCs w:val="200"/>
              </w:rPr>
              <w:t>hundredth</w:t>
            </w:r>
            <w:r>
              <w:rPr>
                <w:b/>
                <w:sz w:val="200"/>
                <w:szCs w:val="200"/>
              </w:rPr>
              <w:t>s</w:t>
            </w:r>
            <w:r w:rsidRPr="006E4A59">
              <w:rPr>
                <w:b/>
                <w:sz w:val="200"/>
                <w:szCs w:val="200"/>
              </w:rPr>
              <w:t xml:space="preserve"> </w:t>
            </w:r>
          </w:p>
        </w:tc>
      </w:tr>
      <w:tr w:rsidR="005B2E76" w:rsidRPr="002221C5" w:rsidTr="00767838">
        <w:trPr>
          <w:trHeight w:val="4041"/>
        </w:trPr>
        <w:tc>
          <w:tcPr>
            <w:tcW w:w="8833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5B2E76" w:rsidRPr="00470E37" w:rsidRDefault="005B2E76" w:rsidP="00767838">
            <w:pPr>
              <w:jc w:val="center"/>
              <w:rPr>
                <w:b/>
                <w:sz w:val="150"/>
                <w:szCs w:val="150"/>
              </w:rPr>
            </w:pPr>
            <w:r w:rsidRPr="00470E37">
              <w:rPr>
                <w:b/>
                <w:sz w:val="150"/>
                <w:szCs w:val="150"/>
              </w:rPr>
              <w:t>hundredths</w:t>
            </w:r>
          </w:p>
        </w:tc>
        <w:tc>
          <w:tcPr>
            <w:tcW w:w="7223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5B2E76" w:rsidRPr="0076187D" w:rsidRDefault="00E1793D" w:rsidP="00767838">
            <w:pPr>
              <w:jc w:val="center"/>
              <w:rPr>
                <w:b/>
                <w:color w:val="7030A0"/>
                <w:sz w:val="200"/>
                <w:szCs w:val="200"/>
              </w:rPr>
            </w:pPr>
            <w:r>
              <w:rPr>
                <w:noProof/>
                <w:sz w:val="200"/>
                <w:szCs w:val="200"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>
                      <wp:simplePos x="0" y="0"/>
                      <wp:positionH relativeFrom="column">
                        <wp:posOffset>2632075</wp:posOffset>
                      </wp:positionH>
                      <wp:positionV relativeFrom="paragraph">
                        <wp:posOffset>129540</wp:posOffset>
                      </wp:positionV>
                      <wp:extent cx="807085" cy="1210310"/>
                      <wp:effectExtent l="19050" t="19050" r="12065" b="27940"/>
                      <wp:wrapNone/>
                      <wp:docPr id="86" name="Oval 3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7085" cy="121031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131F7A8" id="Oval 329" o:spid="_x0000_s1026" style="position:absolute;margin-left:207.25pt;margin-top:10.2pt;width:63.55pt;height:95.3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" filled="f" strokecolor="red" strokeweight="3pt"/>
                  </w:pict>
                </mc:Fallback>
              </mc:AlternateContent>
            </w:r>
            <w:r w:rsidR="005B2E76" w:rsidRPr="0076187D">
              <w:rPr>
                <w:b/>
                <w:color w:val="7030A0"/>
                <w:sz w:val="200"/>
                <w:szCs w:val="200"/>
              </w:rPr>
              <w:t>4.38</w:t>
            </w:r>
          </w:p>
        </w:tc>
      </w:tr>
      <w:tr w:rsidR="005B2E76" w:rsidRPr="006007DF" w:rsidTr="0076187D">
        <w:trPr>
          <w:trHeight w:val="4042"/>
        </w:trPr>
        <w:tc>
          <w:tcPr>
            <w:tcW w:w="667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5B2E76" w:rsidRPr="0076187D" w:rsidRDefault="005B2E76" w:rsidP="00767838">
            <w:pPr>
              <w:jc w:val="center"/>
              <w:rPr>
                <w:b/>
                <w:sz w:val="110"/>
                <w:szCs w:val="110"/>
              </w:rPr>
            </w:pPr>
            <w:r w:rsidRPr="0076187D">
              <w:rPr>
                <w:b/>
                <w:sz w:val="110"/>
                <w:szCs w:val="110"/>
              </w:rPr>
              <w:t>hundredths</w:t>
            </w:r>
          </w:p>
        </w:tc>
        <w:tc>
          <w:tcPr>
            <w:tcW w:w="4459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5B2E76" w:rsidRPr="0076187D" w:rsidRDefault="00E1793D" w:rsidP="00767838">
            <w:pPr>
              <w:jc w:val="center"/>
              <w:rPr>
                <w:b/>
                <w:color w:val="7030A0"/>
                <w:sz w:val="200"/>
                <w:szCs w:val="200"/>
              </w:rPr>
            </w:pPr>
            <w:r>
              <w:rPr>
                <w:noProof/>
                <w:sz w:val="200"/>
                <w:szCs w:val="200"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>
                      <wp:simplePos x="0" y="0"/>
                      <wp:positionH relativeFrom="column">
                        <wp:posOffset>1764665</wp:posOffset>
                      </wp:positionH>
                      <wp:positionV relativeFrom="paragraph">
                        <wp:posOffset>132080</wp:posOffset>
                      </wp:positionV>
                      <wp:extent cx="755015" cy="1207770"/>
                      <wp:effectExtent l="19050" t="19050" r="26035" b="11430"/>
                      <wp:wrapNone/>
                      <wp:docPr id="85" name="Oval 3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55015" cy="120777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35C58D7" id="Oval 330" o:spid="_x0000_s1026" style="position:absolute;margin-left:138.95pt;margin-top:10.4pt;width:59.45pt;height:95.1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" filled="f" strokecolor="red" strokeweight="3pt"/>
                  </w:pict>
                </mc:Fallback>
              </mc:AlternateContent>
            </w:r>
            <w:r w:rsidR="005B2E76" w:rsidRPr="0076187D">
              <w:rPr>
                <w:b/>
                <w:color w:val="7030A0"/>
                <w:sz w:val="200"/>
                <w:szCs w:val="200"/>
              </w:rPr>
              <w:t>4.38</w:t>
            </w: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5B2E76" w:rsidRPr="006007DF" w:rsidRDefault="005B2E76" w:rsidP="00767838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In the decimal numeration system, hundredths is the name of the next place to the right of tenths. 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68"/>
        <w:gridCol w:w="2430"/>
        <w:gridCol w:w="3420"/>
        <w:gridCol w:w="4230"/>
      </w:tblGrid>
      <w:tr w:rsidR="00D11B63" w:rsidRPr="006007DF" w:rsidTr="00820B1E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D11B63" w:rsidRPr="006007DF" w:rsidRDefault="00D11B63" w:rsidP="00CE0B1F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 xml:space="preserve">inch (in) </w:t>
            </w:r>
          </w:p>
        </w:tc>
      </w:tr>
      <w:tr w:rsidR="00D11B63" w:rsidTr="002E510E">
        <w:trPr>
          <w:trHeight w:val="4041"/>
        </w:trPr>
        <w:tc>
          <w:tcPr>
            <w:tcW w:w="8298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11B63" w:rsidRPr="006007DF" w:rsidRDefault="00D11B63" w:rsidP="00CE0B1F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inch (in)</w:t>
            </w:r>
          </w:p>
        </w:tc>
        <w:tc>
          <w:tcPr>
            <w:tcW w:w="7650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D11B63" w:rsidRDefault="002E510E" w:rsidP="00CE0B1F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2170240" behindDoc="0" locked="0" layoutInCell="1" allowOverlap="1">
                  <wp:simplePos x="0" y="0"/>
                  <wp:positionH relativeFrom="column">
                    <wp:posOffset>-8255</wp:posOffset>
                  </wp:positionH>
                  <wp:positionV relativeFrom="paragraph">
                    <wp:posOffset>1220470</wp:posOffset>
                  </wp:positionV>
                  <wp:extent cx="1962150" cy="927735"/>
                  <wp:effectExtent l="19050" t="0" r="0" b="0"/>
                  <wp:wrapNone/>
                  <wp:docPr id="118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/>
                          <a:srcRect t="56198" r="555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9277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CE53AA">
              <w:rPr>
                <w:noProof/>
              </w:rPr>
              <w:object w:dxaOrig="1440" w:dyaOrig="1440">
                <v:shape id="_x0000_s1891" type="#_x0000_t75" style="position:absolute;left:0;text-align:left;margin-left:15.2pt;margin-top:30.8pt;width:297.15pt;height:64pt;z-index:252168192;mso-position-horizontal-relative:text;mso-position-vertical-relative:text">
                  <v:imagedata r:id="rId112" o:title=""/>
                </v:shape>
                <o:OLEObject Type="Embed" ProgID="PBrush" ShapeID="_x0000_s1891" DrawAspect="Content" ObjectID="_1565012159" r:id="rId113"/>
              </w:object>
            </w:r>
          </w:p>
        </w:tc>
      </w:tr>
      <w:tr w:rsidR="00D11B63" w:rsidRPr="006007DF" w:rsidTr="002E510E">
        <w:trPr>
          <w:trHeight w:val="4042"/>
        </w:trPr>
        <w:tc>
          <w:tcPr>
            <w:tcW w:w="586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D11B63" w:rsidRDefault="00D11B63" w:rsidP="00CE0B1F">
            <w:pPr>
              <w:jc w:val="center"/>
            </w:pPr>
            <w:r>
              <w:rPr>
                <w:b/>
                <w:sz w:val="120"/>
                <w:szCs w:val="120"/>
              </w:rPr>
              <w:t>inch (in)</w:t>
            </w:r>
          </w:p>
        </w:tc>
        <w:tc>
          <w:tcPr>
            <w:tcW w:w="585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D11B63" w:rsidRDefault="002E510E" w:rsidP="00CE0B1F">
            <w:pPr>
              <w:jc w:val="center"/>
            </w:pPr>
            <w:r>
              <w:rPr>
                <w:noProof/>
              </w:rPr>
              <w:drawing>
                <wp:anchor distT="0" distB="0" distL="114300" distR="114300" simplePos="0" relativeHeight="252173312" behindDoc="0" locked="0" layoutInCell="1" allowOverlap="1">
                  <wp:simplePos x="0" y="0"/>
                  <wp:positionH relativeFrom="column">
                    <wp:posOffset>-22225</wp:posOffset>
                  </wp:positionH>
                  <wp:positionV relativeFrom="paragraph">
                    <wp:posOffset>1311910</wp:posOffset>
                  </wp:positionV>
                  <wp:extent cx="1684655" cy="817245"/>
                  <wp:effectExtent l="19050" t="0" r="0" b="0"/>
                  <wp:wrapNone/>
                  <wp:docPr id="830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/>
                          <a:srcRect l="4184" t="58095" r="54715" b="-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4655" cy="817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CE53AA">
              <w:rPr>
                <w:noProof/>
              </w:rPr>
              <w:object w:dxaOrig="1440" w:dyaOrig="1440">
                <v:shape id="_x0000_s1892" type="#_x0000_t75" style="position:absolute;left:0;text-align:left;margin-left:-2.4pt;margin-top:44.45pt;width:284.55pt;height:61.7pt;z-index:252171264;mso-position-horizontal-relative:text;mso-position-vertical-relative:text">
                  <v:imagedata r:id="rId112" o:title=""/>
                </v:shape>
                <o:OLEObject Type="Embed" ProgID="PBrush" ShapeID="_x0000_s1892" DrawAspect="Content" ObjectID="_1565012160" r:id="rId114"/>
              </w:object>
            </w:r>
          </w:p>
        </w:tc>
        <w:tc>
          <w:tcPr>
            <w:tcW w:w="4230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C1354" w:rsidRDefault="00D11B63" w:rsidP="00177623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customary unit </w:t>
            </w:r>
          </w:p>
          <w:p w:rsidR="00D11B63" w:rsidRDefault="00D11B63" w:rsidP="00177623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f length.  </w:t>
            </w:r>
          </w:p>
          <w:p w:rsidR="00D11B63" w:rsidRPr="006007DF" w:rsidRDefault="00D11B63" w:rsidP="00177623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12 inches = 1 foot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22"/>
        <w:gridCol w:w="950"/>
        <w:gridCol w:w="1770"/>
        <w:gridCol w:w="791"/>
        <w:gridCol w:w="1925"/>
        <w:gridCol w:w="379"/>
        <w:gridCol w:w="4919"/>
      </w:tblGrid>
      <w:tr w:rsidR="00316C9B" w:rsidRPr="006007DF" w:rsidTr="00767838">
        <w:trPr>
          <w:trHeight w:val="4041"/>
        </w:trPr>
        <w:tc>
          <w:tcPr>
            <w:tcW w:w="16056" w:type="dxa"/>
            <w:gridSpan w:val="7"/>
            <w:tcBorders>
              <w:top w:val="nil"/>
              <w:bottom w:val="dashed" w:sz="4" w:space="0" w:color="auto"/>
            </w:tcBorders>
            <w:vAlign w:val="center"/>
          </w:tcPr>
          <w:p w:rsidR="00316C9B" w:rsidRPr="003F3A8F" w:rsidRDefault="00316C9B" w:rsidP="00767838">
            <w:pPr>
              <w:jc w:val="center"/>
              <w:rPr>
                <w:b/>
                <w:sz w:val="180"/>
                <w:szCs w:val="180"/>
              </w:rPr>
            </w:pPr>
            <w:r>
              <w:rPr>
                <w:b/>
              </w:rPr>
              <w:br w:type="page"/>
            </w:r>
            <w:r w:rsidR="003F3A8F">
              <w:rPr>
                <w:b/>
                <w:sz w:val="180"/>
                <w:szCs w:val="180"/>
              </w:rPr>
              <w:t>i</w:t>
            </w:r>
            <w:r w:rsidRPr="003F3A8F">
              <w:rPr>
                <w:b/>
                <w:sz w:val="180"/>
                <w:szCs w:val="180"/>
              </w:rPr>
              <w:t>ntersect</w:t>
            </w:r>
            <w:r w:rsidR="003F3A8F">
              <w:rPr>
                <w:b/>
                <w:sz w:val="180"/>
                <w:szCs w:val="180"/>
              </w:rPr>
              <w:t>ing lines</w:t>
            </w:r>
          </w:p>
        </w:tc>
      </w:tr>
      <w:tr w:rsidR="00316C9B" w:rsidTr="00767838">
        <w:trPr>
          <w:trHeight w:val="4041"/>
        </w:trPr>
        <w:tc>
          <w:tcPr>
            <w:tcW w:w="8833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16C9B" w:rsidRPr="003F3A8F" w:rsidRDefault="003F3A8F" w:rsidP="00767838">
            <w:pPr>
              <w:jc w:val="center"/>
              <w:rPr>
                <w:sz w:val="140"/>
                <w:szCs w:val="140"/>
              </w:rPr>
            </w:pPr>
            <w:r>
              <w:rPr>
                <w:b/>
                <w:sz w:val="140"/>
                <w:szCs w:val="140"/>
              </w:rPr>
              <w:t>i</w:t>
            </w:r>
            <w:r w:rsidR="00316C9B" w:rsidRPr="003F3A8F">
              <w:rPr>
                <w:b/>
                <w:sz w:val="140"/>
                <w:szCs w:val="140"/>
              </w:rPr>
              <w:t>ntersect</w:t>
            </w:r>
            <w:r>
              <w:rPr>
                <w:b/>
                <w:sz w:val="140"/>
                <w:szCs w:val="140"/>
              </w:rPr>
              <w:t>ing lines</w:t>
            </w:r>
          </w:p>
        </w:tc>
        <w:tc>
          <w:tcPr>
            <w:tcW w:w="7223" w:type="dxa"/>
            <w:gridSpan w:val="3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316C9B" w:rsidRDefault="00BE7EED" w:rsidP="00767838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1ECA61F4" wp14:editId="551C835D">
                      <wp:simplePos x="0" y="0"/>
                      <wp:positionH relativeFrom="column">
                        <wp:posOffset>575310</wp:posOffset>
                      </wp:positionH>
                      <wp:positionV relativeFrom="paragraph">
                        <wp:posOffset>130810</wp:posOffset>
                      </wp:positionV>
                      <wp:extent cx="2952750" cy="1638300"/>
                      <wp:effectExtent l="38100" t="38100" r="38100" b="38100"/>
                      <wp:wrapNone/>
                      <wp:docPr id="83" name="AutoShape 3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952750" cy="16383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76200">
                                <a:solidFill>
                                  <a:srgbClr val="FF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622423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4B4E1B" id="AutoShape 343" o:spid="_x0000_s1026" type="#_x0000_t32" style="position:absolute;margin-left:45.3pt;margin-top:10.3pt;width:232.5pt;height:129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" strokecolor="red" strokeweight="6pt">
                      <v:stroke startarrow="block" endarrow="block"/>
                      <v:shadow color="#622423" opacity=".5" offset="1pt"/>
                    </v:shape>
                  </w:pict>
                </mc:Fallback>
              </mc:AlternateContent>
            </w:r>
            <w:r w:rsidR="00E1793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6240" behindDoc="0" locked="0" layoutInCell="1" allowOverlap="1" wp14:anchorId="257E746D" wp14:editId="7F45408D">
                      <wp:simplePos x="0" y="0"/>
                      <wp:positionH relativeFrom="column">
                        <wp:posOffset>309245</wp:posOffset>
                      </wp:positionH>
                      <wp:positionV relativeFrom="paragraph">
                        <wp:posOffset>140335</wp:posOffset>
                      </wp:positionV>
                      <wp:extent cx="3454400" cy="1947545"/>
                      <wp:effectExtent l="38100" t="38100" r="50800" b="52705"/>
                      <wp:wrapNone/>
                      <wp:docPr id="84" name="AutoShape 3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454400" cy="19475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76200">
                                <a:solidFill>
                                  <a:srgbClr val="FF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622423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7F8141" id="AutoShape 344" o:spid="_x0000_s1026" type="#_x0000_t32" style="position:absolute;margin-left:24.35pt;margin-top:11.05pt;width:272pt;height:153.35pt;flip:y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" strokecolor="red" strokeweight="6pt">
                      <v:stroke startarrow="block" endarrow="block"/>
                      <v:shadow color="#622423" opacity=".5" offset="1pt"/>
                    </v:shape>
                  </w:pict>
                </mc:Fallback>
              </mc:AlternateContent>
            </w:r>
          </w:p>
        </w:tc>
      </w:tr>
      <w:tr w:rsidR="00316C9B" w:rsidRPr="006007DF" w:rsidTr="00767838">
        <w:trPr>
          <w:trHeight w:val="4042"/>
        </w:trPr>
        <w:tc>
          <w:tcPr>
            <w:tcW w:w="6272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16C9B" w:rsidRPr="003F3A8F" w:rsidRDefault="003F3A8F" w:rsidP="00767838">
            <w:pPr>
              <w:jc w:val="center"/>
              <w:rPr>
                <w:sz w:val="100"/>
                <w:szCs w:val="100"/>
              </w:rPr>
            </w:pPr>
            <w:r>
              <w:rPr>
                <w:b/>
                <w:sz w:val="100"/>
                <w:szCs w:val="100"/>
              </w:rPr>
              <w:t>in</w:t>
            </w:r>
            <w:r w:rsidR="00316C9B" w:rsidRPr="003F3A8F">
              <w:rPr>
                <w:b/>
                <w:sz w:val="100"/>
                <w:szCs w:val="100"/>
              </w:rPr>
              <w:t>tersect</w:t>
            </w:r>
            <w:r w:rsidRPr="003F3A8F">
              <w:rPr>
                <w:b/>
                <w:sz w:val="100"/>
                <w:szCs w:val="100"/>
              </w:rPr>
              <w:t xml:space="preserve">ing lines </w:t>
            </w:r>
          </w:p>
        </w:tc>
        <w:tc>
          <w:tcPr>
            <w:tcW w:w="4865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16C9B" w:rsidRDefault="00BE7EED" w:rsidP="00767838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8288" behindDoc="0" locked="0" layoutInCell="1" allowOverlap="1" wp14:anchorId="40772829" wp14:editId="364C805E">
                      <wp:simplePos x="0" y="0"/>
                      <wp:positionH relativeFrom="column">
                        <wp:posOffset>260350</wp:posOffset>
                      </wp:positionH>
                      <wp:positionV relativeFrom="paragraph">
                        <wp:posOffset>381000</wp:posOffset>
                      </wp:positionV>
                      <wp:extent cx="2501265" cy="1127125"/>
                      <wp:effectExtent l="0" t="57150" r="51435" b="53975"/>
                      <wp:wrapNone/>
                      <wp:docPr id="81" name="AutoShape 3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501265" cy="11271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76200">
                                <a:solidFill>
                                  <a:srgbClr val="FF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622423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BFED40" id="AutoShape 346" o:spid="_x0000_s1026" type="#_x0000_t32" style="position:absolute;margin-left:20.5pt;margin-top:30pt;width:196.95pt;height:88.75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" strokecolor="red" strokeweight="6pt">
                      <v:stroke startarrow="block" endarrow="block"/>
                      <v:shadow color="#622423" opacity=".5" offset="1pt"/>
                    </v:shape>
                  </w:pict>
                </mc:Fallback>
              </mc:AlternateContent>
            </w:r>
            <w:r w:rsidR="00E1793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1" allowOverlap="1" wp14:anchorId="7DA55FD4" wp14:editId="4C5A54E1">
                      <wp:simplePos x="0" y="0"/>
                      <wp:positionH relativeFrom="column">
                        <wp:posOffset>170180</wp:posOffset>
                      </wp:positionH>
                      <wp:positionV relativeFrom="paragraph">
                        <wp:posOffset>284480</wp:posOffset>
                      </wp:positionV>
                      <wp:extent cx="2591435" cy="1809750"/>
                      <wp:effectExtent l="38100" t="38100" r="37465" b="38100"/>
                      <wp:wrapNone/>
                      <wp:docPr id="82" name="AutoShape 3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591435" cy="18097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76200">
                                <a:solidFill>
                                  <a:srgbClr val="FF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28398" dir="3806097" algn="ctr" rotWithShape="0">
                                        <a:srgbClr val="622423">
                                          <a:alpha val="50000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2D8CF9" id="AutoShape 345" o:spid="_x0000_s1026" type="#_x0000_t32" style="position:absolute;margin-left:13.4pt;margin-top:22.4pt;width:204.05pt;height:142.5pt;flip:y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" strokecolor="red" strokeweight="6pt">
                      <v:stroke startarrow="block" endarrow="block"/>
                      <v:shadow color="#622423" opacity=".5" offset="1pt"/>
                    </v:shape>
                  </w:pict>
                </mc:Fallback>
              </mc:AlternateContent>
            </w:r>
          </w:p>
        </w:tc>
        <w:tc>
          <w:tcPr>
            <w:tcW w:w="4919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3F3A8F" w:rsidRDefault="003F3A8F" w:rsidP="00767838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Lines that cross </w:t>
            </w:r>
          </w:p>
          <w:p w:rsidR="00316C9B" w:rsidRPr="006007DF" w:rsidRDefault="003F3A8F" w:rsidP="00767838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t a point. </w:t>
            </w:r>
          </w:p>
        </w:tc>
      </w:tr>
      <w:tr w:rsidR="001D43D8" w:rsidRPr="001D43D8" w:rsidTr="002A0EB8">
        <w:trPr>
          <w:trHeight w:val="4041"/>
        </w:trPr>
        <w:tc>
          <w:tcPr>
            <w:tcW w:w="16056" w:type="dxa"/>
            <w:gridSpan w:val="7"/>
            <w:tcBorders>
              <w:top w:val="nil"/>
              <w:bottom w:val="dashed" w:sz="4" w:space="0" w:color="auto"/>
            </w:tcBorders>
            <w:vAlign w:val="center"/>
          </w:tcPr>
          <w:p w:rsidR="001D43D8" w:rsidRPr="001D43D8" w:rsidRDefault="001D43D8" w:rsidP="001D43D8">
            <w:pPr>
              <w:jc w:val="center"/>
              <w:rPr>
                <w:b/>
                <w:sz w:val="200"/>
                <w:szCs w:val="200"/>
              </w:rPr>
            </w:pPr>
            <w:r w:rsidRPr="001D43D8">
              <w:rPr>
                <w:b/>
                <w:sz w:val="200"/>
                <w:szCs w:val="200"/>
              </w:rPr>
              <w:t>interval</w:t>
            </w:r>
          </w:p>
        </w:tc>
      </w:tr>
      <w:tr w:rsidR="001D43D8" w:rsidRPr="001D43D8" w:rsidTr="002A0EB8">
        <w:trPr>
          <w:trHeight w:val="4041"/>
        </w:trPr>
        <w:tc>
          <w:tcPr>
            <w:tcW w:w="8042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D43D8" w:rsidRPr="001D43D8" w:rsidRDefault="001D43D8" w:rsidP="001D43D8">
            <w:pPr>
              <w:jc w:val="center"/>
              <w:rPr>
                <w:b/>
                <w:sz w:val="160"/>
                <w:szCs w:val="160"/>
              </w:rPr>
            </w:pPr>
            <w:r w:rsidRPr="001D43D8">
              <w:rPr>
                <w:b/>
                <w:sz w:val="160"/>
                <w:szCs w:val="160"/>
              </w:rPr>
              <w:t>interval</w:t>
            </w:r>
          </w:p>
        </w:tc>
        <w:tc>
          <w:tcPr>
            <w:tcW w:w="8014" w:type="dxa"/>
            <w:gridSpan w:val="4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D43D8" w:rsidRPr="001D43D8" w:rsidRDefault="00E1793D" w:rsidP="001D43D8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81888" behindDoc="0" locked="0" layoutInCell="1" allowOverlap="1">
                      <wp:simplePos x="0" y="0"/>
                      <wp:positionH relativeFrom="column">
                        <wp:posOffset>1561465</wp:posOffset>
                      </wp:positionH>
                      <wp:positionV relativeFrom="paragraph">
                        <wp:posOffset>1217930</wp:posOffset>
                      </wp:positionV>
                      <wp:extent cx="259080" cy="697865"/>
                      <wp:effectExtent l="57150" t="38100" r="26670" b="6985"/>
                      <wp:wrapNone/>
                      <wp:docPr id="1201" name="AutoShape 6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259080" cy="6978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B0F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68E57FB" id="AutoShape 626" o:spid="_x0000_s1026" type="#_x0000_t32" style="position:absolute;margin-left:122.95pt;margin-top:95.9pt;width:20.4pt;height:54.95pt;flip:x y;z-index:25258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" strokecolor="#00b0f0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80864" behindDoc="0" locked="0" layoutInCell="1" allowOverlap="1">
                      <wp:simplePos x="0" y="0"/>
                      <wp:positionH relativeFrom="column">
                        <wp:posOffset>1057910</wp:posOffset>
                      </wp:positionH>
                      <wp:positionV relativeFrom="paragraph">
                        <wp:posOffset>1042670</wp:posOffset>
                      </wp:positionV>
                      <wp:extent cx="915035" cy="75565"/>
                      <wp:effectExtent l="0" t="0" r="18415" b="19685"/>
                      <wp:wrapNone/>
                      <wp:docPr id="1202" name="Rectangle 5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5035" cy="755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9EA4041" id="Rectangle 574" o:spid="_x0000_s1026" style="position:absolute;margin-left:83.3pt;margin-top:82.1pt;width:72.05pt;height:5.95pt;z-index:25258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" fillcolor="#ffc000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79840" behindDoc="0" locked="0" layoutInCell="1" allowOverlap="1">
                      <wp:simplePos x="0" y="0"/>
                      <wp:positionH relativeFrom="column">
                        <wp:posOffset>3707765</wp:posOffset>
                      </wp:positionH>
                      <wp:positionV relativeFrom="paragraph">
                        <wp:posOffset>-166370</wp:posOffset>
                      </wp:positionV>
                      <wp:extent cx="273685" cy="588645"/>
                      <wp:effectExtent l="0" t="0" r="0" b="1905"/>
                      <wp:wrapNone/>
                      <wp:docPr id="1203" name="Text Box 5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3685" cy="5886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CB0FCE" w:rsidRDefault="006802E6" w:rsidP="001D43D8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71" o:spid="_x0000_s1415" type="#_x0000_t202" style="position:absolute;left:0;text-align:left;margin-left:291.95pt;margin-top:-13.1pt;width:21.55pt;height:46.35pt;z-index:25257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" filled="f" stroked="f">
                      <v:textbox>
                        <w:txbxContent>
                          <w:p w:rsidR="006802E6" w:rsidRPr="00CB0FCE" w:rsidRDefault="006802E6" w:rsidP="001D43D8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78816" behindDoc="0" locked="0" layoutInCell="1" allowOverlap="1">
                      <wp:simplePos x="0" y="0"/>
                      <wp:positionH relativeFrom="column">
                        <wp:posOffset>885825</wp:posOffset>
                      </wp:positionH>
                      <wp:positionV relativeFrom="paragraph">
                        <wp:posOffset>-154940</wp:posOffset>
                      </wp:positionV>
                      <wp:extent cx="435610" cy="434975"/>
                      <wp:effectExtent l="0" t="0" r="0" b="3175"/>
                      <wp:wrapNone/>
                      <wp:docPr id="1204" name="Text Box 5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5610" cy="434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CB0FCE" w:rsidRDefault="006802E6" w:rsidP="001D43D8">
                                  <w:pP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70" o:spid="_x0000_s1416" type="#_x0000_t202" style="position:absolute;left:0;text-align:left;margin-left:69.75pt;margin-top:-12.2pt;width:34.3pt;height:34.25pt;z-index:25257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K6QvAIAAMY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" filled="f" stroked="f">
                      <v:textbox>
                        <w:txbxContent>
                          <w:p w:rsidR="006802E6" w:rsidRPr="00CB0FCE" w:rsidRDefault="006802E6" w:rsidP="001D43D8">
                            <w:pPr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43D8" w:rsidRPr="001D43D8">
              <w:object w:dxaOrig="4920" w:dyaOrig="2445">
                <v:shape id="_x0000_i1038" type="#_x0000_t75" style="width:292.25pt;height:144.85pt" o:ole="">
                  <v:imagedata r:id="rId115" o:title=""/>
                </v:shape>
                <o:OLEObject Type="Embed" ProgID="PBrush" ShapeID="_x0000_i1038" DrawAspect="Content" ObjectID="_1565012156" r:id="rId116"/>
              </w:object>
            </w:r>
          </w:p>
        </w:tc>
      </w:tr>
      <w:tr w:rsidR="001D43D8" w:rsidRPr="001D43D8" w:rsidTr="002A0EB8">
        <w:trPr>
          <w:trHeight w:val="4042"/>
        </w:trPr>
        <w:tc>
          <w:tcPr>
            <w:tcW w:w="5322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D43D8" w:rsidRPr="001D43D8" w:rsidRDefault="001D43D8" w:rsidP="001D43D8">
            <w:pPr>
              <w:jc w:val="center"/>
              <w:rPr>
                <w:b/>
                <w:sz w:val="120"/>
                <w:szCs w:val="120"/>
              </w:rPr>
            </w:pPr>
            <w:r w:rsidRPr="001D43D8">
              <w:rPr>
                <w:b/>
                <w:sz w:val="120"/>
                <w:szCs w:val="120"/>
              </w:rPr>
              <w:t>interval</w:t>
            </w:r>
          </w:p>
        </w:tc>
        <w:tc>
          <w:tcPr>
            <w:tcW w:w="5436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D43D8" w:rsidRPr="001D43D8" w:rsidRDefault="00E1793D" w:rsidP="001D43D8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85984" behindDoc="0" locked="0" layoutInCell="1" allowOverlap="1">
                      <wp:simplePos x="0" y="0"/>
                      <wp:positionH relativeFrom="column">
                        <wp:posOffset>764540</wp:posOffset>
                      </wp:positionH>
                      <wp:positionV relativeFrom="paragraph">
                        <wp:posOffset>1146175</wp:posOffset>
                      </wp:positionV>
                      <wp:extent cx="284480" cy="596265"/>
                      <wp:effectExtent l="38100" t="38100" r="20320" b="13335"/>
                      <wp:wrapNone/>
                      <wp:docPr id="1205" name="AutoShape 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284480" cy="59626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B0F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8E31BB" id="AutoShape 627" o:spid="_x0000_s1026" type="#_x0000_t32" style="position:absolute;margin-left:60.2pt;margin-top:90.25pt;width:22.4pt;height:46.95pt;flip:x y;z-index:25258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" strokecolor="#00b0f0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84960" behindDoc="0" locked="0" layoutInCell="1" allowOverlap="1">
                      <wp:simplePos x="0" y="0"/>
                      <wp:positionH relativeFrom="column">
                        <wp:posOffset>443230</wp:posOffset>
                      </wp:positionH>
                      <wp:positionV relativeFrom="paragraph">
                        <wp:posOffset>882650</wp:posOffset>
                      </wp:positionV>
                      <wp:extent cx="798195" cy="75565"/>
                      <wp:effectExtent l="0" t="0" r="20955" b="19685"/>
                      <wp:wrapNone/>
                      <wp:docPr id="1206" name="Rectangle 5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98195" cy="755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F7369D0" id="Rectangle 575" o:spid="_x0000_s1026" style="position:absolute;margin-left:34.9pt;margin-top:69.5pt;width:62.85pt;height:5.95pt;z-index:25258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" fillcolor="#ffc000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83936" behindDoc="0" locked="0" layoutInCell="1" allowOverlap="1">
                      <wp:simplePos x="0" y="0"/>
                      <wp:positionH relativeFrom="column">
                        <wp:posOffset>2689860</wp:posOffset>
                      </wp:positionH>
                      <wp:positionV relativeFrom="paragraph">
                        <wp:posOffset>-194310</wp:posOffset>
                      </wp:positionV>
                      <wp:extent cx="421005" cy="420370"/>
                      <wp:effectExtent l="0" t="0" r="0" b="0"/>
                      <wp:wrapNone/>
                      <wp:docPr id="1207" name="Text Box 5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1005" cy="4203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CB0FCE" w:rsidRDefault="006802E6" w:rsidP="001D43D8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73" o:spid="_x0000_s1417" type="#_x0000_t202" style="position:absolute;left:0;text-align:left;margin-left:211.8pt;margin-top:-15.3pt;width:33.15pt;height:33.1pt;z-index:25258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t47vgIAAMY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" filled="f" stroked="f">
                      <v:textbox>
                        <w:txbxContent>
                          <w:p w:rsidR="006802E6" w:rsidRPr="00CB0FCE" w:rsidRDefault="006802E6" w:rsidP="001D43D8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82912" behindDoc="0" locked="0" layoutInCell="1" allowOverlap="1">
                      <wp:simplePos x="0" y="0"/>
                      <wp:positionH relativeFrom="column">
                        <wp:posOffset>294005</wp:posOffset>
                      </wp:positionH>
                      <wp:positionV relativeFrom="paragraph">
                        <wp:posOffset>-223520</wp:posOffset>
                      </wp:positionV>
                      <wp:extent cx="464820" cy="420370"/>
                      <wp:effectExtent l="0" t="0" r="0" b="0"/>
                      <wp:wrapNone/>
                      <wp:docPr id="1208" name="Text Box 5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4820" cy="4203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CB0FCE" w:rsidRDefault="006802E6" w:rsidP="001D43D8">
                                  <w:pP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b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72" o:spid="_x0000_s1418" type="#_x0000_t202" style="position:absolute;left:0;text-align:left;margin-left:23.15pt;margin-top:-17.6pt;width:36.6pt;height:33.1pt;z-index:25258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4xEAvAIAAMY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" filled="f" stroked="f">
                      <v:textbox>
                        <w:txbxContent>
                          <w:p w:rsidR="006802E6" w:rsidRPr="00CB0FCE" w:rsidRDefault="006802E6" w:rsidP="001D43D8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b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43D8" w:rsidRPr="001D43D8">
              <w:object w:dxaOrig="4920" w:dyaOrig="2445">
                <v:shape id="_x0000_i1039" type="#_x0000_t75" style="width:246pt;height:123.45pt" o:ole="">
                  <v:imagedata r:id="rId115" o:title=""/>
                </v:shape>
                <o:OLEObject Type="Embed" ProgID="PBrush" ShapeID="_x0000_i1039" DrawAspect="Content" ObjectID="_1565012157" r:id="rId117"/>
              </w:object>
            </w:r>
          </w:p>
        </w:tc>
        <w:tc>
          <w:tcPr>
            <w:tcW w:w="5298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D43D8" w:rsidRPr="001D43D8" w:rsidRDefault="001D43D8" w:rsidP="001D43D8">
            <w:pPr>
              <w:ind w:left="329" w:right="720"/>
              <w:jc w:val="center"/>
              <w:rPr>
                <w:sz w:val="36"/>
                <w:szCs w:val="36"/>
              </w:rPr>
            </w:pPr>
            <w:r w:rsidRPr="001D43D8">
              <w:rPr>
                <w:sz w:val="36"/>
                <w:szCs w:val="36"/>
              </w:rPr>
              <w:t xml:space="preserve">The distance between </w:t>
            </w:r>
          </w:p>
          <w:p w:rsidR="001D43D8" w:rsidRPr="001D43D8" w:rsidRDefault="001D43D8" w:rsidP="001D43D8">
            <w:pPr>
              <w:ind w:left="329" w:right="720"/>
              <w:jc w:val="center"/>
              <w:rPr>
                <w:sz w:val="36"/>
                <w:szCs w:val="36"/>
              </w:rPr>
            </w:pPr>
            <w:r w:rsidRPr="001D43D8">
              <w:rPr>
                <w:sz w:val="36"/>
                <w:szCs w:val="36"/>
              </w:rPr>
              <w:t xml:space="preserve">two points.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59"/>
        <w:gridCol w:w="3022"/>
        <w:gridCol w:w="2499"/>
        <w:gridCol w:w="3968"/>
      </w:tblGrid>
      <w:tr w:rsidR="003F3A8F" w:rsidRPr="00F24B02" w:rsidTr="00177623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3F3A8F" w:rsidRPr="003F3A8F" w:rsidRDefault="003F3A8F" w:rsidP="00767838">
            <w:pPr>
              <w:jc w:val="center"/>
              <w:rPr>
                <w:b/>
                <w:sz w:val="180"/>
                <w:szCs w:val="180"/>
              </w:rPr>
            </w:pPr>
            <w:r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180"/>
                <w:szCs w:val="180"/>
              </w:rPr>
              <w:t>i</w:t>
            </w:r>
            <w:r w:rsidRPr="003F3A8F">
              <w:rPr>
                <w:b/>
                <w:sz w:val="180"/>
                <w:szCs w:val="180"/>
              </w:rPr>
              <w:t>nverse operations</w:t>
            </w:r>
          </w:p>
        </w:tc>
      </w:tr>
      <w:tr w:rsidR="003F3A8F" w:rsidRPr="005F1CE7" w:rsidTr="00177623">
        <w:trPr>
          <w:trHeight w:val="4041"/>
        </w:trPr>
        <w:tc>
          <w:tcPr>
            <w:tcW w:w="9481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3F3A8F" w:rsidRPr="00BE7EED" w:rsidRDefault="00603C3B" w:rsidP="00767838">
            <w:pPr>
              <w:jc w:val="center"/>
              <w:rPr>
                <w:b/>
                <w:sz w:val="160"/>
                <w:szCs w:val="160"/>
              </w:rPr>
            </w:pPr>
            <w:r w:rsidRPr="00BE7EED">
              <w:rPr>
                <w:b/>
                <w:sz w:val="160"/>
                <w:szCs w:val="160"/>
              </w:rPr>
              <w:t>inverse operations</w:t>
            </w:r>
            <w:r w:rsidR="003F3A8F" w:rsidRPr="00BE7EED">
              <w:rPr>
                <w:b/>
                <w:sz w:val="160"/>
                <w:szCs w:val="160"/>
              </w:rPr>
              <w:t xml:space="preserve"> </w:t>
            </w:r>
          </w:p>
        </w:tc>
        <w:tc>
          <w:tcPr>
            <w:tcW w:w="6467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3F3A8F" w:rsidRDefault="00E1793D" w:rsidP="00767838">
            <w:pPr>
              <w:jc w:val="center"/>
              <w:rPr>
                <w:b/>
                <w:color w:val="FF0000"/>
                <w:sz w:val="96"/>
                <w:szCs w:val="96"/>
              </w:rPr>
            </w:pPr>
            <w:r>
              <w:rPr>
                <w:b/>
                <w:noProof/>
                <w:color w:val="FF0000"/>
                <w:sz w:val="96"/>
                <w:szCs w:val="96"/>
              </w:rPr>
              <mc:AlternateContent>
                <mc:Choice Requires="wps">
                  <w:drawing>
                    <wp:anchor distT="0" distB="0" distL="114300" distR="114300" simplePos="0" relativeHeight="251792384" behindDoc="0" locked="0" layoutInCell="1" allowOverlap="1">
                      <wp:simplePos x="0" y="0"/>
                      <wp:positionH relativeFrom="column">
                        <wp:posOffset>245110</wp:posOffset>
                      </wp:positionH>
                      <wp:positionV relativeFrom="paragraph">
                        <wp:posOffset>146050</wp:posOffset>
                      </wp:positionV>
                      <wp:extent cx="3457575" cy="803910"/>
                      <wp:effectExtent l="0" t="0" r="28575" b="15240"/>
                      <wp:wrapNone/>
                      <wp:docPr id="80" name="Text Box 3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57575" cy="8039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0E4100" w:rsidRDefault="006802E6" w:rsidP="000E4100">
                                  <w:pPr>
                                    <w:jc w:val="center"/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</w:pPr>
                                  <w:r w:rsidRPr="005553AC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Multiplication</w:t>
                                  </w:r>
                                  <w:r w:rsidRPr="000E4100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 xml:space="preserve"> and division</w:t>
                                  </w:r>
                                </w:p>
                                <w:p w:rsidR="006802E6" w:rsidRPr="000E4100" w:rsidRDefault="006802E6" w:rsidP="000E4100">
                                  <w:pPr>
                                    <w:jc w:val="center"/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</w:pPr>
                                  <w:proofErr w:type="gramStart"/>
                                  <w:r w:rsidRPr="000E4100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are</w:t>
                                  </w:r>
                                  <w:proofErr w:type="gramEnd"/>
                                  <w:r w:rsidRPr="000E4100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 xml:space="preserve"> inverse operations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54" o:spid="_x0000_s1419" type="#_x0000_t202" style="position:absolute;left:0;text-align:left;margin-left:19.3pt;margin-top:11.5pt;width:272.25pt;height:63.3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" fillcolor="yellow" strokeweight="1.5pt">
                      <v:textbox>
                        <w:txbxContent>
                          <w:p w:rsidR="006802E6" w:rsidRPr="000E4100" w:rsidRDefault="006802E6" w:rsidP="000E4100">
                            <w:pPr>
                              <w:jc w:val="center"/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 w:rsidRPr="005553AC">
                              <w:rPr>
                                <w:b/>
                                <w:sz w:val="44"/>
                                <w:szCs w:val="44"/>
                              </w:rPr>
                              <w:t>Multiplication</w:t>
                            </w:r>
                            <w:r w:rsidRPr="000E4100">
                              <w:rPr>
                                <w:b/>
                                <w:sz w:val="44"/>
                                <w:szCs w:val="44"/>
                              </w:rPr>
                              <w:t xml:space="preserve"> and division</w:t>
                            </w:r>
                          </w:p>
                          <w:p w:rsidR="006802E6" w:rsidRPr="000E4100" w:rsidRDefault="006802E6" w:rsidP="000E4100">
                            <w:pPr>
                              <w:jc w:val="center"/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proofErr w:type="gramStart"/>
                            <w:r w:rsidRPr="000E4100">
                              <w:rPr>
                                <w:b/>
                                <w:sz w:val="44"/>
                                <w:szCs w:val="44"/>
                              </w:rPr>
                              <w:t>are</w:t>
                            </w:r>
                            <w:proofErr w:type="gramEnd"/>
                            <w:r w:rsidRPr="000E4100">
                              <w:rPr>
                                <w:b/>
                                <w:sz w:val="44"/>
                                <w:szCs w:val="44"/>
                              </w:rPr>
                              <w:t xml:space="preserve"> inverse operations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F3A8F" w:rsidRDefault="00E1793D" w:rsidP="00767838">
            <w:pPr>
              <w:rPr>
                <w:sz w:val="96"/>
                <w:szCs w:val="96"/>
              </w:rPr>
            </w:pPr>
            <w:r>
              <w:rPr>
                <w:noProof/>
                <w:sz w:val="96"/>
                <w:szCs w:val="96"/>
              </w:rPr>
              <mc:AlternateContent>
                <mc:Choice Requires="wps">
                  <w:drawing>
                    <wp:anchor distT="0" distB="0" distL="114300" distR="114300" simplePos="0" relativeHeight="251793408" behindDoc="0" locked="0" layoutInCell="1" allowOverlap="1">
                      <wp:simplePos x="0" y="0"/>
                      <wp:positionH relativeFrom="column">
                        <wp:posOffset>845185</wp:posOffset>
                      </wp:positionH>
                      <wp:positionV relativeFrom="paragraph">
                        <wp:posOffset>342900</wp:posOffset>
                      </wp:positionV>
                      <wp:extent cx="2276475" cy="1202055"/>
                      <wp:effectExtent l="0" t="0" r="28575" b="17145"/>
                      <wp:wrapNone/>
                      <wp:docPr id="79" name="Text Box 3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76475" cy="12020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825F13" w:rsidRDefault="006802E6">
                                  <w:pPr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</w:pPr>
                                  <w:r w:rsidRPr="00825F13"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>8 × 5 = 40</w:t>
                                  </w:r>
                                </w:p>
                                <w:p w:rsidR="006802E6" w:rsidRPr="00825F13" w:rsidRDefault="006802E6">
                                  <w:pPr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</w:pPr>
                                  <w:r w:rsidRPr="00825F13">
                                    <w:rPr>
                                      <w:b/>
                                      <w:sz w:val="72"/>
                                      <w:szCs w:val="72"/>
                                    </w:rPr>
                                    <w:t>40 ÷ 5 = 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55" o:spid="_x0000_s1420" type="#_x0000_t202" style="position:absolute;margin-left:66.55pt;margin-top:27pt;width:179.25pt;height:94.6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" fillcolor="#92d050" strokeweight="1.5pt">
                      <v:textbox>
                        <w:txbxContent>
                          <w:p w:rsidR="006802E6" w:rsidRPr="00825F13" w:rsidRDefault="006802E6">
                            <w:pPr>
                              <w:rPr>
                                <w:b/>
                                <w:sz w:val="72"/>
                                <w:szCs w:val="72"/>
                              </w:rPr>
                            </w:pPr>
                            <w:r w:rsidRPr="00825F13">
                              <w:rPr>
                                <w:b/>
                                <w:sz w:val="72"/>
                                <w:szCs w:val="72"/>
                              </w:rPr>
                              <w:t>8 × 5 = 40</w:t>
                            </w:r>
                          </w:p>
                          <w:p w:rsidR="006802E6" w:rsidRPr="00825F13" w:rsidRDefault="006802E6">
                            <w:pPr>
                              <w:rPr>
                                <w:b/>
                                <w:sz w:val="72"/>
                                <w:szCs w:val="72"/>
                              </w:rPr>
                            </w:pPr>
                            <w:r w:rsidRPr="00825F13">
                              <w:rPr>
                                <w:b/>
                                <w:sz w:val="72"/>
                                <w:szCs w:val="72"/>
                              </w:rPr>
                              <w:t>40 ÷ 5 = 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F3A8F" w:rsidRDefault="003F3A8F" w:rsidP="00767838">
            <w:pPr>
              <w:rPr>
                <w:b/>
                <w:sz w:val="40"/>
                <w:szCs w:val="40"/>
              </w:rPr>
            </w:pPr>
          </w:p>
          <w:p w:rsidR="003F3A8F" w:rsidRDefault="003F3A8F" w:rsidP="00767838">
            <w:pPr>
              <w:rPr>
                <w:b/>
                <w:sz w:val="40"/>
                <w:szCs w:val="40"/>
              </w:rPr>
            </w:pPr>
          </w:p>
          <w:p w:rsidR="003F3A8F" w:rsidRPr="005F1CE7" w:rsidRDefault="003F3A8F" w:rsidP="00767838">
            <w:pPr>
              <w:rPr>
                <w:b/>
                <w:color w:val="FF0000"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 xml:space="preserve">                   </w:t>
            </w:r>
            <w:r w:rsidRPr="005F1CE7">
              <w:rPr>
                <w:b/>
                <w:color w:val="FF0000"/>
                <w:sz w:val="40"/>
                <w:szCs w:val="40"/>
              </w:rPr>
              <w:t xml:space="preserve"> </w:t>
            </w:r>
          </w:p>
        </w:tc>
      </w:tr>
      <w:tr w:rsidR="003F3A8F" w:rsidRPr="006007DF" w:rsidTr="00177623">
        <w:trPr>
          <w:trHeight w:val="4042"/>
        </w:trPr>
        <w:tc>
          <w:tcPr>
            <w:tcW w:w="6459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3F3A8F" w:rsidRPr="00BE7EED" w:rsidRDefault="00603C3B" w:rsidP="00767838">
            <w:pPr>
              <w:jc w:val="center"/>
              <w:rPr>
                <w:b/>
                <w:sz w:val="120"/>
                <w:szCs w:val="120"/>
              </w:rPr>
            </w:pPr>
            <w:r w:rsidRPr="00BE7EED">
              <w:rPr>
                <w:b/>
                <w:sz w:val="120"/>
                <w:szCs w:val="120"/>
              </w:rPr>
              <w:t>inverse operations</w:t>
            </w:r>
          </w:p>
        </w:tc>
        <w:tc>
          <w:tcPr>
            <w:tcW w:w="5521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3F3A8F" w:rsidRDefault="00E1793D" w:rsidP="00767838">
            <w:pPr>
              <w:rPr>
                <w:b/>
                <w:color w:val="FF0000"/>
                <w:sz w:val="96"/>
                <w:szCs w:val="96"/>
              </w:rPr>
            </w:pPr>
            <w:r>
              <w:rPr>
                <w:b/>
                <w:noProof/>
                <w:color w:val="FF0000"/>
                <w:sz w:val="96"/>
                <w:szCs w:val="96"/>
              </w:rPr>
              <mc:AlternateContent>
                <mc:Choice Requires="wps">
                  <w:drawing>
                    <wp:anchor distT="0" distB="0" distL="114300" distR="114300" simplePos="0" relativeHeight="251794432" behindDoc="0" locked="0" layoutInCell="1" allowOverlap="1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238125</wp:posOffset>
                      </wp:positionV>
                      <wp:extent cx="3211830" cy="742950"/>
                      <wp:effectExtent l="0" t="0" r="26670" b="19050"/>
                      <wp:wrapNone/>
                      <wp:docPr id="78" name="Text Box 3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11830" cy="7429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5553AC" w:rsidRDefault="006802E6" w:rsidP="005553AC">
                                  <w:pPr>
                                    <w:jc w:val="center"/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Multiplication and division are inverse operations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56" o:spid="_x0000_s1421" type="#_x0000_t202" style="position:absolute;margin-left:2.1pt;margin-top:18.75pt;width:252.9pt;height:58.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" fillcolor="yellow" strokeweight="1.5pt">
                      <v:textbox>
                        <w:txbxContent>
                          <w:p w:rsidR="006802E6" w:rsidRPr="005553AC" w:rsidRDefault="006802E6" w:rsidP="005553AC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Multiplication and division are inverse operations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F3A8F" w:rsidRDefault="00E1793D" w:rsidP="00767838">
            <w:pPr>
              <w:rPr>
                <w:b/>
                <w:color w:val="FF0000"/>
                <w:sz w:val="96"/>
                <w:szCs w:val="96"/>
              </w:rPr>
            </w:pPr>
            <w:r>
              <w:rPr>
                <w:b/>
                <w:noProof/>
                <w:color w:val="FF0000"/>
                <w:sz w:val="96"/>
                <w:szCs w:val="96"/>
              </w:rPr>
              <mc:AlternateContent>
                <mc:Choice Requires="wps">
                  <w:drawing>
                    <wp:anchor distT="0" distB="0" distL="114300" distR="114300" simplePos="0" relativeHeight="251795456" behindDoc="0" locked="0" layoutInCell="1" allowOverlap="1">
                      <wp:simplePos x="0" y="0"/>
                      <wp:positionH relativeFrom="column">
                        <wp:posOffset>608965</wp:posOffset>
                      </wp:positionH>
                      <wp:positionV relativeFrom="paragraph">
                        <wp:posOffset>454025</wp:posOffset>
                      </wp:positionV>
                      <wp:extent cx="2167890" cy="1193165"/>
                      <wp:effectExtent l="0" t="0" r="22860" b="26035"/>
                      <wp:wrapNone/>
                      <wp:docPr id="77" name="Text Box 3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67890" cy="11931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02E6" w:rsidRPr="00825F13" w:rsidRDefault="006802E6">
                                  <w:pPr>
                                    <w:rPr>
                                      <w:b/>
                                      <w:sz w:val="70"/>
                                      <w:szCs w:val="70"/>
                                    </w:rPr>
                                  </w:pPr>
                                  <w:r w:rsidRPr="00825F13">
                                    <w:rPr>
                                      <w:b/>
                                      <w:sz w:val="70"/>
                                      <w:szCs w:val="70"/>
                                    </w:rPr>
                                    <w:t>8 × 5 = 40</w:t>
                                  </w:r>
                                </w:p>
                                <w:p w:rsidR="006802E6" w:rsidRPr="00825F13" w:rsidRDefault="006802E6">
                                  <w:pPr>
                                    <w:rPr>
                                      <w:b/>
                                      <w:sz w:val="70"/>
                                      <w:szCs w:val="70"/>
                                    </w:rPr>
                                  </w:pPr>
                                  <w:r w:rsidRPr="00825F13">
                                    <w:rPr>
                                      <w:b/>
                                      <w:sz w:val="70"/>
                                      <w:szCs w:val="70"/>
                                    </w:rPr>
                                    <w:t>40 ÷ 5 = 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57" o:spid="_x0000_s1422" type="#_x0000_t202" style="position:absolute;margin-left:47.95pt;margin-top:35.75pt;width:170.7pt;height:93.9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" fillcolor="#92d050" strokeweight="1.5pt">
                      <v:textbox>
                        <w:txbxContent>
                          <w:p w:rsidR="006802E6" w:rsidRPr="00825F13" w:rsidRDefault="006802E6">
                            <w:pPr>
                              <w:rPr>
                                <w:b/>
                                <w:sz w:val="70"/>
                                <w:szCs w:val="70"/>
                              </w:rPr>
                            </w:pPr>
                            <w:r w:rsidRPr="00825F13">
                              <w:rPr>
                                <w:b/>
                                <w:sz w:val="70"/>
                                <w:szCs w:val="70"/>
                              </w:rPr>
                              <w:t>8 × 5 = 40</w:t>
                            </w:r>
                          </w:p>
                          <w:p w:rsidR="006802E6" w:rsidRPr="00825F13" w:rsidRDefault="006802E6">
                            <w:pPr>
                              <w:rPr>
                                <w:b/>
                                <w:sz w:val="70"/>
                                <w:szCs w:val="70"/>
                              </w:rPr>
                            </w:pPr>
                            <w:r w:rsidRPr="00825F13">
                              <w:rPr>
                                <w:b/>
                                <w:sz w:val="70"/>
                                <w:szCs w:val="70"/>
                              </w:rPr>
                              <w:t>40 ÷ 5 = 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F3A8F" w:rsidRDefault="003F3A8F" w:rsidP="00767838">
            <w:pPr>
              <w:rPr>
                <w:b/>
                <w:color w:val="FF0000"/>
                <w:sz w:val="40"/>
                <w:szCs w:val="40"/>
              </w:rPr>
            </w:pPr>
          </w:p>
          <w:p w:rsidR="003F3A8F" w:rsidRDefault="003F3A8F" w:rsidP="00767838">
            <w:pPr>
              <w:rPr>
                <w:b/>
                <w:color w:val="FF0000"/>
                <w:sz w:val="40"/>
                <w:szCs w:val="40"/>
              </w:rPr>
            </w:pPr>
          </w:p>
          <w:p w:rsidR="003F3A8F" w:rsidRPr="005F1CE7" w:rsidRDefault="00603C3B" w:rsidP="00767838">
            <w:pPr>
              <w:rPr>
                <w:b/>
                <w:color w:val="FF0000"/>
                <w:sz w:val="40"/>
                <w:szCs w:val="40"/>
              </w:rPr>
            </w:pPr>
            <w:r>
              <w:rPr>
                <w:b/>
                <w:color w:val="FF0000"/>
                <w:sz w:val="40"/>
                <w:szCs w:val="40"/>
              </w:rPr>
              <w:t xml:space="preserve">          </w:t>
            </w:r>
          </w:p>
          <w:p w:rsidR="003F3A8F" w:rsidRPr="005F1CE7" w:rsidRDefault="003F3A8F" w:rsidP="00767838">
            <w:pPr>
              <w:rPr>
                <w:b/>
                <w:color w:val="FF0000"/>
                <w:sz w:val="40"/>
                <w:szCs w:val="40"/>
              </w:rPr>
            </w:pPr>
          </w:p>
        </w:tc>
        <w:tc>
          <w:tcPr>
            <w:tcW w:w="3968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3F3A8F" w:rsidRPr="006007DF" w:rsidRDefault="00603C3B" w:rsidP="00177623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perations that undo each other. 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68"/>
        <w:gridCol w:w="2160"/>
        <w:gridCol w:w="2676"/>
        <w:gridCol w:w="5352"/>
      </w:tblGrid>
      <w:tr w:rsidR="0039222E" w:rsidRPr="00EC3BA5" w:rsidTr="00E80918">
        <w:trPr>
          <w:trHeight w:val="4044"/>
        </w:trPr>
        <w:tc>
          <w:tcPr>
            <w:tcW w:w="16056" w:type="dxa"/>
            <w:gridSpan w:val="4"/>
            <w:vAlign w:val="center"/>
          </w:tcPr>
          <w:p w:rsidR="0039222E" w:rsidRPr="00EC3BA5" w:rsidRDefault="0039222E" w:rsidP="00E80918">
            <w:pPr>
              <w:jc w:val="center"/>
              <w:rPr>
                <w:b/>
                <w:sz w:val="200"/>
                <w:szCs w:val="200"/>
              </w:rPr>
            </w:pPr>
            <w:r w:rsidRPr="00EC3BA5">
              <w:rPr>
                <w:b/>
                <w:sz w:val="200"/>
                <w:szCs w:val="200"/>
              </w:rPr>
              <w:t>isosc</w:t>
            </w:r>
            <w:r w:rsidR="009C59CC">
              <w:rPr>
                <w:b/>
                <w:sz w:val="200"/>
                <w:szCs w:val="200"/>
              </w:rPr>
              <w:t>e</w:t>
            </w:r>
            <w:r w:rsidRPr="00EC3BA5">
              <w:rPr>
                <w:b/>
                <w:sz w:val="200"/>
                <w:szCs w:val="200"/>
              </w:rPr>
              <w:t>les triangle</w:t>
            </w:r>
          </w:p>
        </w:tc>
      </w:tr>
      <w:tr w:rsidR="0039222E" w:rsidTr="00E80918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39222E" w:rsidRPr="00B0038F" w:rsidRDefault="0039222E" w:rsidP="00E80918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isosceles triangle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39222E" w:rsidRDefault="00E1793D" w:rsidP="00E80918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461056" behindDoc="0" locked="0" layoutInCell="1" allowOverlap="1" wp14:anchorId="7D140819" wp14:editId="04879E26">
                      <wp:simplePos x="0" y="0"/>
                      <wp:positionH relativeFrom="column">
                        <wp:posOffset>1744345</wp:posOffset>
                      </wp:positionH>
                      <wp:positionV relativeFrom="paragraph">
                        <wp:posOffset>69215</wp:posOffset>
                      </wp:positionV>
                      <wp:extent cx="1454150" cy="2190115"/>
                      <wp:effectExtent l="38100" t="76200" r="31750" b="19685"/>
                      <wp:wrapNone/>
                      <wp:docPr id="1039" name="Group 10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54150" cy="2190115"/>
                                <a:chOff x="10784" y="4494"/>
                                <a:chExt cx="2290" cy="3449"/>
                              </a:xfrm>
                            </wpg:grpSpPr>
                            <wps:wsp>
                              <wps:cNvPr id="1040" name="AutoShape 12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84" y="4494"/>
                                  <a:ext cx="2290" cy="34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7030A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1" name="AutoShape 12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140" y="6150"/>
                                  <a:ext cx="326" cy="3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2" name="AutoShape 125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2366" y="6144"/>
                                  <a:ext cx="329" cy="35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8D5FE99" id="Group 1039" o:spid="_x0000_s1026" style="position:absolute;margin-left:137.35pt;margin-top:5.45pt;width:114.5pt;height:172.45pt;z-index:252461056" coordorigin="10784,4494" coordsize="2290,3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">
                      <v:shape id="AutoShape 1256" o:spid="_x0000_s1027" type="#_x0000_t5" style="position:absolute;left:10784;top:4494;width:2290;height:3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r4kMcA&#10;AADdAAAADwAAAGRycy9kb3ducmV2LnhtbESP3WrCQBCF7wu+wzJCb6TuWlqR1FX8QepNS7V5gCE7&#10;TYLZ2ZBdY/r2nQuhdzOcM+d8s1wPvlE9dbEObGE2NaCIi+BqLi3k34enBaiYkB02gcnCL0VYr0YP&#10;S8xcuPGJ+nMqlYRwzNBClVKbaR2LijzGaWiJRfsJnccka1dq1+FNwn2jn42Za481S0OFLe0qKi7n&#10;q7ewL/vwns9eJ9tF/tGa4TBxn19k7eN42LyBSjSkf/P9+ugE37wIv3wjI+jV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IK+JDHAAAA3QAAAA8AAAAAAAAAAAAAAAAAmAIAAGRy&#10;cy9kb3ducmV2LnhtbFBLBQYAAAAABAAEAPUAAACMAwAAAAA=&#10;" fillcolor="#7030a0" strokeweight="2.25pt"/>
                      <v:shape id="AutoShape 1257" o:spid="_x0000_s1028" type="#_x0000_t32" style="position:absolute;left:11140;top:6150;width:326;height:3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4gg8IAAADdAAAADwAAAGRycy9kb3ducmV2LnhtbERPS4vCMBC+L/gfwgjeNFVEpBpFRcHD&#10;HtYHnodmbGubSW2i7e6vN4Kwt/n4njNftqYUT6pdblnBcBCBIE6szjlVcD7t+lMQziNrLC2Tgl9y&#10;sFx0vuYYa9vwgZ5Hn4oQwi5GBZn3VSylSzIy6Aa2Ig7c1dYGfYB1KnWNTQg3pRxF0UQazDk0ZFjR&#10;JqOkOD6MglsrbdXct9vv9HYp1lN0xc+fU6rXbVczEJ5a/y/+uPc6zI/GQ3h/E06Qi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b4gg8IAAADdAAAADwAAAAAAAAAAAAAA&#10;AAChAgAAZHJzL2Rvd25yZXYueG1sUEsFBgAAAAAEAAQA+QAAAJADAAAAAA==&#10;" strokeweight="3pt"/>
                      <v:shape id="AutoShape 1258" o:spid="_x0000_s1029" type="#_x0000_t32" style="position:absolute;left:12366;top:6144;width:329;height:3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zbescAAADdAAAADwAAAGRycy9kb3ducmV2LnhtbESPQWsCMRCF70L/Q5iCN00qYstqFGkR&#10;RAXRLYi3YTPurt1Mlk3U1V/fFAreZnjvffNmMmttJa7U+NKxhre+AkGcOVNyruE7XfQ+QPiAbLBy&#10;TBru5GE2felMMDHuxju67kMuIoR9ghqKEOpESp8VZNH3XU0ctZNrLIa4Nrk0Dd4i3FZyoNRIWiw5&#10;Xiiwps+Csp/9xUaKWs1TlR4vy+1htX1sTl/v6+ysdfe1nY9BBGrD0/yfXppYXw0H8PdNHEFO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DNt6xwAAAN0AAAAPAAAAAAAA&#10;AAAAAAAAAKECAABkcnMvZG93bnJldi54bWxQSwUGAAAAAAQABAD5AAAAlQMAAAAA&#10;" strokeweight="3pt"/>
                    </v:group>
                  </w:pict>
                </mc:Fallback>
              </mc:AlternateContent>
            </w:r>
          </w:p>
        </w:tc>
      </w:tr>
      <w:tr w:rsidR="0039222E" w:rsidRPr="00B0038F" w:rsidTr="00BE7EED">
        <w:trPr>
          <w:trHeight w:val="4044"/>
        </w:trPr>
        <w:tc>
          <w:tcPr>
            <w:tcW w:w="5868" w:type="dxa"/>
            <w:vAlign w:val="center"/>
          </w:tcPr>
          <w:p w:rsidR="0039222E" w:rsidRPr="00BE7EED" w:rsidRDefault="0039222E" w:rsidP="00E80918">
            <w:pPr>
              <w:jc w:val="center"/>
              <w:rPr>
                <w:b/>
                <w:sz w:val="120"/>
                <w:szCs w:val="120"/>
              </w:rPr>
            </w:pPr>
            <w:r w:rsidRPr="00BE7EED">
              <w:rPr>
                <w:b/>
                <w:sz w:val="120"/>
                <w:szCs w:val="120"/>
              </w:rPr>
              <w:t>isosceles triangle</w:t>
            </w:r>
          </w:p>
        </w:tc>
        <w:tc>
          <w:tcPr>
            <w:tcW w:w="4836" w:type="dxa"/>
            <w:gridSpan w:val="2"/>
            <w:vAlign w:val="center"/>
          </w:tcPr>
          <w:p w:rsidR="0039222E" w:rsidRDefault="00E1793D" w:rsidP="00E80918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462080" behindDoc="0" locked="0" layoutInCell="1" allowOverlap="1" wp14:anchorId="7934EA1F" wp14:editId="7E0696E7">
                      <wp:simplePos x="0" y="0"/>
                      <wp:positionH relativeFrom="column">
                        <wp:posOffset>849630</wp:posOffset>
                      </wp:positionH>
                      <wp:positionV relativeFrom="paragraph">
                        <wp:posOffset>-8255</wp:posOffset>
                      </wp:positionV>
                      <wp:extent cx="1454150" cy="2190115"/>
                      <wp:effectExtent l="38100" t="76200" r="31750" b="19685"/>
                      <wp:wrapNone/>
                      <wp:docPr id="1032" name="Group 10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54150" cy="2190115"/>
                                <a:chOff x="10784" y="4494"/>
                                <a:chExt cx="2290" cy="3449"/>
                              </a:xfrm>
                            </wpg:grpSpPr>
                            <wps:wsp>
                              <wps:cNvPr id="1033" name="AutoShape 12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84" y="4494"/>
                                  <a:ext cx="2290" cy="3449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7030A0"/>
                                </a:solidFill>
                                <a:ln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7" name="AutoShape 12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140" y="6150"/>
                                  <a:ext cx="326" cy="3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8" name="AutoShape 126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2366" y="6144"/>
                                  <a:ext cx="329" cy="35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7278CE0" id="Group 1032" o:spid="_x0000_s1026" style="position:absolute;margin-left:66.9pt;margin-top:-.65pt;width:114.5pt;height:172.45pt;z-index:252462080" coordorigin="10784,4494" coordsize="2290,3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">
                      <v:shape id="AutoShape 1260" o:spid="_x0000_s1027" type="#_x0000_t5" style="position:absolute;left:10784;top:4494;width:2290;height:3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4VmsMA&#10;AADdAAAADwAAAGRycy9kb3ducmV2LnhtbERPzWrCQBC+F/oOywi9iO5asYToKtUi9aJYzQMM2TEJ&#10;ZmdDdhvTt3cFobf5+H5nseptLTpqfeVYw2SsQBDnzlRcaMjO21ECwgdkg7Vj0vBHHlbL15cFpsbd&#10;+Ie6UyhEDGGfooYyhCaV0uclWfRj1xBH7uJaiyHCtpCmxVsMt7V8V+pDWqw4NpTY0Kak/Hr6tRq+&#10;is59Z5PZcJ1k+0b126E5HEnrt0H/OQcRqA//4qd7Z+J8NZ3C45t4gl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4VmsMAAADdAAAADwAAAAAAAAAAAAAAAACYAgAAZHJzL2Rv&#10;d25yZXYueG1sUEsFBgAAAAAEAAQA9QAAAIgDAAAAAA==&#10;" fillcolor="#7030a0" strokeweight="2.25pt"/>
                      <v:shape id="AutoShape 1261" o:spid="_x0000_s1028" type="#_x0000_t32" style="position:absolute;left:11140;top:6150;width:326;height:3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1uEcQAAADdAAAADwAAAGRycy9kb3ducmV2LnhtbERPS2vCQBC+C/0Pywi9mY0t1JC6ipUU&#10;euihPuh5yI5JTHY2ZrdJ2l/fFQRv8/E9Z7keTSN66lxlWcE8ikEQ51ZXXCg4Ht5nCQjnkTU2lknB&#10;LzlYrx4mS0y1HXhH/d4XIoSwS1FB6X2bSunykgy6yLbEgTvZzqAPsCuk7nAI4aaRT3H8Ig1WHBpK&#10;bGlbUl7vf4yC8yhtO1yy7LM4f9dvCbr6688p9TgdN68gPI3+Lr65P3SYHz8v4PpNOEG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HW4RxAAAAN0AAAAPAAAAAAAAAAAA&#10;AAAAAKECAABkcnMvZG93bnJldi54bWxQSwUGAAAAAAQABAD5AAAAkgMAAAAA&#10;" strokeweight="3pt"/>
                      <v:shape id="AutoShape 1262" o:spid="_x0000_s1029" type="#_x0000_t32" style="position:absolute;left:12366;top:6144;width:329;height:3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Kf7ccAAADdAAAADwAAAGRycy9kb3ducmV2LnhtbESPQWvCQBCF74X+h2UEb7prC61EV5GW&#10;gmhBNIXibciOSdrsbMiumvbXdw5Cb2+YN9+8N1/2vlEX6mId2MJkbEARF8HVXFr4yN9GU1AxITts&#10;ApOFH4qwXNzfzTFz4cp7uhxSqQTCMUMLVUptpnUsKvIYx6Ellt0pdB6TjF2pXYdXgftGPxjzpD3W&#10;LB8qbOmlouL7cPZCMZtVbvLjeb373Ox+30+vz9viy9rhoF/NQCXq07/5dr12Et88SlxpIxL0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4p/txwAAAN0AAAAPAAAAAAAA&#10;AAAAAAAAAKECAABkcnMvZG93bnJldi54bWxQSwUGAAAAAAQABAD5AAAAlQMAAAAA&#10;" strokeweight="3pt"/>
                    </v:group>
                  </w:pict>
                </mc:Fallback>
              </mc:AlternateContent>
            </w:r>
          </w:p>
        </w:tc>
        <w:tc>
          <w:tcPr>
            <w:tcW w:w="5352" w:type="dxa"/>
            <w:vAlign w:val="center"/>
          </w:tcPr>
          <w:p w:rsidR="00454DF8" w:rsidRDefault="0039222E" w:rsidP="00E80918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triangle that has </w:t>
            </w:r>
          </w:p>
          <w:p w:rsidR="0039222E" w:rsidRPr="00B0038F" w:rsidRDefault="00454DF8" w:rsidP="00454DF8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exactly 2</w:t>
            </w:r>
            <w:r w:rsidR="0039222E">
              <w:rPr>
                <w:sz w:val="36"/>
                <w:szCs w:val="36"/>
              </w:rPr>
              <w:t xml:space="preserve"> equal sides.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228"/>
        <w:gridCol w:w="231"/>
        <w:gridCol w:w="3022"/>
        <w:gridCol w:w="2327"/>
        <w:gridCol w:w="172"/>
        <w:gridCol w:w="3968"/>
      </w:tblGrid>
      <w:tr w:rsidR="00D11B63" w:rsidRPr="00BF51A2" w:rsidTr="00177623">
        <w:trPr>
          <w:trHeight w:val="4041"/>
        </w:trPr>
        <w:tc>
          <w:tcPr>
            <w:tcW w:w="15948" w:type="dxa"/>
            <w:gridSpan w:val="6"/>
            <w:tcBorders>
              <w:top w:val="nil"/>
              <w:bottom w:val="dashed" w:sz="4" w:space="0" w:color="auto"/>
            </w:tcBorders>
            <w:vAlign w:val="center"/>
          </w:tcPr>
          <w:p w:rsidR="00D11B63" w:rsidRPr="00F24B02" w:rsidRDefault="00D11B63" w:rsidP="00F74D54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kilogram (kg)</w:t>
            </w:r>
          </w:p>
        </w:tc>
      </w:tr>
      <w:tr w:rsidR="00D11B63" w:rsidRPr="00BF51A2" w:rsidTr="00177623">
        <w:trPr>
          <w:trHeight w:val="4041"/>
        </w:trPr>
        <w:tc>
          <w:tcPr>
            <w:tcW w:w="9481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11B63" w:rsidRPr="00BF51A2" w:rsidRDefault="00D11B63" w:rsidP="00F74D54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b/>
                <w:sz w:val="160"/>
                <w:szCs w:val="160"/>
              </w:rPr>
              <w:t>kilogram (kg)</w:t>
            </w:r>
            <w:r>
              <w:rPr>
                <w:b/>
                <w:sz w:val="96"/>
                <w:szCs w:val="96"/>
              </w:rPr>
              <w:t xml:space="preserve"> </w:t>
            </w:r>
          </w:p>
        </w:tc>
        <w:tc>
          <w:tcPr>
            <w:tcW w:w="6467" w:type="dxa"/>
            <w:gridSpan w:val="3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D11B63" w:rsidRDefault="00CE53AA" w:rsidP="00F74D54">
            <w:pPr>
              <w:jc w:val="center"/>
              <w:rPr>
                <w:b/>
                <w:color w:val="FF0000"/>
                <w:sz w:val="96"/>
                <w:szCs w:val="96"/>
              </w:rPr>
            </w:pPr>
            <w:r>
              <w:rPr>
                <w:noProof/>
              </w:rPr>
              <w:object w:dxaOrig="1440" w:dyaOrig="1440">
                <v:shape id="_x0000_s1945" type="#_x0000_t75" style="position:absolute;left:0;text-align:left;margin-left:105.2pt;margin-top:5.5pt;width:132pt;height:145.05pt;z-index:251626496;mso-position-horizontal-relative:text;mso-position-vertical-relative:text">
                  <v:imagedata r:id="rId118" o:title=""/>
                </v:shape>
                <o:OLEObject Type="Embed" ProgID="PBrush" ShapeID="_x0000_s1945" DrawAspect="Content" ObjectID="_1565012161" r:id="rId119"/>
              </w:object>
            </w:r>
          </w:p>
          <w:p w:rsidR="00D11B63" w:rsidRDefault="00D11B63" w:rsidP="00F74D54">
            <w:pPr>
              <w:rPr>
                <w:sz w:val="96"/>
                <w:szCs w:val="96"/>
              </w:rPr>
            </w:pPr>
          </w:p>
          <w:p w:rsidR="00D11B63" w:rsidRDefault="00D11B63" w:rsidP="00F74D54">
            <w:pPr>
              <w:rPr>
                <w:b/>
                <w:sz w:val="40"/>
                <w:szCs w:val="40"/>
              </w:rPr>
            </w:pPr>
          </w:p>
          <w:p w:rsidR="00D11B63" w:rsidRPr="00F3223D" w:rsidRDefault="00D11B63" w:rsidP="00F74D54">
            <w:pPr>
              <w:rPr>
                <w:b/>
                <w:sz w:val="28"/>
                <w:szCs w:val="28"/>
              </w:rPr>
            </w:pPr>
          </w:p>
          <w:p w:rsidR="00D11B63" w:rsidRPr="005F1CE7" w:rsidRDefault="00D11B63" w:rsidP="00F74D54">
            <w:pPr>
              <w:rPr>
                <w:b/>
                <w:color w:val="FF0000"/>
                <w:sz w:val="40"/>
                <w:szCs w:val="40"/>
              </w:rPr>
            </w:pPr>
            <w:r>
              <w:rPr>
                <w:b/>
                <w:sz w:val="40"/>
                <w:szCs w:val="40"/>
              </w:rPr>
              <w:t xml:space="preserve">                   </w:t>
            </w:r>
            <w:r w:rsidR="00F3223D">
              <w:rPr>
                <w:b/>
                <w:color w:val="FF0000"/>
                <w:sz w:val="40"/>
                <w:szCs w:val="40"/>
              </w:rPr>
              <w:t xml:space="preserve">About 2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color w:val="FF0000"/>
                      <w:sz w:val="48"/>
                      <w:szCs w:val="4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48"/>
                      <w:szCs w:val="4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48"/>
                      <w:szCs w:val="48"/>
                    </w:rPr>
                    <m:t>2</m:t>
                  </m:r>
                </m:den>
              </m:f>
            </m:oMath>
            <w:r w:rsidRPr="005F1CE7">
              <w:rPr>
                <w:b/>
                <w:color w:val="FF0000"/>
                <w:sz w:val="40"/>
                <w:szCs w:val="40"/>
              </w:rPr>
              <w:t xml:space="preserve"> </w:t>
            </w:r>
            <w:r w:rsidR="00F3223D">
              <w:rPr>
                <w:b/>
                <w:color w:val="FF0000"/>
                <w:sz w:val="40"/>
                <w:szCs w:val="40"/>
              </w:rPr>
              <w:t xml:space="preserve"> </w:t>
            </w:r>
            <w:r w:rsidRPr="005F1CE7">
              <w:rPr>
                <w:b/>
                <w:color w:val="FF0000"/>
                <w:sz w:val="40"/>
                <w:szCs w:val="40"/>
              </w:rPr>
              <w:t xml:space="preserve">pounds </w:t>
            </w:r>
          </w:p>
        </w:tc>
      </w:tr>
      <w:tr w:rsidR="00D11B63" w:rsidRPr="006007DF" w:rsidTr="00177623">
        <w:trPr>
          <w:trHeight w:val="4042"/>
        </w:trPr>
        <w:tc>
          <w:tcPr>
            <w:tcW w:w="6459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D11B63" w:rsidRPr="00F24B02" w:rsidRDefault="00D11B63" w:rsidP="00F74D54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kilogram (kg)</w:t>
            </w:r>
          </w:p>
        </w:tc>
        <w:tc>
          <w:tcPr>
            <w:tcW w:w="5521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D11B63" w:rsidRDefault="00CE53AA" w:rsidP="005F1CE7">
            <w:pPr>
              <w:rPr>
                <w:b/>
                <w:color w:val="FF0000"/>
                <w:sz w:val="96"/>
                <w:szCs w:val="96"/>
              </w:rPr>
            </w:pPr>
            <w:r>
              <w:rPr>
                <w:noProof/>
              </w:rPr>
              <w:object w:dxaOrig="1440" w:dyaOrig="1440">
                <v:shape id="_x0000_s1944" type="#_x0000_t75" style="position:absolute;margin-left:58.15pt;margin-top:10.85pt;width:120.7pt;height:132.7pt;z-index:251627520;mso-position-horizontal-relative:text;mso-position-vertical-relative:text">
                  <v:imagedata r:id="rId118" o:title=""/>
                </v:shape>
                <o:OLEObject Type="Embed" ProgID="PBrush" ShapeID="_x0000_s1944" DrawAspect="Content" ObjectID="_1565012162" r:id="rId120"/>
              </w:object>
            </w:r>
          </w:p>
          <w:p w:rsidR="00D11B63" w:rsidRDefault="00D11B63" w:rsidP="005F1CE7">
            <w:pPr>
              <w:rPr>
                <w:b/>
                <w:color w:val="FF0000"/>
                <w:sz w:val="96"/>
                <w:szCs w:val="96"/>
              </w:rPr>
            </w:pPr>
          </w:p>
          <w:p w:rsidR="00D11B63" w:rsidRDefault="00D11B63" w:rsidP="005F1CE7">
            <w:pPr>
              <w:rPr>
                <w:b/>
                <w:color w:val="FF0000"/>
                <w:sz w:val="40"/>
                <w:szCs w:val="40"/>
              </w:rPr>
            </w:pPr>
          </w:p>
          <w:p w:rsidR="00D11B63" w:rsidRPr="00DF054D" w:rsidRDefault="00D11B63" w:rsidP="005F1CE7">
            <w:pPr>
              <w:rPr>
                <w:b/>
                <w:color w:val="FF0000"/>
                <w:sz w:val="20"/>
                <w:szCs w:val="20"/>
              </w:rPr>
            </w:pPr>
          </w:p>
          <w:p w:rsidR="00D11B63" w:rsidRPr="005F1CE7" w:rsidRDefault="00F3223D" w:rsidP="005F1CE7">
            <w:pPr>
              <w:rPr>
                <w:b/>
                <w:color w:val="FF0000"/>
                <w:sz w:val="40"/>
                <w:szCs w:val="40"/>
              </w:rPr>
            </w:pPr>
            <w:r>
              <w:rPr>
                <w:b/>
                <w:color w:val="FF0000"/>
                <w:sz w:val="40"/>
                <w:szCs w:val="40"/>
              </w:rPr>
              <w:t xml:space="preserve">          About 2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color w:val="FF0000"/>
                      <w:sz w:val="44"/>
                      <w:szCs w:val="4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44"/>
                      <w:szCs w:val="44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44"/>
                      <w:szCs w:val="44"/>
                    </w:rPr>
                    <m:t>2</m:t>
                  </m:r>
                </m:den>
              </m:f>
            </m:oMath>
            <w:r w:rsidR="00D11B63">
              <w:rPr>
                <w:b/>
                <w:color w:val="FF0000"/>
                <w:sz w:val="40"/>
                <w:szCs w:val="40"/>
              </w:rPr>
              <w:t xml:space="preserve"> </w:t>
            </w:r>
            <w:r>
              <w:rPr>
                <w:b/>
                <w:color w:val="FF0000"/>
                <w:sz w:val="40"/>
                <w:szCs w:val="40"/>
              </w:rPr>
              <w:t xml:space="preserve"> </w:t>
            </w:r>
            <w:r w:rsidR="00D11B63">
              <w:rPr>
                <w:b/>
                <w:color w:val="FF0000"/>
                <w:sz w:val="40"/>
                <w:szCs w:val="40"/>
              </w:rPr>
              <w:t xml:space="preserve">pounds </w:t>
            </w:r>
          </w:p>
          <w:p w:rsidR="00D11B63" w:rsidRPr="005F1CE7" w:rsidRDefault="00D11B63" w:rsidP="005F1CE7">
            <w:pPr>
              <w:rPr>
                <w:b/>
                <w:color w:val="FF0000"/>
                <w:sz w:val="40"/>
                <w:szCs w:val="40"/>
              </w:rPr>
            </w:pPr>
          </w:p>
        </w:tc>
        <w:tc>
          <w:tcPr>
            <w:tcW w:w="3968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DF054D" w:rsidRDefault="00D11B63" w:rsidP="00177623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metric unit of mass equal to </w:t>
            </w:r>
          </w:p>
          <w:p w:rsidR="00D11B63" w:rsidRPr="006007DF" w:rsidRDefault="00D11B63" w:rsidP="00177623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1000 grams. </w:t>
            </w:r>
          </w:p>
        </w:tc>
      </w:tr>
      <w:tr w:rsidR="00D11B63" w:rsidRPr="00F24B02" w:rsidTr="00177623">
        <w:trPr>
          <w:trHeight w:val="4041"/>
        </w:trPr>
        <w:tc>
          <w:tcPr>
            <w:tcW w:w="15948" w:type="dxa"/>
            <w:gridSpan w:val="6"/>
            <w:tcBorders>
              <w:top w:val="nil"/>
              <w:bottom w:val="dashed" w:sz="4" w:space="0" w:color="auto"/>
            </w:tcBorders>
            <w:vAlign w:val="center"/>
          </w:tcPr>
          <w:p w:rsidR="00D11B63" w:rsidRPr="00F24B02" w:rsidRDefault="00D11B63" w:rsidP="00F74D54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kilometer (km)</w:t>
            </w:r>
          </w:p>
        </w:tc>
      </w:tr>
      <w:tr w:rsidR="00D11B63" w:rsidRPr="00F24B02" w:rsidTr="00177623">
        <w:trPr>
          <w:trHeight w:val="4041"/>
        </w:trPr>
        <w:tc>
          <w:tcPr>
            <w:tcW w:w="9481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11B63" w:rsidRPr="00BF51A2" w:rsidRDefault="00D11B63" w:rsidP="00F74D54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b/>
                <w:sz w:val="160"/>
                <w:szCs w:val="160"/>
              </w:rPr>
              <w:t>kilometer (km)</w:t>
            </w:r>
            <w:r>
              <w:rPr>
                <w:b/>
                <w:sz w:val="96"/>
                <w:szCs w:val="96"/>
              </w:rPr>
              <w:t xml:space="preserve"> </w:t>
            </w:r>
          </w:p>
        </w:tc>
        <w:tc>
          <w:tcPr>
            <w:tcW w:w="6467" w:type="dxa"/>
            <w:gridSpan w:val="3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D11B63" w:rsidRDefault="00CE5255" w:rsidP="00CE5255">
            <w:pPr>
              <w:rPr>
                <w:b/>
                <w:color w:val="FF0000"/>
                <w:sz w:val="96"/>
                <w:szCs w:val="96"/>
              </w:rPr>
            </w:pPr>
            <w:r>
              <w:rPr>
                <w:b/>
                <w:noProof/>
                <w:color w:val="FF0000"/>
                <w:sz w:val="96"/>
                <w:szCs w:val="96"/>
              </w:rPr>
              <w:drawing>
                <wp:anchor distT="0" distB="0" distL="114300" distR="114300" simplePos="0" relativeHeight="251737088" behindDoc="0" locked="0" layoutInCell="1" allowOverlap="1">
                  <wp:simplePos x="0" y="0"/>
                  <wp:positionH relativeFrom="column">
                    <wp:posOffset>340995</wp:posOffset>
                  </wp:positionH>
                  <wp:positionV relativeFrom="paragraph">
                    <wp:posOffset>-76835</wp:posOffset>
                  </wp:positionV>
                  <wp:extent cx="2085975" cy="1714500"/>
                  <wp:effectExtent l="19050" t="0" r="9525" b="0"/>
                  <wp:wrapNone/>
                  <wp:docPr id="10" name="Picture 4" descr="http://www.clipartpal.com/_thumbs/pd/buildings/city_clipar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www.clipartpal.com/_thumbs/pd/buildings/city_clipar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/>
                          <a:srcRect l="5562" r="13228" b="26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171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E5255" w:rsidRDefault="00CE5255" w:rsidP="00CE5255">
            <w:pPr>
              <w:rPr>
                <w:b/>
                <w:color w:val="FF0000"/>
                <w:sz w:val="96"/>
                <w:szCs w:val="96"/>
              </w:rPr>
            </w:pPr>
          </w:p>
          <w:p w:rsidR="00D11B63" w:rsidRDefault="00D11B63" w:rsidP="00F74D54">
            <w:pPr>
              <w:rPr>
                <w:sz w:val="30"/>
                <w:szCs w:val="30"/>
              </w:rPr>
            </w:pPr>
          </w:p>
          <w:p w:rsidR="009C59CC" w:rsidRPr="009C59CC" w:rsidRDefault="009C59CC" w:rsidP="00F74D54">
            <w:pPr>
              <w:rPr>
                <w:sz w:val="16"/>
                <w:szCs w:val="16"/>
              </w:rPr>
            </w:pPr>
          </w:p>
          <w:p w:rsidR="00CE5255" w:rsidRPr="00CE5255" w:rsidRDefault="0076187D" w:rsidP="00F74D54">
            <w:pPr>
              <w:rPr>
                <w:b/>
                <w:color w:val="FF0000"/>
                <w:sz w:val="30"/>
                <w:szCs w:val="30"/>
              </w:rPr>
            </w:pPr>
            <w:r>
              <w:rPr>
                <w:b/>
                <w:color w:val="FF0000"/>
                <w:sz w:val="30"/>
                <w:szCs w:val="30"/>
              </w:rPr>
              <w:t xml:space="preserve"> </w:t>
            </w:r>
            <w:r w:rsidR="00CE5255" w:rsidRPr="00CE5255">
              <w:rPr>
                <w:b/>
                <w:color w:val="FF0000"/>
                <w:sz w:val="30"/>
                <w:szCs w:val="30"/>
              </w:rPr>
              <w:t xml:space="preserve">A kilometer (km) is about the length </w:t>
            </w:r>
          </w:p>
          <w:p w:rsidR="00D11B63" w:rsidRPr="00CE5255" w:rsidRDefault="00CE5255" w:rsidP="00F74D54">
            <w:pPr>
              <w:rPr>
                <w:b/>
                <w:color w:val="FF0000"/>
                <w:sz w:val="30"/>
                <w:szCs w:val="30"/>
              </w:rPr>
            </w:pPr>
            <w:r w:rsidRPr="00CE5255">
              <w:rPr>
                <w:b/>
                <w:color w:val="FF0000"/>
                <w:sz w:val="30"/>
                <w:szCs w:val="30"/>
              </w:rPr>
              <w:t xml:space="preserve">              </w:t>
            </w:r>
            <w:r w:rsidR="0076187D">
              <w:rPr>
                <w:b/>
                <w:color w:val="FF0000"/>
                <w:sz w:val="30"/>
                <w:szCs w:val="30"/>
              </w:rPr>
              <w:t xml:space="preserve">     </w:t>
            </w:r>
            <w:r w:rsidRPr="00CE5255">
              <w:rPr>
                <w:b/>
                <w:color w:val="FF0000"/>
                <w:sz w:val="30"/>
                <w:szCs w:val="30"/>
              </w:rPr>
              <w:t xml:space="preserve">of 4 city blocks. </w:t>
            </w:r>
          </w:p>
        </w:tc>
      </w:tr>
      <w:tr w:rsidR="00D11B63" w:rsidRPr="006007DF" w:rsidTr="003F48E5">
        <w:trPr>
          <w:trHeight w:val="4042"/>
        </w:trPr>
        <w:tc>
          <w:tcPr>
            <w:tcW w:w="622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D11B63" w:rsidRPr="00F24B02" w:rsidRDefault="00D11B63" w:rsidP="00F74D54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kilometer (km)</w:t>
            </w:r>
          </w:p>
        </w:tc>
        <w:tc>
          <w:tcPr>
            <w:tcW w:w="5580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D11B63" w:rsidRDefault="00CE5255" w:rsidP="00F74D54">
            <w:pPr>
              <w:jc w:val="center"/>
              <w:rPr>
                <w:b/>
                <w:color w:val="FF0000"/>
                <w:sz w:val="30"/>
                <w:szCs w:val="30"/>
              </w:rPr>
            </w:pPr>
            <w:r w:rsidRPr="00CE5255">
              <w:rPr>
                <w:b/>
                <w:noProof/>
                <w:color w:val="FF0000"/>
                <w:sz w:val="96"/>
                <w:szCs w:val="96"/>
              </w:rPr>
              <w:drawing>
                <wp:inline distT="0" distB="0" distL="0" distR="0">
                  <wp:extent cx="2085975" cy="1714907"/>
                  <wp:effectExtent l="19050" t="0" r="9525" b="0"/>
                  <wp:docPr id="295" name="Picture 4" descr="http://www.clipartpal.com/_thumbs/pd/buildings/city_clipar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www.clipartpal.com/_thumbs/pd/buildings/city_clipar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/>
                          <a:srcRect l="5562" r="13228" b="26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17149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E5255" w:rsidRDefault="00CE5255" w:rsidP="00F74D54">
            <w:pPr>
              <w:jc w:val="center"/>
              <w:rPr>
                <w:b/>
                <w:color w:val="FF0000"/>
                <w:sz w:val="30"/>
                <w:szCs w:val="30"/>
              </w:rPr>
            </w:pPr>
            <w:r>
              <w:rPr>
                <w:b/>
                <w:color w:val="FF0000"/>
                <w:sz w:val="30"/>
                <w:szCs w:val="30"/>
              </w:rPr>
              <w:t xml:space="preserve">A kilometer (km) is about the length </w:t>
            </w:r>
          </w:p>
          <w:p w:rsidR="00CE5255" w:rsidRPr="00CE5255" w:rsidRDefault="00CE5255" w:rsidP="00F74D54">
            <w:pPr>
              <w:jc w:val="center"/>
              <w:rPr>
                <w:b/>
                <w:color w:val="FF0000"/>
                <w:sz w:val="30"/>
                <w:szCs w:val="30"/>
              </w:rPr>
            </w:pPr>
            <w:r>
              <w:rPr>
                <w:b/>
                <w:color w:val="FF0000"/>
                <w:sz w:val="30"/>
                <w:szCs w:val="30"/>
              </w:rPr>
              <w:t xml:space="preserve">of 4 city blocks. </w:t>
            </w:r>
          </w:p>
        </w:tc>
        <w:tc>
          <w:tcPr>
            <w:tcW w:w="4140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D11B63" w:rsidRPr="006007DF" w:rsidRDefault="00D11B63" w:rsidP="00177623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metric unit of length equal to 1000 meters.  </w:t>
            </w:r>
          </w:p>
        </w:tc>
      </w:tr>
    </w:tbl>
    <w:tbl>
      <w:tblPr>
        <w:tblW w:w="160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22"/>
        <w:gridCol w:w="904"/>
        <w:gridCol w:w="1816"/>
        <w:gridCol w:w="694"/>
        <w:gridCol w:w="2022"/>
        <w:gridCol w:w="222"/>
        <w:gridCol w:w="648"/>
        <w:gridCol w:w="4320"/>
        <w:gridCol w:w="108"/>
      </w:tblGrid>
      <w:tr w:rsidR="00B67898" w:rsidRPr="006007DF" w:rsidTr="001C1B83">
        <w:trPr>
          <w:trHeight w:val="4041"/>
        </w:trPr>
        <w:tc>
          <w:tcPr>
            <w:tcW w:w="16056" w:type="dxa"/>
            <w:gridSpan w:val="9"/>
            <w:tcBorders>
              <w:top w:val="nil"/>
              <w:bottom w:val="dashed" w:sz="4" w:space="0" w:color="auto"/>
            </w:tcBorders>
            <w:vAlign w:val="center"/>
          </w:tcPr>
          <w:p w:rsidR="00B67898" w:rsidRPr="006007DF" w:rsidRDefault="00B67898" w:rsidP="00E46447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length</w:t>
            </w:r>
          </w:p>
        </w:tc>
      </w:tr>
      <w:tr w:rsidR="00B67898" w:rsidTr="001C1B83">
        <w:trPr>
          <w:trHeight w:val="4041"/>
        </w:trPr>
        <w:tc>
          <w:tcPr>
            <w:tcW w:w="8042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B67898" w:rsidRPr="009D7153" w:rsidRDefault="00B67898" w:rsidP="00E46447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noProof/>
                <w:sz w:val="160"/>
                <w:szCs w:val="160"/>
              </w:rPr>
              <w:drawing>
                <wp:anchor distT="0" distB="0" distL="114300" distR="114300" simplePos="0" relativeHeight="252176384" behindDoc="0" locked="0" layoutInCell="1" allowOverlap="1" wp14:anchorId="052E480C" wp14:editId="5B8EB1CD">
                  <wp:simplePos x="0" y="0"/>
                  <wp:positionH relativeFrom="column">
                    <wp:posOffset>4989830</wp:posOffset>
                  </wp:positionH>
                  <wp:positionV relativeFrom="paragraph">
                    <wp:posOffset>-459105</wp:posOffset>
                  </wp:positionV>
                  <wp:extent cx="2883535" cy="899795"/>
                  <wp:effectExtent l="19050" t="0" r="0" b="0"/>
                  <wp:wrapNone/>
                  <wp:docPr id="736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3535" cy="8997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sz w:val="160"/>
                <w:szCs w:val="160"/>
              </w:rPr>
              <w:t>length</w:t>
            </w:r>
          </w:p>
        </w:tc>
        <w:tc>
          <w:tcPr>
            <w:tcW w:w="8014" w:type="dxa"/>
            <w:gridSpan w:val="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B67898" w:rsidRDefault="00CE53AA" w:rsidP="00E46447">
            <w:pPr>
              <w:jc w:val="center"/>
            </w:pPr>
            <w:r>
              <w:rPr>
                <w:noProof/>
              </w:rPr>
              <w:object w:dxaOrig="1440" w:dyaOrig="1440">
                <v:shape id="_x0000_s1894" type="#_x0000_t75" style="position:absolute;left:0;text-align:left;margin-left:-3.55pt;margin-top:60.2pt;width:377.15pt;height:81.15pt;z-index:252175360;mso-position-horizontal-relative:text;mso-position-vertical-relative:text">
                  <v:imagedata r:id="rId123" o:title=""/>
                </v:shape>
                <o:OLEObject Type="Embed" ProgID="PBrush" ShapeID="_x0000_s1894" DrawAspect="Content" ObjectID="_1565012163" r:id="rId124"/>
              </w:object>
            </w:r>
          </w:p>
        </w:tc>
      </w:tr>
      <w:tr w:rsidR="00B67898" w:rsidRPr="006007DF" w:rsidTr="001C1B83">
        <w:trPr>
          <w:trHeight w:val="4042"/>
        </w:trPr>
        <w:tc>
          <w:tcPr>
            <w:tcW w:w="5322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B67898" w:rsidRPr="009D7153" w:rsidRDefault="00B67898" w:rsidP="00E46447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length</w:t>
            </w:r>
          </w:p>
        </w:tc>
        <w:tc>
          <w:tcPr>
            <w:tcW w:w="5436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B67898" w:rsidRDefault="00B67898" w:rsidP="00E46447">
            <w:pPr>
              <w:jc w:val="center"/>
            </w:pPr>
            <w:r w:rsidRPr="0007092A">
              <w:rPr>
                <w:noProof/>
              </w:rPr>
              <w:drawing>
                <wp:anchor distT="0" distB="0" distL="114300" distR="114300" simplePos="0" relativeHeight="252178432" behindDoc="0" locked="0" layoutInCell="1" allowOverlap="1" wp14:anchorId="0C47DD38" wp14:editId="3BFE555B">
                  <wp:simplePos x="0" y="0"/>
                  <wp:positionH relativeFrom="column">
                    <wp:posOffset>47625</wp:posOffset>
                  </wp:positionH>
                  <wp:positionV relativeFrom="paragraph">
                    <wp:posOffset>-539750</wp:posOffset>
                  </wp:positionV>
                  <wp:extent cx="1804035" cy="565785"/>
                  <wp:effectExtent l="19050" t="0" r="5715" b="0"/>
                  <wp:wrapNone/>
                  <wp:docPr id="744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035" cy="565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CE53AA">
              <w:rPr>
                <w:noProof/>
              </w:rPr>
              <w:object w:dxaOrig="1440" w:dyaOrig="1440">
                <v:shape id="_x0000_s1895" type="#_x0000_t75" style="position:absolute;left:0;text-align:left;margin-left:7.85pt;margin-top:-.5pt;width:256pt;height:54.85pt;z-index:252177408;mso-position-horizontal-relative:text;mso-position-vertical-relative:text">
                  <v:imagedata r:id="rId123" o:title=""/>
                </v:shape>
                <o:OLEObject Type="Embed" ProgID="PBrush" ShapeID="_x0000_s1895" DrawAspect="Content" ObjectID="_1565012164" r:id="rId125"/>
              </w:object>
            </w:r>
          </w:p>
        </w:tc>
        <w:tc>
          <w:tcPr>
            <w:tcW w:w="5298" w:type="dxa"/>
            <w:gridSpan w:val="4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B67898" w:rsidRDefault="00B67898" w:rsidP="00E46447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How long something is.  The distance from one point to another. </w:t>
            </w:r>
          </w:p>
          <w:p w:rsidR="00B67898" w:rsidRPr="006007DF" w:rsidRDefault="00B67898" w:rsidP="00E46447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Length is measured in units such as inches, feet, centimeters, etc. </w:t>
            </w:r>
          </w:p>
        </w:tc>
      </w:tr>
      <w:tr w:rsidR="00A547B5" w:rsidRPr="006007DF" w:rsidTr="001C1B83">
        <w:trPr>
          <w:trHeight w:val="4041"/>
        </w:trPr>
        <w:tc>
          <w:tcPr>
            <w:tcW w:w="16056" w:type="dxa"/>
            <w:gridSpan w:val="9"/>
            <w:tcBorders>
              <w:top w:val="nil"/>
              <w:bottom w:val="dashed" w:sz="4" w:space="0" w:color="auto"/>
            </w:tcBorders>
            <w:vAlign w:val="center"/>
          </w:tcPr>
          <w:p w:rsidR="00A547B5" w:rsidRPr="00A547B5" w:rsidRDefault="00A547B5" w:rsidP="00A852B0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length (</w:t>
            </w:r>
            <w:r>
              <w:rPr>
                <w:b/>
                <w:i/>
                <w:sz w:val="200"/>
                <w:szCs w:val="200"/>
              </w:rPr>
              <w:t>l</w:t>
            </w:r>
            <w:r>
              <w:rPr>
                <w:b/>
                <w:sz w:val="200"/>
                <w:szCs w:val="200"/>
              </w:rPr>
              <w:t>)</w:t>
            </w:r>
          </w:p>
        </w:tc>
      </w:tr>
      <w:tr w:rsidR="00A547B5" w:rsidTr="001C1B83">
        <w:trPr>
          <w:trHeight w:val="4041"/>
        </w:trPr>
        <w:tc>
          <w:tcPr>
            <w:tcW w:w="8042" w:type="dxa"/>
            <w:gridSpan w:val="3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A547B5" w:rsidRPr="00A547B5" w:rsidRDefault="00A547B5" w:rsidP="00A852B0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length (</w:t>
            </w:r>
            <w:r>
              <w:rPr>
                <w:b/>
                <w:i/>
                <w:sz w:val="160"/>
                <w:szCs w:val="160"/>
              </w:rPr>
              <w:t>l</w:t>
            </w:r>
            <w:r>
              <w:rPr>
                <w:b/>
                <w:sz w:val="160"/>
                <w:szCs w:val="160"/>
              </w:rPr>
              <w:t>)</w:t>
            </w:r>
          </w:p>
        </w:tc>
        <w:tc>
          <w:tcPr>
            <w:tcW w:w="8014" w:type="dxa"/>
            <w:gridSpan w:val="6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A547B5" w:rsidRDefault="00E1793D" w:rsidP="00A852B0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21792" behindDoc="0" locked="0" layoutInCell="1" allowOverlap="1" wp14:anchorId="271D5DC0" wp14:editId="2CA2527D">
                      <wp:simplePos x="0" y="0"/>
                      <wp:positionH relativeFrom="column">
                        <wp:posOffset>806450</wp:posOffset>
                      </wp:positionH>
                      <wp:positionV relativeFrom="paragraph">
                        <wp:posOffset>1801495</wp:posOffset>
                      </wp:positionV>
                      <wp:extent cx="198755" cy="282575"/>
                      <wp:effectExtent l="19050" t="38100" r="48895" b="22225"/>
                      <wp:wrapNone/>
                      <wp:docPr id="76" name="AutoShape 12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98755" cy="282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1734E7" id="AutoShape 1243" o:spid="_x0000_s1026" type="#_x0000_t32" style="position:absolute;margin-left:63.5pt;margin-top:141.85pt;width:15.65pt;height:22.25pt;flip:y;z-index:25232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" strokecolor="#0070c0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23840" behindDoc="0" locked="0" layoutInCell="1" allowOverlap="1" wp14:anchorId="6A4340AD" wp14:editId="311520B0">
                      <wp:simplePos x="0" y="0"/>
                      <wp:positionH relativeFrom="column">
                        <wp:posOffset>3049905</wp:posOffset>
                      </wp:positionH>
                      <wp:positionV relativeFrom="paragraph">
                        <wp:posOffset>2098675</wp:posOffset>
                      </wp:positionV>
                      <wp:extent cx="168275" cy="178435"/>
                      <wp:effectExtent l="19050" t="38100" r="41275" b="31115"/>
                      <wp:wrapNone/>
                      <wp:docPr id="73" name="AutoShape 12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68275" cy="1784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67EBB9" id="AutoShape 1245" o:spid="_x0000_s1026" type="#_x0000_t32" style="position:absolute;margin-left:240.15pt;margin-top:165.25pt;width:13.25pt;height:14.05pt;flip:y;z-index:25232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" strokecolor="#0070c0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20768" behindDoc="0" locked="0" layoutInCell="1" allowOverlap="1" wp14:anchorId="1293D2BD" wp14:editId="4C08451F">
                      <wp:simplePos x="0" y="0"/>
                      <wp:positionH relativeFrom="column">
                        <wp:posOffset>2355215</wp:posOffset>
                      </wp:positionH>
                      <wp:positionV relativeFrom="paragraph">
                        <wp:posOffset>2052955</wp:posOffset>
                      </wp:positionV>
                      <wp:extent cx="776605" cy="327025"/>
                      <wp:effectExtent l="0" t="0" r="4445" b="0"/>
                      <wp:wrapNone/>
                      <wp:docPr id="72" name="Text Box 12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76605" cy="327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0278CF" w:rsidRDefault="006802E6" w:rsidP="00A852B0">
                                  <w:pPr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</w:pPr>
                                  <w:proofErr w:type="gramStart"/>
                                  <w:r w:rsidRPr="000278CF"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  <w:t>length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93D2BD" id="Text Box 1242" o:spid="_x0000_s1423" type="#_x0000_t202" style="position:absolute;left:0;text-align:left;margin-left:185.45pt;margin-top:161.65pt;width:61.15pt;height:25.75pt;z-index:25232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" stroked="f">
                      <v:textbox>
                        <w:txbxContent>
                          <w:p w:rsidR="006802E6" w:rsidRPr="000278CF" w:rsidRDefault="006802E6" w:rsidP="00A852B0">
                            <w:pPr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0278CF"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  <w:t>length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19744" behindDoc="0" locked="0" layoutInCell="1" allowOverlap="1" wp14:anchorId="74509365" wp14:editId="5233816D">
                      <wp:simplePos x="0" y="0"/>
                      <wp:positionH relativeFrom="column">
                        <wp:posOffset>520700</wp:posOffset>
                      </wp:positionH>
                      <wp:positionV relativeFrom="paragraph">
                        <wp:posOffset>2032635</wp:posOffset>
                      </wp:positionV>
                      <wp:extent cx="776605" cy="327025"/>
                      <wp:effectExtent l="0" t="0" r="4445" b="0"/>
                      <wp:wrapNone/>
                      <wp:docPr id="71" name="Text Box 12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76605" cy="3270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0278CF" w:rsidRDefault="006802E6" w:rsidP="00A852B0">
                                  <w:pPr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</w:pPr>
                                  <w:proofErr w:type="gramStart"/>
                                  <w:r w:rsidRPr="000278CF"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  <w:t>length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509365" id="Text Box 1241" o:spid="_x0000_s1424" type="#_x0000_t202" style="position:absolute;left:0;text-align:left;margin-left:41pt;margin-top:160.05pt;width:61.15pt;height:25.75pt;z-index:25231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" stroked="f">
                      <v:textbox>
                        <w:txbxContent>
                          <w:p w:rsidR="006802E6" w:rsidRPr="000278CF" w:rsidRDefault="006802E6" w:rsidP="00A852B0">
                            <w:pPr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0278CF"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  <w:t>length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14624" behindDoc="0" locked="0" layoutInCell="1" allowOverlap="1" wp14:anchorId="1CF9167B" wp14:editId="1AE02508">
                      <wp:simplePos x="0" y="0"/>
                      <wp:positionH relativeFrom="column">
                        <wp:posOffset>2830195</wp:posOffset>
                      </wp:positionH>
                      <wp:positionV relativeFrom="paragraph">
                        <wp:posOffset>168275</wp:posOffset>
                      </wp:positionV>
                      <wp:extent cx="1214755" cy="1861185"/>
                      <wp:effectExtent l="19050" t="19050" r="23495" b="24765"/>
                      <wp:wrapNone/>
                      <wp:docPr id="68" name="AutoShape 12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14755" cy="1861185"/>
                              </a:xfrm>
                              <a:prstGeom prst="cube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FFFF0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1866DEC"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AutoShape 1234" o:spid="_x0000_s1026" type="#_x0000_t16" style="position:absolute;margin-left:222.85pt;margin-top:13.25pt;width:95.65pt;height:146.55pt;z-index:25231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" fillcolor="yellow" strokeweight="3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13600" behindDoc="0" locked="0" layoutInCell="1" allowOverlap="1" wp14:anchorId="23F96E2A" wp14:editId="3303F4F6">
                      <wp:simplePos x="0" y="0"/>
                      <wp:positionH relativeFrom="column">
                        <wp:posOffset>490855</wp:posOffset>
                      </wp:positionH>
                      <wp:positionV relativeFrom="paragraph">
                        <wp:posOffset>204470</wp:posOffset>
                      </wp:positionV>
                      <wp:extent cx="1198880" cy="1878965"/>
                      <wp:effectExtent l="21907" t="16193" r="23178" b="23177"/>
                      <wp:wrapNone/>
                      <wp:docPr id="67" name="Rectangle 12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0" y="0"/>
                                <a:ext cx="1198880" cy="18789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107E7A0" id="Rectangle 1233" o:spid="_x0000_s1026" style="position:absolute;margin-left:38.65pt;margin-top:16.1pt;width:94.4pt;height:147.95pt;rotation:-90;z-index:25231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" fillcolor="#92d050" strokeweight="3pt"/>
                  </w:pict>
                </mc:Fallback>
              </mc:AlternateContent>
            </w:r>
          </w:p>
        </w:tc>
      </w:tr>
      <w:tr w:rsidR="00A547B5" w:rsidRPr="006007DF" w:rsidTr="001C1B83">
        <w:trPr>
          <w:trHeight w:val="4042"/>
        </w:trPr>
        <w:tc>
          <w:tcPr>
            <w:tcW w:w="5322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A547B5" w:rsidRPr="009D7153" w:rsidRDefault="00A547B5" w:rsidP="00A852B0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>length (</w:t>
            </w:r>
            <w:r>
              <w:rPr>
                <w:b/>
                <w:i/>
                <w:sz w:val="120"/>
                <w:szCs w:val="120"/>
              </w:rPr>
              <w:t>l</w:t>
            </w:r>
            <w:r>
              <w:rPr>
                <w:b/>
                <w:sz w:val="120"/>
                <w:szCs w:val="120"/>
              </w:rPr>
              <w:t xml:space="preserve">) </w:t>
            </w:r>
          </w:p>
        </w:tc>
        <w:tc>
          <w:tcPr>
            <w:tcW w:w="6306" w:type="dxa"/>
            <w:gridSpan w:val="6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A547B5" w:rsidRDefault="00E1793D" w:rsidP="00A852B0">
            <w:pPr>
              <w:jc w:val="center"/>
            </w:pP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324864" behindDoc="0" locked="0" layoutInCell="1" allowOverlap="1" wp14:anchorId="39D94195" wp14:editId="5EB5BE27">
                      <wp:simplePos x="0" y="0"/>
                      <wp:positionH relativeFrom="column">
                        <wp:posOffset>2827020</wp:posOffset>
                      </wp:positionH>
                      <wp:positionV relativeFrom="paragraph">
                        <wp:posOffset>2120900</wp:posOffset>
                      </wp:positionV>
                      <wp:extent cx="124460" cy="197485"/>
                      <wp:effectExtent l="19050" t="38100" r="46990" b="12065"/>
                      <wp:wrapNone/>
                      <wp:docPr id="66" name="AutoShape 12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4460" cy="19748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87527C" id="AutoShape 1246" o:spid="_x0000_s1026" type="#_x0000_t32" style="position:absolute;margin-left:222.6pt;margin-top:167pt;width:9.8pt;height:15.55pt;flip:y;z-index:25232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" strokecolor="#0070c0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18720" behindDoc="0" locked="0" layoutInCell="1" allowOverlap="1" wp14:anchorId="7D4CD3E0" wp14:editId="0769464B">
                      <wp:simplePos x="0" y="0"/>
                      <wp:positionH relativeFrom="column">
                        <wp:posOffset>2051050</wp:posOffset>
                      </wp:positionH>
                      <wp:positionV relativeFrom="paragraph">
                        <wp:posOffset>2085975</wp:posOffset>
                      </wp:positionV>
                      <wp:extent cx="776605" cy="327025"/>
                      <wp:effectExtent l="0" t="0" r="0" b="0"/>
                      <wp:wrapNone/>
                      <wp:docPr id="65" name="Text Box 12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76605" cy="3270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0278CF" w:rsidRDefault="006802E6" w:rsidP="00A852B0">
                                  <w:pPr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</w:pPr>
                                  <w:proofErr w:type="gramStart"/>
                                  <w:r w:rsidRPr="000278CF"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  <w:t>length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4CD3E0" id="Text Box 1238" o:spid="_x0000_s1425" type="#_x0000_t202" style="position:absolute;left:0;text-align:left;margin-left:161.5pt;margin-top:164.25pt;width:61.15pt;height:25.75pt;z-index:25231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" filled="f" stroked="f">
                      <v:textbox>
                        <w:txbxContent>
                          <w:p w:rsidR="006802E6" w:rsidRPr="000278CF" w:rsidRDefault="006802E6" w:rsidP="00A852B0">
                            <w:pPr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0278CF"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  <w:t>length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22816" behindDoc="0" locked="0" layoutInCell="1" allowOverlap="1" wp14:anchorId="6CBA5FC5" wp14:editId="44F8EF11">
                      <wp:simplePos x="0" y="0"/>
                      <wp:positionH relativeFrom="column">
                        <wp:posOffset>884555</wp:posOffset>
                      </wp:positionH>
                      <wp:positionV relativeFrom="paragraph">
                        <wp:posOffset>1844040</wp:posOffset>
                      </wp:positionV>
                      <wp:extent cx="139065" cy="313690"/>
                      <wp:effectExtent l="19050" t="38100" r="51435" b="10160"/>
                      <wp:wrapNone/>
                      <wp:docPr id="64" name="AutoShape 12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39065" cy="3136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9A6313" id="AutoShape 1244" o:spid="_x0000_s1026" type="#_x0000_t32" style="position:absolute;margin-left:69.65pt;margin-top:145.2pt;width:10.95pt;height:24.7pt;flip:y;z-index:25232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" strokecolor="#0070c0" strokeweight="3pt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17696" behindDoc="0" locked="0" layoutInCell="1" allowOverlap="1" wp14:anchorId="1CF84B99" wp14:editId="7C79000C">
                      <wp:simplePos x="0" y="0"/>
                      <wp:positionH relativeFrom="column">
                        <wp:posOffset>495935</wp:posOffset>
                      </wp:positionH>
                      <wp:positionV relativeFrom="paragraph">
                        <wp:posOffset>2084705</wp:posOffset>
                      </wp:positionV>
                      <wp:extent cx="776605" cy="327025"/>
                      <wp:effectExtent l="0" t="0" r="0" b="0"/>
                      <wp:wrapNone/>
                      <wp:docPr id="63" name="Text Box 12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76605" cy="3270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0278CF" w:rsidRDefault="006802E6" w:rsidP="00A852B0">
                                  <w:pPr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</w:pPr>
                                  <w:proofErr w:type="gramStart"/>
                                  <w:r w:rsidRPr="000278CF">
                                    <w:rPr>
                                      <w:b/>
                                      <w:color w:val="0070C0"/>
                                      <w:sz w:val="32"/>
                                      <w:szCs w:val="32"/>
                                    </w:rPr>
                                    <w:t>length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F84B99" id="Text Box 1237" o:spid="_x0000_s1426" type="#_x0000_t202" style="position:absolute;left:0;text-align:left;margin-left:39.05pt;margin-top:164.15pt;width:61.15pt;height:25.75pt;z-index:25231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" filled="f" stroked="f">
                      <v:textbox>
                        <w:txbxContent>
                          <w:p w:rsidR="006802E6" w:rsidRPr="000278CF" w:rsidRDefault="006802E6" w:rsidP="00A852B0">
                            <w:pPr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0278CF">
                              <w:rPr>
                                <w:b/>
                                <w:color w:val="0070C0"/>
                                <w:sz w:val="32"/>
                                <w:szCs w:val="32"/>
                              </w:rPr>
                              <w:t>length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16672" behindDoc="0" locked="0" layoutInCell="1" allowOverlap="1" wp14:anchorId="4903D9E6" wp14:editId="33CB2B0A">
                      <wp:simplePos x="0" y="0"/>
                      <wp:positionH relativeFrom="column">
                        <wp:posOffset>354330</wp:posOffset>
                      </wp:positionH>
                      <wp:positionV relativeFrom="paragraph">
                        <wp:posOffset>270510</wp:posOffset>
                      </wp:positionV>
                      <wp:extent cx="1198880" cy="1878965"/>
                      <wp:effectExtent l="21907" t="16193" r="23178" b="23177"/>
                      <wp:wrapNone/>
                      <wp:docPr id="62" name="Rectangle 12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0" y="0"/>
                                <a:ext cx="1198880" cy="18789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92D05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8ADC9E2" id="Rectangle 1236" o:spid="_x0000_s1026" style="position:absolute;margin-left:27.9pt;margin-top:21.3pt;width:94.4pt;height:147.95pt;rotation:-90;z-index:25231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" fillcolor="#92d050" strokeweight="3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15648" behindDoc="0" locked="0" layoutInCell="1" allowOverlap="1" wp14:anchorId="143EFA59" wp14:editId="4F16E865">
                      <wp:simplePos x="0" y="0"/>
                      <wp:positionH relativeFrom="column">
                        <wp:posOffset>2437765</wp:posOffset>
                      </wp:positionH>
                      <wp:positionV relativeFrom="paragraph">
                        <wp:posOffset>226695</wp:posOffset>
                      </wp:positionV>
                      <wp:extent cx="1214755" cy="1861185"/>
                      <wp:effectExtent l="19050" t="19050" r="23495" b="24765"/>
                      <wp:wrapNone/>
                      <wp:docPr id="61" name="AutoShape 12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14755" cy="1861185"/>
                              </a:xfrm>
                              <a:prstGeom prst="cube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FFFF00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23E214" id="AutoShape 1235" o:spid="_x0000_s1026" type="#_x0000_t16" style="position:absolute;margin-left:191.95pt;margin-top:17.85pt;width:95.65pt;height:146.55pt;z-index:25231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" fillcolor="yellow" strokeweight="3pt"/>
                  </w:pict>
                </mc:Fallback>
              </mc:AlternateContent>
            </w:r>
          </w:p>
        </w:tc>
        <w:tc>
          <w:tcPr>
            <w:tcW w:w="4428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A547B5" w:rsidRDefault="00A547B5" w:rsidP="00A547B5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ne dimension of a </w:t>
            </w:r>
          </w:p>
          <w:p w:rsidR="00A547B5" w:rsidRPr="006007DF" w:rsidRDefault="00BE7EED" w:rsidP="00BE7EED">
            <w:pPr>
              <w:ind w:left="329" w:right="720"/>
              <w:jc w:val="center"/>
              <w:rPr>
                <w:sz w:val="36"/>
                <w:szCs w:val="36"/>
              </w:rPr>
            </w:pPr>
            <w:proofErr w:type="gramStart"/>
            <w:r>
              <w:rPr>
                <w:sz w:val="36"/>
                <w:szCs w:val="36"/>
              </w:rPr>
              <w:t>two</w:t>
            </w:r>
            <w:proofErr w:type="gramEnd"/>
            <w:r w:rsidR="00A547B5">
              <w:rPr>
                <w:sz w:val="36"/>
                <w:szCs w:val="36"/>
              </w:rPr>
              <w:t>-</w:t>
            </w:r>
            <w:r>
              <w:rPr>
                <w:sz w:val="36"/>
                <w:szCs w:val="36"/>
              </w:rPr>
              <w:t xml:space="preserve"> o</w:t>
            </w:r>
            <w:r w:rsidR="00A547B5">
              <w:rPr>
                <w:sz w:val="36"/>
                <w:szCs w:val="36"/>
              </w:rPr>
              <w:t xml:space="preserve">r </w:t>
            </w:r>
            <w:r>
              <w:rPr>
                <w:sz w:val="36"/>
                <w:szCs w:val="36"/>
              </w:rPr>
              <w:t>three</w:t>
            </w:r>
            <w:r w:rsidR="00A547B5">
              <w:rPr>
                <w:sz w:val="36"/>
                <w:szCs w:val="36"/>
              </w:rPr>
              <w:t xml:space="preserve">-dimensional figure.  </w:t>
            </w:r>
          </w:p>
        </w:tc>
      </w:tr>
      <w:tr w:rsidR="001C1B83" w:rsidRPr="006007DF" w:rsidTr="001C1B83">
        <w:trPr>
          <w:gridAfter w:val="1"/>
          <w:wAfter w:w="108" w:type="dxa"/>
          <w:trHeight w:val="4041"/>
        </w:trPr>
        <w:tc>
          <w:tcPr>
            <w:tcW w:w="15948" w:type="dxa"/>
            <w:gridSpan w:val="8"/>
            <w:tcBorders>
              <w:top w:val="nil"/>
              <w:bottom w:val="dashed" w:sz="4" w:space="0" w:color="auto"/>
            </w:tcBorders>
            <w:vAlign w:val="center"/>
          </w:tcPr>
          <w:p w:rsidR="001C1B83" w:rsidRPr="006007DF" w:rsidRDefault="001C1B83" w:rsidP="006E236D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</w:rP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less</w:t>
            </w:r>
            <w:r w:rsidRPr="006007DF">
              <w:rPr>
                <w:b/>
                <w:sz w:val="200"/>
                <w:szCs w:val="200"/>
              </w:rPr>
              <w:t xml:space="preserve"> than</w:t>
            </w:r>
          </w:p>
        </w:tc>
      </w:tr>
      <w:tr w:rsidR="001C1B83" w:rsidRPr="004C2681" w:rsidTr="001C1B83">
        <w:trPr>
          <w:gridAfter w:val="1"/>
          <w:wAfter w:w="108" w:type="dxa"/>
          <w:trHeight w:val="4041"/>
        </w:trPr>
        <w:tc>
          <w:tcPr>
            <w:tcW w:w="8736" w:type="dxa"/>
            <w:gridSpan w:val="4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C1B83" w:rsidRPr="006007DF" w:rsidRDefault="001C1B83" w:rsidP="006E236D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less</w:t>
            </w:r>
            <w:r w:rsidRPr="006007DF">
              <w:rPr>
                <w:b/>
                <w:sz w:val="160"/>
                <w:szCs w:val="160"/>
              </w:rPr>
              <w:t xml:space="preserve"> than</w:t>
            </w:r>
          </w:p>
        </w:tc>
        <w:tc>
          <w:tcPr>
            <w:tcW w:w="7212" w:type="dxa"/>
            <w:gridSpan w:val="4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C1B83" w:rsidRDefault="001C1B83" w:rsidP="006E236D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607488" behindDoc="0" locked="0" layoutInCell="1" allowOverlap="1" wp14:anchorId="3CDE5025" wp14:editId="37B57309">
                      <wp:simplePos x="0" y="0"/>
                      <wp:positionH relativeFrom="column">
                        <wp:posOffset>2990850</wp:posOffset>
                      </wp:positionH>
                      <wp:positionV relativeFrom="paragraph">
                        <wp:posOffset>422910</wp:posOffset>
                      </wp:positionV>
                      <wp:extent cx="800100" cy="1010920"/>
                      <wp:effectExtent l="0" t="0" r="0" b="0"/>
                      <wp:wrapNone/>
                      <wp:docPr id="301" name="Text Box 2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0100" cy="10109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C1B83" w:rsidRPr="000E5165" w:rsidRDefault="001C1B83" w:rsidP="001C1B83">
                                  <w:pPr>
                                    <w:rPr>
                                      <w:b/>
                                      <w:color w:val="FF0000"/>
                                      <w:sz w:val="140"/>
                                      <w:szCs w:val="140"/>
                                    </w:rPr>
                                  </w:pPr>
                                  <w:r w:rsidRPr="000E5165">
                                    <w:rPr>
                                      <w:b/>
                                      <w:color w:val="FF0000"/>
                                      <w:sz w:val="140"/>
                                      <w:szCs w:val="140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DE5025" id="Text Box 246" o:spid="_x0000_s1427" type="#_x0000_t202" style="position:absolute;left:0;text-align:left;margin-left:235.5pt;margin-top:33.3pt;width:63pt;height:79.6pt;z-index:25260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" filled="f" stroked="f">
                      <v:textbox>
                        <w:txbxContent>
                          <w:p w:rsidR="001C1B83" w:rsidRPr="000E5165" w:rsidRDefault="001C1B83" w:rsidP="001C1B83">
                            <w:pPr>
                              <w:rPr>
                                <w:b/>
                                <w:color w:val="FF0000"/>
                                <w:sz w:val="140"/>
                                <w:szCs w:val="140"/>
                              </w:rPr>
                            </w:pPr>
                            <w:r w:rsidRPr="000E5165">
                              <w:rPr>
                                <w:b/>
                                <w:color w:val="FF0000"/>
                                <w:sz w:val="140"/>
                                <w:szCs w:val="140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608512" behindDoc="1" locked="0" layoutInCell="1" allowOverlap="1" wp14:anchorId="470AE0B5" wp14:editId="075B61B0">
                      <wp:simplePos x="0" y="0"/>
                      <wp:positionH relativeFrom="column">
                        <wp:posOffset>179070</wp:posOffset>
                      </wp:positionH>
                      <wp:positionV relativeFrom="paragraph">
                        <wp:posOffset>309880</wp:posOffset>
                      </wp:positionV>
                      <wp:extent cx="1409700" cy="1323975"/>
                      <wp:effectExtent l="19050" t="19050" r="19050" b="28575"/>
                      <wp:wrapNone/>
                      <wp:docPr id="302" name="Oval 2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09700" cy="132397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DFE96FF" id="Oval 247" o:spid="_x0000_s1026" style="position:absolute;margin-left:14.1pt;margin-top:24.4pt;width:111pt;height:104.25pt;z-index:-25070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" strokeweight="3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606464" behindDoc="0" locked="0" layoutInCell="1" allowOverlap="1" wp14:anchorId="57BF5FEC" wp14:editId="63CFC968">
                      <wp:simplePos x="0" y="0"/>
                      <wp:positionH relativeFrom="column">
                        <wp:posOffset>2388870</wp:posOffset>
                      </wp:positionH>
                      <wp:positionV relativeFrom="paragraph">
                        <wp:posOffset>618490</wp:posOffset>
                      </wp:positionV>
                      <wp:extent cx="536575" cy="530860"/>
                      <wp:effectExtent l="0" t="0" r="0" b="2540"/>
                      <wp:wrapNone/>
                      <wp:docPr id="1215" name="Group 2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36575" cy="530860"/>
                                <a:chOff x="8602" y="4862"/>
                                <a:chExt cx="1003" cy="1004"/>
                              </a:xfrm>
                            </wpg:grpSpPr>
                            <wps:wsp>
                              <wps:cNvPr id="1216" name="Oval 2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76" y="5236"/>
                                  <a:ext cx="255" cy="25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7" name="Oval 2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76" y="4862"/>
                                  <a:ext cx="255" cy="25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8" name="Oval 2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76" y="5610"/>
                                  <a:ext cx="255" cy="25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9" name="Oval 2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50" y="5245"/>
                                  <a:ext cx="255" cy="25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0" name="Oval 2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02" y="5245"/>
                                  <a:ext cx="255" cy="25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03DC704" id="Group 248" o:spid="_x0000_s1026" style="position:absolute;margin-left:188.1pt;margin-top:48.7pt;width:42.25pt;height:41.8pt;z-index:252606464" coordorigin="8602,4862" coordsize="1003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">
                      <v:oval id="Oval 249" o:spid="_x0000_s1027" style="position:absolute;left:8976;top:5236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BAXcQA&#10;AADdAAAADwAAAGRycy9kb3ducmV2LnhtbERPTWvCQBC9F/oflil4KboxoNXoKqKI3mrVg8chOyah&#10;2dl0dzVpf71bKPQ2j/c582VnanEn5yvLCoaDBARxbnXFhYLzadufgPABWWNtmRR8k4fl4vlpjpm2&#10;LX/Q/RgKEUPYZ6igDKHJpPR5SQb9wDbEkbtaZzBE6AqpHbYx3NQyTZKxNFhxbCixoXVJ+efxZhQc&#10;Ln7E+XTzQ+lutWu/XqV0b+9K9V661QxEoC78i//cex3np8Mx/H4TT5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QQF3EAAAA3QAAAA8AAAAAAAAAAAAAAAAAmAIAAGRycy9k&#10;b3ducmV2LnhtbFBLBQYAAAAABAAEAPUAAACJAwAAAAA=&#10;" fillcolor="red" stroked="f"/>
                      <v:oval id="Oval 250" o:spid="_x0000_s1028" style="position:absolute;left:8976;top:4862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zlxsQA&#10;AADdAAAADwAAAGRycy9kb3ducmV2LnhtbERPTWvCQBC9F/oflil4KboxYNXoKqKI3mrVg8chOyah&#10;2dl0dzVpf71bKPQ2j/c582VnanEn5yvLCoaDBARxbnXFhYLzadufgPABWWNtmRR8k4fl4vlpjpm2&#10;LX/Q/RgKEUPYZ6igDKHJpPR5SQb9wDbEkbtaZzBE6AqpHbYx3NQyTZI3abDi2FBiQ+uS8s/jzSg4&#10;XPyI8+nmh9Ldatd+vUrpxu9K9V661QxEoC78i//cex3np8Mx/H4TT5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c5cbEAAAA3QAAAA8AAAAAAAAAAAAAAAAAmAIAAGRycy9k&#10;b3ducmV2LnhtbFBLBQYAAAAABAAEAPUAAACJAwAAAAA=&#10;" fillcolor="red" stroked="f"/>
                      <v:oval id="Oval 251" o:spid="_x0000_s1029" style="position:absolute;left:8976;top:5610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NxtMcA&#10;AADdAAAADwAAAGRycy9kb3ducmV2LnhtbESPQU/CQBCF7yb+h82QeDGwpQkKlYUQDcGbCBw4Trpj&#10;29Cdrbsrrf5652DibSbvzXvfLNeDa9WVQmw8G5hOMlDEpbcNVwZOx+14DiomZIutZzLwTRHWq9ub&#10;JRbW9/xO10OqlIRwLNBAnVJXaB3LmhzGie+IRfvwwWGSNVTaBuwl3LU6z7IH7bBhaaixo+eaysvh&#10;yxnYn+OMy8XLD+W7za7/vNc6PL4ZczcaNk+gEg3p3/x3/WoFP58KrnwjI+jV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bDcbTHAAAA3QAAAA8AAAAAAAAAAAAAAAAAmAIAAGRy&#10;cy9kb3ducmV2LnhtbFBLBQYAAAAABAAEAPUAAACMAwAAAAA=&#10;" fillcolor="red" stroked="f"/>
                      <v:oval id="Oval 252" o:spid="_x0000_s1030" style="position:absolute;left:9350;top:5245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/UL8QA&#10;AADdAAAADwAAAGRycy9kb3ducmV2LnhtbERPTWvCQBC9C/0PyxR6Ed0YqK3RVaRF7E2bevA4ZKdJ&#10;aHY23V1N2l/vCoK3ebzPWax604gzOV9bVjAZJyCIC6trLhUcvjajVxA+IGtsLJOCP/KwWj4MFphp&#10;2/EnnfNQihjCPkMFVQhtJqUvKjLox7Yljty3dQZDhK6U2mEXw00j0ySZSoM1x4YKW3qrqPjJT0bB&#10;/uifuZi9/1O6XW+736GU7mWn1NNjv56DCNSHu/jm/tBxfjqZwfWbeIJc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P1C/EAAAA3QAAAA8AAAAAAAAAAAAAAAAAmAIAAGRycy9k&#10;b3ducmV2LnhtbFBLBQYAAAAABAAEAPUAAACJAwAAAAA=&#10;" fillcolor="red" stroked="f"/>
                      <v:oval id="Oval 253" o:spid="_x0000_s1031" style="position:absolute;left:8602;top:5245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m3D8YA&#10;AADdAAAADwAAAGRycy9kb3ducmV2LnhtbESPT0/DMAzF75P4DpGRuCCWUokNyrJpAqHttn8cOFqN&#10;aSsapyRh7fbp5wPSbrbe83s/zxaDa9WRQmw8G3gcZ6CIS28brgx8Hj4enkHFhGyx9UwGThRhMb8Z&#10;zbCwvucdHfepUhLCsUADdUpdoXUsa3IYx74jFu3bB4dJ1lBpG7CXcNfqPMsm2mHD0lBjR281lT/7&#10;P2dg+xWfuHx5P1O+Wq7633utw3RjzN3tsHwFlWhIV/P/9doKfp4Lv3wjI+j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tm3D8YAAADdAAAADwAAAAAAAAAAAAAAAACYAgAAZHJz&#10;L2Rvd25yZXYueG1sUEsFBgAAAAAEAAQA9QAAAIsDAAAAAA==&#10;" fillcolor="red" stroked="f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605440" behindDoc="0" locked="0" layoutInCell="1" allowOverlap="1" wp14:anchorId="356E9178" wp14:editId="6DCF77A4">
                      <wp:simplePos x="0" y="0"/>
                      <wp:positionH relativeFrom="column">
                        <wp:posOffset>1146175</wp:posOffset>
                      </wp:positionH>
                      <wp:positionV relativeFrom="paragraph">
                        <wp:posOffset>1567180</wp:posOffset>
                      </wp:positionV>
                      <wp:extent cx="1781175" cy="1068705"/>
                      <wp:effectExtent l="0" t="0" r="0" b="0"/>
                      <wp:wrapNone/>
                      <wp:docPr id="1224" name="Text Box 2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81175" cy="10687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C1B83" w:rsidRPr="000E5165" w:rsidRDefault="001C1B83" w:rsidP="001C1B83">
                                  <w:pPr>
                                    <w:rPr>
                                      <w:b/>
                                      <w:color w:val="FF0000"/>
                                      <w:sz w:val="110"/>
                                      <w:szCs w:val="110"/>
                                    </w:rPr>
                                  </w:pPr>
                                  <w:r w:rsidRPr="000E5165">
                                    <w:rPr>
                                      <w:b/>
                                      <w:sz w:val="110"/>
                                      <w:szCs w:val="110"/>
                                    </w:rPr>
                                    <w:t>3 &lt; 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6E9178" id="Text Box 254" o:spid="_x0000_s1428" type="#_x0000_t202" style="position:absolute;left:0;text-align:left;margin-left:90.25pt;margin-top:123.4pt;width:140.25pt;height:84.15pt;z-index:25260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" filled="f" stroked="f">
                      <v:textbox>
                        <w:txbxContent>
                          <w:p w:rsidR="001C1B83" w:rsidRPr="000E5165" w:rsidRDefault="001C1B83" w:rsidP="001C1B83">
                            <w:pPr>
                              <w:rPr>
                                <w:b/>
                                <w:color w:val="FF0000"/>
                                <w:sz w:val="110"/>
                                <w:szCs w:val="110"/>
                              </w:rPr>
                            </w:pPr>
                            <w:r w:rsidRPr="000E5165">
                              <w:rPr>
                                <w:b/>
                                <w:sz w:val="110"/>
                                <w:szCs w:val="110"/>
                              </w:rPr>
                              <w:t>3 &lt; 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604416" behindDoc="0" locked="0" layoutInCell="1" allowOverlap="1" wp14:anchorId="4B2DC09E" wp14:editId="354358C6">
                      <wp:simplePos x="0" y="0"/>
                      <wp:positionH relativeFrom="column">
                        <wp:posOffset>411480</wp:posOffset>
                      </wp:positionH>
                      <wp:positionV relativeFrom="paragraph">
                        <wp:posOffset>422910</wp:posOffset>
                      </wp:positionV>
                      <wp:extent cx="1111885" cy="1008380"/>
                      <wp:effectExtent l="0" t="0" r="0" b="1270"/>
                      <wp:wrapNone/>
                      <wp:docPr id="1225" name="Group 2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11885" cy="1008380"/>
                                <a:chOff x="12903" y="4488"/>
                                <a:chExt cx="2057" cy="1683"/>
                              </a:xfrm>
                            </wpg:grpSpPr>
                            <wpg:grpSp>
                              <wpg:cNvPr id="1228" name="Group 25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903" y="4884"/>
                                  <a:ext cx="561" cy="795"/>
                                  <a:chOff x="12903" y="4884"/>
                                  <a:chExt cx="561" cy="795"/>
                                </a:xfrm>
                              </wpg:grpSpPr>
                              <wps:wsp>
                                <wps:cNvPr id="1229" name="Oval 25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2903" y="4884"/>
                                    <a:ext cx="255" cy="25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30" name="Oval 25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2903" y="5423"/>
                                    <a:ext cx="255" cy="25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31" name="Oval 25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3209" y="5167"/>
                                    <a:ext cx="255" cy="25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232" name="Text Box 2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464" y="4488"/>
                                  <a:ext cx="1496" cy="16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B83" w:rsidRPr="000E5165" w:rsidRDefault="001C1B83" w:rsidP="001C1B83">
                                    <w:pPr>
                                      <w:rPr>
                                        <w:b/>
                                        <w:color w:val="FF0000"/>
                                        <w:sz w:val="140"/>
                                        <w:szCs w:val="140"/>
                                      </w:rPr>
                                    </w:pPr>
                                    <w:r w:rsidRPr="000E5165">
                                      <w:rPr>
                                        <w:b/>
                                        <w:color w:val="FF0000"/>
                                        <w:sz w:val="140"/>
                                        <w:szCs w:val="140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B2DC09E" id="Group 255" o:spid="_x0000_s1429" style="position:absolute;left:0;text-align:left;margin-left:32.4pt;margin-top:33.3pt;width:87.55pt;height:79.4pt;z-index:252604416" coordorigin="12903,4488" coordsize="2057,16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">
                      <v:group id="Group 256" o:spid="_x0000_s1430" style="position:absolute;left:12903;top:4884;width:561;height:795" coordorigin="12903,4884" coordsize="561,7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nVfkxgAAAN0A&#10;AAAPAAAAAAAAAAAAAAAAAKoCAABkcnMvZG93bnJldi54bWxQSwUGAAAAAAQABAD6AAAAnQMAAAAA&#10;">
                        <v:oval id="Oval 257" o:spid="_x0000_s1431" style="position:absolute;left:12903;top:4884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MeksQA&#10;AADdAAAADwAAAGRycy9kb3ducmV2LnhtbERPS2vCQBC+F/wPywheim4M1Ed0FakUvbVVDx6H7JgE&#10;s7Pp7tak/vquUOhtPr7nLNedqcWNnK8sKxiPEhDEudUVFwpOx7fhDIQPyBpry6TghzysV72nJWba&#10;tvxJt0MoRAxhn6GCMoQmk9LnJRn0I9sQR+5incEQoSukdtjGcFPLNEkm0mDFsaHEhl5Lyq+Hb6Pg&#10;4+xfOJ9v75TuNrv261lKN31XatDvNgsQgbrwL/5z73Wcn6ZzeHwTT5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jHpLEAAAA3QAAAA8AAAAAAAAAAAAAAAAAmAIAAGRycy9k&#10;b3ducmV2LnhtbFBLBQYAAAAABAAEAPUAAACJAwAAAAA=&#10;" fillcolor="red" stroked="f"/>
                        <v:oval id="Oval 258" o:spid="_x0000_s1432" style="position:absolute;left:12903;top:5423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Ah0scA&#10;AADdAAAADwAAAGRycy9kb3ducmV2LnhtbESPT0/DMAzF70h8h8hIXKYtpWj8KcumaQhtt0HHgaPV&#10;mLaicbokrIVPjw+TuNl6z+/9vFiNrlMnCrH1bOBmloEirrxtuTbwfniZPoCKCdli55kM/FCE1fLy&#10;YoGF9QO/0alMtZIQjgUaaFLqC61j1ZDDOPM9sWifPjhMsoZa24CDhLtO51l2px22LA0N9rRpqPoq&#10;v52B14845+rx+Zfy7Xo7HCdah/u9MddX4/oJVKIx/ZvP1zsr+Pmt8Ms3MoJe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MAIdLHAAAA3QAAAA8AAAAAAAAAAAAAAAAAmAIAAGRy&#10;cy9kb3ducmV2LnhtbFBLBQYAAAAABAAEAPUAAACMAwAAAAA=&#10;" fillcolor="red" stroked="f"/>
                        <v:oval id="Oval 259" o:spid="_x0000_s1433" style="position:absolute;left:13209;top:5167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yEScQA&#10;AADdAAAADwAAAGRycy9kb3ducmV2LnhtbERPS2vCQBC+C/0Pywi9FN2Y0mqjq0hL0Zv1cehxyI5J&#10;MDub7m5N9Ne7hYK3+fieM1t0phZncr6yrGA0TEAQ51ZXXCg47D8HExA+IGusLZOCC3lYzB96M8y0&#10;bXlL510oRAxhn6GCMoQmk9LnJRn0Q9sQR+5oncEQoSukdtjGcFPLNElepcGKY0OJDb2XlJ92v0bB&#10;17d/4fzt40rparlqf56kdOONUo/9bjkFEagLd/G/e63j/PR5BH/fxBPk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MhEnEAAAA3QAAAA8AAAAAAAAAAAAAAAAAmAIAAGRycy9k&#10;b3ducmV2LnhtbFBLBQYAAAAABAAEAPUAAACJAwAAAAA=&#10;" fillcolor="red" stroked="f"/>
                      </v:group>
                      <v:shape id="Text Box 260" o:spid="_x0000_s1434" type="#_x0000_t202" style="position:absolute;left:13464;top:4488;width:1496;height:16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/4m8IA&#10;AADdAAAADwAAAGRycy9kb3ducmV2LnhtbERPTWvCQBC9C/0PyxS86W5jKzV1laIIPVnUKngbsmMS&#10;mp0N2dXEf+8Kgrd5vM+ZzjtbiQs1vnSs4W2oQBBnzpSca/jbrQafIHxANlg5Jg1X8jCfvfSmmBrX&#10;8oYu25CLGMI+RQ1FCHUqpc8KsuiHriaO3Mk1FkOETS5Ng20Mt5VMlBpLiyXHhgJrWhSU/W/PVsN+&#10;fToe3tVvvrQfdes6JdlOpNb91+77C0SgLjzFD/ePifOTU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H/ibwgAAAN0AAAAPAAAAAAAAAAAAAAAAAJgCAABkcnMvZG93&#10;bnJldi54bWxQSwUGAAAAAAQABAD1AAAAhwMAAAAA&#10;" filled="f" stroked="f">
                        <v:textbox>
                          <w:txbxContent>
                            <w:p w:rsidR="001C1B83" w:rsidRPr="000E5165" w:rsidRDefault="001C1B83" w:rsidP="001C1B83">
                              <w:pPr>
                                <w:rPr>
                                  <w:b/>
                                  <w:color w:val="FF0000"/>
                                  <w:sz w:val="140"/>
                                  <w:szCs w:val="140"/>
                                </w:rPr>
                              </w:pPr>
                              <w:r w:rsidRPr="000E5165">
                                <w:rPr>
                                  <w:b/>
                                  <w:color w:val="FF0000"/>
                                  <w:sz w:val="140"/>
                                  <w:szCs w:val="14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1C1B83" w:rsidRPr="004C2681" w:rsidRDefault="001C1B83" w:rsidP="006E236D"/>
          <w:p w:rsidR="001C1B83" w:rsidRPr="004C2681" w:rsidRDefault="001C1B83" w:rsidP="006E236D"/>
          <w:p w:rsidR="001C1B83" w:rsidRPr="004C2681" w:rsidRDefault="001C1B83" w:rsidP="006E236D"/>
          <w:p w:rsidR="001C1B83" w:rsidRPr="004C2681" w:rsidRDefault="001C1B83" w:rsidP="006E236D"/>
          <w:p w:rsidR="001C1B83" w:rsidRPr="004C2681" w:rsidRDefault="001C1B83" w:rsidP="006E236D"/>
          <w:p w:rsidR="001C1B83" w:rsidRPr="004C2681" w:rsidRDefault="001C1B83" w:rsidP="006E236D"/>
          <w:p w:rsidR="001C1B83" w:rsidRDefault="001C1B83" w:rsidP="006E236D"/>
          <w:p w:rsidR="001C1B83" w:rsidRDefault="001C1B83" w:rsidP="006E236D"/>
          <w:p w:rsidR="001C1B83" w:rsidRPr="004C2681" w:rsidRDefault="001C1B83" w:rsidP="006E236D"/>
        </w:tc>
      </w:tr>
      <w:tr w:rsidR="001C1B83" w:rsidRPr="006007DF" w:rsidTr="001C1B83">
        <w:trPr>
          <w:gridAfter w:val="1"/>
          <w:wAfter w:w="108" w:type="dxa"/>
          <w:trHeight w:val="4042"/>
        </w:trPr>
        <w:tc>
          <w:tcPr>
            <w:tcW w:w="6226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C1B83" w:rsidRDefault="001C1B83" w:rsidP="006E236D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less </w:t>
            </w:r>
            <w:r w:rsidRPr="006007DF">
              <w:rPr>
                <w:b/>
                <w:sz w:val="120"/>
                <w:szCs w:val="120"/>
              </w:rPr>
              <w:t>than</w:t>
            </w:r>
          </w:p>
        </w:tc>
        <w:tc>
          <w:tcPr>
            <w:tcW w:w="4754" w:type="dxa"/>
            <w:gridSpan w:val="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C1B83" w:rsidRDefault="001C1B83" w:rsidP="006E236D">
            <w:pPr>
              <w:rPr>
                <w:sz w:val="110"/>
                <w:szCs w:val="11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612608" behindDoc="0" locked="0" layoutInCell="1" allowOverlap="1" wp14:anchorId="73B16291" wp14:editId="771F4F2E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328930</wp:posOffset>
                      </wp:positionV>
                      <wp:extent cx="1238250" cy="1200150"/>
                      <wp:effectExtent l="19050" t="19050" r="19050" b="19050"/>
                      <wp:wrapNone/>
                      <wp:docPr id="1233" name="Oval 2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38250" cy="1200150"/>
                              </a:xfrm>
                              <a:prstGeom prst="ellips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2435D49" id="Oval 261" o:spid="_x0000_s1026" style="position:absolute;margin-left:8.1pt;margin-top:25.9pt;width:97.5pt;height:94.5pt;z-index:25261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" filled="f" strokeweight="3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609536" behindDoc="0" locked="0" layoutInCell="1" allowOverlap="1" wp14:anchorId="072D9751" wp14:editId="7B12BEC9">
                      <wp:simplePos x="0" y="0"/>
                      <wp:positionH relativeFrom="column">
                        <wp:posOffset>283845</wp:posOffset>
                      </wp:positionH>
                      <wp:positionV relativeFrom="paragraph">
                        <wp:posOffset>396875</wp:posOffset>
                      </wp:positionV>
                      <wp:extent cx="1170305" cy="1008380"/>
                      <wp:effectExtent l="0" t="0" r="0" b="1270"/>
                      <wp:wrapNone/>
                      <wp:docPr id="1234" name="Group 2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70305" cy="1008380"/>
                                <a:chOff x="12903" y="4488"/>
                                <a:chExt cx="2057" cy="1683"/>
                              </a:xfrm>
                            </wpg:grpSpPr>
                            <wpg:grpSp>
                              <wpg:cNvPr id="1235" name="Group 2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903" y="4884"/>
                                  <a:ext cx="561" cy="795"/>
                                  <a:chOff x="12903" y="4884"/>
                                  <a:chExt cx="561" cy="795"/>
                                </a:xfrm>
                              </wpg:grpSpPr>
                              <wps:wsp>
                                <wps:cNvPr id="1236" name="Oval 26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2903" y="4884"/>
                                    <a:ext cx="255" cy="25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37" name="Oval 26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2903" y="5423"/>
                                    <a:ext cx="255" cy="25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45" name="Oval 26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3209" y="5167"/>
                                    <a:ext cx="255" cy="256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246" name="Text Box 2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464" y="4488"/>
                                  <a:ext cx="1496" cy="16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C1B83" w:rsidRPr="000E5165" w:rsidRDefault="001C1B83" w:rsidP="001C1B83">
                                    <w:pPr>
                                      <w:rPr>
                                        <w:b/>
                                        <w:color w:val="FF0000"/>
                                        <w:sz w:val="140"/>
                                        <w:szCs w:val="140"/>
                                      </w:rPr>
                                    </w:pPr>
                                    <w:r w:rsidRPr="000E5165">
                                      <w:rPr>
                                        <w:b/>
                                        <w:color w:val="FF0000"/>
                                        <w:sz w:val="140"/>
                                        <w:szCs w:val="140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72D9751" id="Group 262" o:spid="_x0000_s1435" style="position:absolute;margin-left:22.35pt;margin-top:31.25pt;width:92.15pt;height:79.4pt;z-index:252609536" coordorigin="12903,4488" coordsize="2057,16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">
                      <v:group id="Group 263" o:spid="_x0000_s1436" style="position:absolute;left:12903;top:4884;width:561;height:795" coordorigin="12903,4884" coordsize="561,7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Vup8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nc3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cRW6nwwAAAN0AAAAP&#10;AAAAAAAAAAAAAAAAAKoCAABkcnMvZG93bnJldi54bWxQSwUGAAAAAAQABAD6AAAAmgMAAAAA&#10;">
                        <v:oval id="Oval 264" o:spid="_x0000_s1437" style="position:absolute;left:12903;top:4884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UcPcQA&#10;AADdAAAADwAAAGRycy9kb3ducmV2LnhtbERPTWvCQBC9C/6HZQpeRDdGajV1FamIvdmqB49DdpqE&#10;ZmfT3dXE/vpuodDbPN7nLNedqcWNnK8sK5iMExDEudUVFwrOp91oDsIHZI21ZVJwJw/rVb+3xEzb&#10;lt/pdgyFiCHsM1RQhtBkUvq8JIN+bBviyH1YZzBE6AqpHbYx3NQyTZKZNFhxbCixoZeS8s/j1Sh4&#10;u/hHzhfbb0r3m337NZTSPR2UGjx0m2cQgbrwL/5zv+o4P53O4PebeIJ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lHD3EAAAA3QAAAA8AAAAAAAAAAAAAAAAAmAIAAGRycy9k&#10;b3ducmV2LnhtbFBLBQYAAAAABAAEAPUAAACJAwAAAAA=&#10;" fillcolor="red" stroked="f"/>
                        <v:oval id="Oval 265" o:spid="_x0000_s1438" style="position:absolute;left:12903;top:5423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m5psQA&#10;AADdAAAADwAAAGRycy9kb3ducmV2LnhtbERPTWvCQBC9C/0PyxS8SN0YUdvUVUQRe9PaHnocstMk&#10;NDsbd1eT9td3BcHbPN7nzJedqcWFnK8sKxgNExDEudUVFwo+P7ZPzyB8QNZYWyYFv+RhuXjozTHT&#10;tuV3uhxDIWII+wwVlCE0mZQ+L8mgH9qGOHLf1hkMEbpCaodtDDe1TJNkKg1WHBtKbGhdUv5zPBsF&#10;hy8/4fxl80fpbrVrTwMp3WyvVP+xW72CCNSFu/jmftNxfjqewfWbeIJ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puabEAAAA3QAAAA8AAAAAAAAAAAAAAAAAmAIAAGRycy9k&#10;b3ducmV2LnhtbFBLBQYAAAAABAAEAPUAAACJAwAAAAA=&#10;" fillcolor="red" stroked="f"/>
                        <v:oval id="Oval 266" o:spid="_x0000_s1439" style="position:absolute;left:13209;top:5167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3HxN8QA&#10;AADdAAAADwAAAGRycy9kb3ducmV2LnhtbERPTWvCQBC9C/0PyxR6kbpp0Fqjq0hF7M1qe/A4ZMck&#10;NDub7m5N9Ne7BcHbPN7nzBadqcWJnK8sK3gZJCCIc6srLhR8f62f30D4gKyxtkwKzuRhMX/ozTDT&#10;tuUdnfahEDGEfYYKyhCaTEqfl2TQD2xDHLmjdQZDhK6Q2mEbw00t0yR5lQYrjg0lNvReUv6z/zMK&#10;Pg9+xPlkdaF0s9y0v30p3Xir1NNjt5yCCNSFu/jm/tBxfjocwf838QQ5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x8TfEAAAA3QAAAA8AAAAAAAAAAAAAAAAAmAIAAGRycy9k&#10;b3ducmV2LnhtbFBLBQYAAAAABAAEAPUAAACJAwAAAAA=&#10;" fillcolor="red" stroked="f"/>
                      </v:group>
                      <v:shape id="Text Box 267" o:spid="_x0000_s1440" type="#_x0000_t202" style="position:absolute;left:13464;top:4488;width:1496;height:16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KN5cMA&#10;AADdAAAADwAAAGRycy9kb3ducmV2LnhtbERPTWvCQBC9C/6HZQredLeShjZ1FWkRPFkaW8HbkB2T&#10;0OxsyK5J/PfdQsHbPN7nrDajbURPna8da3hcKBDEhTM1lxq+jrv5MwgfkA02jknDjTxs1tPJCjPj&#10;Bv6kPg+liCHsM9RQhdBmUvqiIot+4VriyF1cZzFE2JXSdDjEcNvIpVKptFhzbKiwpbeKip/8ajV8&#10;Hy7nU6I+ynf71A5uVJLti9R69jBuX0EEGsNd/O/emzh/maT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yKN5cMAAADdAAAADwAAAAAAAAAAAAAAAACYAgAAZHJzL2Rv&#10;d25yZXYueG1sUEsFBgAAAAAEAAQA9QAAAIgDAAAAAA==&#10;" filled="f" stroked="f">
                        <v:textbox>
                          <w:txbxContent>
                            <w:p w:rsidR="001C1B83" w:rsidRPr="000E5165" w:rsidRDefault="001C1B83" w:rsidP="001C1B83">
                              <w:pPr>
                                <w:rPr>
                                  <w:b/>
                                  <w:color w:val="FF0000"/>
                                  <w:sz w:val="140"/>
                                  <w:szCs w:val="140"/>
                                </w:rPr>
                              </w:pPr>
                              <w:r w:rsidRPr="000E5165">
                                <w:rPr>
                                  <w:b/>
                                  <w:color w:val="FF0000"/>
                                  <w:sz w:val="140"/>
                                  <w:szCs w:val="14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610560" behindDoc="0" locked="0" layoutInCell="1" allowOverlap="1" wp14:anchorId="192E2659" wp14:editId="1A81EB71">
                      <wp:simplePos x="0" y="0"/>
                      <wp:positionH relativeFrom="column">
                        <wp:posOffset>1736090</wp:posOffset>
                      </wp:positionH>
                      <wp:positionV relativeFrom="paragraph">
                        <wp:posOffset>573405</wp:posOffset>
                      </wp:positionV>
                      <wp:extent cx="536575" cy="530860"/>
                      <wp:effectExtent l="0" t="0" r="0" b="2540"/>
                      <wp:wrapNone/>
                      <wp:docPr id="1247" name="Group 2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536575" cy="530860"/>
                                <a:chOff x="8602" y="4862"/>
                                <a:chExt cx="1003" cy="1004"/>
                              </a:xfrm>
                            </wpg:grpSpPr>
                            <wps:wsp>
                              <wps:cNvPr id="1248" name="Oval 2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76" y="5236"/>
                                  <a:ext cx="255" cy="25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9" name="Oval 2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76" y="4862"/>
                                  <a:ext cx="255" cy="25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0" name="Oval 2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76" y="5610"/>
                                  <a:ext cx="255" cy="25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1" name="Oval 2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50" y="5245"/>
                                  <a:ext cx="255" cy="25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2" name="Oval 2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02" y="5245"/>
                                  <a:ext cx="255" cy="25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DC20064" id="Group 268" o:spid="_x0000_s1026" style="position:absolute;margin-left:136.7pt;margin-top:45.15pt;width:42.25pt;height:41.8pt;z-index:252610560" coordorigin="8602,4862" coordsize="1003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">
                      <v:oval id="Oval 269" o:spid="_x0000_s1027" style="position:absolute;left:8976;top:5236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BeqccA&#10;AADdAAAADwAAAGRycy9kb3ducmV2LnhtbESPT0/DMAzF70h8h8hIXKYtpWL8KcumaQhtt0HHgaPV&#10;mLaicbokrIVPjw+TuNl6z+/9vFiNrlMnCrH1bOBmloEirrxtuTbwfniZPoCKCdli55kM/FCE1fLy&#10;YoGF9QO/0alMtZIQjgUaaFLqC61j1ZDDOPM9sWifPjhMsoZa24CDhLtO51l2px22LA0N9rRpqPoq&#10;v52B14845+rx+Zfy7Xo7HCdah/u9MddX4/oJVKIx/ZvP1zsr+Pmt4Mo3MoJe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VwXqnHAAAA3QAAAA8AAAAAAAAAAAAAAAAAmAIAAGRy&#10;cy9kb3ducmV2LnhtbFBLBQYAAAAABAAEAPUAAACMAwAAAAA=&#10;" fillcolor="red" stroked="f"/>
                      <v:oval id="Oval 270" o:spid="_x0000_s1028" style="position:absolute;left:8976;top:4862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z7MsQA&#10;AADdAAAADwAAAGRycy9kb3ducmV2LnhtbERPTWvCQBC9C/6HZYRepG4atNboKtIi9ma1PXgcsmMS&#10;zM6mu1uT9td3BcHbPN7nLFadqcWFnK8sK3gaJSCIc6srLhR8fW4eX0D4gKyxtkwKfsnDatnvLTDT&#10;tuU9XQ6hEDGEfYYKyhCaTEqfl2TQj2xDHLmTdQZDhK6Q2mEbw00t0yR5lgYrjg0lNvRaUn4+/BgF&#10;H0c/4Xz29kfpdr1tv4dSuulOqYdBt56DCNSFu/jmftdxfjqewfWbeIJc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8+zLEAAAA3QAAAA8AAAAAAAAAAAAAAAAAmAIAAGRycy9k&#10;b3ducmV2LnhtbFBLBQYAAAAABAAEAPUAAACJAwAAAAA=&#10;" fillcolor="red" stroked="f"/>
                      <v:oval id="Oval 271" o:spid="_x0000_s1029" style="position:absolute;left:8976;top:5610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/EcscA&#10;AADdAAAADwAAAGRycy9kb3ducmV2LnhtbESPT2/CMAzF75P2HSIjcZkgXSX2pyMgNITgNsY47Gg1&#10;XlvROF0SaLdPjw+TdrP1nt/7eb4cXKsuFGLj2cD9NANFXHrbcGXg+LGZPIGKCdli65kM/FCE5eL2&#10;Zo6F9T2/0+WQKiUhHAs0UKfUFVrHsiaHceo7YtG+fHCYZA2VtgF7CXetzrPsQTtsWBpq7Oi1pvJ0&#10;ODsD+8844/J5/Uv5drXtv++0Do9vxoxHw+oFVKIh/Zv/rndW8POZ8Ms3MoJeX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7fxHLHAAAA3QAAAA8AAAAAAAAAAAAAAAAAmAIAAGRy&#10;cy9kb3ducmV2LnhtbFBLBQYAAAAABAAEAPUAAACMAwAAAAA=&#10;" fillcolor="red" stroked="f"/>
                      <v:oval id="Oval 272" o:spid="_x0000_s1030" style="position:absolute;left:9350;top:5245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Nh6cQA&#10;AADdAAAADwAAAGRycy9kb3ducmV2LnhtbERPTWvCQBC9F/wPyxR6KXVjwNZGVxFF9KaNPfQ4ZMck&#10;NDsbd7cm+uvdQqG3ebzPmS1604gLOV9bVjAaJiCIC6trLhV8HjcvExA+IGtsLJOCK3lYzAcPM8y0&#10;7fiDLnkoRQxhn6GCKoQ2k9IXFRn0Q9sSR+5kncEQoSuldtjFcNPINElepcGaY0OFLa0qKr7zH6Pg&#10;8OXHXLyvb5Rul9vu/Cyle9sr9fTYL6cgAvXhX/zn3uk4Px2P4PebeIK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TYenEAAAA3QAAAA8AAAAAAAAAAAAAAAAAmAIAAGRycy9k&#10;b3ducmV2LnhtbFBLBQYAAAAABAAEAPUAAACJAwAAAAA=&#10;" fillcolor="red" stroked="f"/>
                      <v:oval id="Oval 273" o:spid="_x0000_s1031" style="position:absolute;left:8602;top:5245;width:255;height: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H/nsMA&#10;AADdAAAADwAAAGRycy9kb3ducmV2LnhtbERPTWvCQBC9C/6HZQQvUjcNqG3qKtIi9tZWPXgcsmMS&#10;zM6mu6uJ/fVdQfA2j/c582VnanEh5yvLCp7HCQji3OqKCwX73frpBYQPyBpry6TgSh6Wi35vjpm2&#10;Lf/QZRsKEUPYZ6igDKHJpPR5SQb92DbEkTtaZzBE6AqpHbYx3NQyTZKpNFhxbCixofeS8tP2bBR8&#10;H/yE89ePP0o3q037O5LSzb6UGg661RuIQF14iO/uTx3np5MUbt/EE+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UH/nsMAAADdAAAADwAAAAAAAAAAAAAAAACYAgAAZHJzL2Rv&#10;d25yZXYueG1sUEsFBgAAAAAEAAQA9QAAAIgDAAAAAA==&#10;" fillcolor="red" stroked="f"/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611584" behindDoc="0" locked="0" layoutInCell="1" allowOverlap="1" wp14:anchorId="05320FFE" wp14:editId="6C9C30C1">
                      <wp:simplePos x="0" y="0"/>
                      <wp:positionH relativeFrom="column">
                        <wp:posOffset>2339340</wp:posOffset>
                      </wp:positionH>
                      <wp:positionV relativeFrom="paragraph">
                        <wp:posOffset>374650</wp:posOffset>
                      </wp:positionV>
                      <wp:extent cx="800100" cy="1010920"/>
                      <wp:effectExtent l="0" t="0" r="0" b="0"/>
                      <wp:wrapNone/>
                      <wp:docPr id="1253" name="Text Box 2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00100" cy="10109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C1B83" w:rsidRPr="000E5165" w:rsidRDefault="001C1B83" w:rsidP="001C1B83">
                                  <w:pPr>
                                    <w:rPr>
                                      <w:b/>
                                      <w:color w:val="FF0000"/>
                                      <w:sz w:val="140"/>
                                      <w:szCs w:val="140"/>
                                    </w:rPr>
                                  </w:pPr>
                                  <w:r w:rsidRPr="000E5165">
                                    <w:rPr>
                                      <w:b/>
                                      <w:color w:val="FF0000"/>
                                      <w:sz w:val="140"/>
                                      <w:szCs w:val="140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320FFE" id="Text Box 274" o:spid="_x0000_s1441" type="#_x0000_t202" style="position:absolute;margin-left:184.2pt;margin-top:29.5pt;width:63pt;height:79.6pt;z-index:25261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" filled="f" stroked="f">
                      <v:textbox>
                        <w:txbxContent>
                          <w:p w:rsidR="001C1B83" w:rsidRPr="000E5165" w:rsidRDefault="001C1B83" w:rsidP="001C1B83">
                            <w:pPr>
                              <w:rPr>
                                <w:b/>
                                <w:color w:val="FF0000"/>
                                <w:sz w:val="140"/>
                                <w:szCs w:val="140"/>
                              </w:rPr>
                            </w:pPr>
                            <w:r w:rsidRPr="000E5165">
                              <w:rPr>
                                <w:b/>
                                <w:color w:val="FF0000"/>
                                <w:sz w:val="140"/>
                                <w:szCs w:val="140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110"/>
                <w:szCs w:val="110"/>
              </w:rPr>
              <w:t xml:space="preserve">    </w:t>
            </w:r>
          </w:p>
          <w:p w:rsidR="001C1B83" w:rsidRDefault="001C1B83" w:rsidP="006E236D">
            <w:pPr>
              <w:rPr>
                <w:sz w:val="110"/>
                <w:szCs w:val="110"/>
              </w:rPr>
            </w:pPr>
            <w:r>
              <w:rPr>
                <w:sz w:val="110"/>
                <w:szCs w:val="110"/>
              </w:rPr>
              <w:t xml:space="preserve">  </w:t>
            </w:r>
          </w:p>
          <w:p w:rsidR="001C1B83" w:rsidRPr="000E5165" w:rsidRDefault="001C1B83" w:rsidP="006E236D">
            <w:pPr>
              <w:rPr>
                <w:b/>
                <w:color w:val="FF0000"/>
                <w:sz w:val="110"/>
                <w:szCs w:val="110"/>
              </w:rPr>
            </w:pPr>
            <w:r>
              <w:rPr>
                <w:sz w:val="110"/>
                <w:szCs w:val="110"/>
              </w:rPr>
              <w:t xml:space="preserve">    </w:t>
            </w:r>
            <w:r w:rsidRPr="000E5165">
              <w:rPr>
                <w:b/>
                <w:sz w:val="110"/>
                <w:szCs w:val="110"/>
              </w:rPr>
              <w:t>3 &lt; 5</w:t>
            </w:r>
          </w:p>
          <w:p w:rsidR="001C1B83" w:rsidRDefault="001C1B83" w:rsidP="006E236D">
            <w:pPr>
              <w:jc w:val="center"/>
            </w:pPr>
          </w:p>
        </w:tc>
        <w:tc>
          <w:tcPr>
            <w:tcW w:w="4968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C1B83" w:rsidRDefault="001C1B83" w:rsidP="006E236D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Less</w:t>
            </w:r>
            <w:r w:rsidRPr="006007DF">
              <w:rPr>
                <w:sz w:val="36"/>
                <w:szCs w:val="36"/>
              </w:rPr>
              <w:t xml:space="preserve"> than is used to compare two numbers</w:t>
            </w:r>
            <w:r>
              <w:rPr>
                <w:sz w:val="36"/>
                <w:szCs w:val="36"/>
              </w:rPr>
              <w:t xml:space="preserve"> when the first number </w:t>
            </w:r>
          </w:p>
          <w:p w:rsidR="001C1B83" w:rsidRDefault="001C1B83" w:rsidP="006E236D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is smaller</w:t>
            </w:r>
            <w:r w:rsidRPr="006007DF">
              <w:rPr>
                <w:sz w:val="36"/>
                <w:szCs w:val="36"/>
              </w:rPr>
              <w:t xml:space="preserve"> than the</w:t>
            </w:r>
          </w:p>
          <w:p w:rsidR="001C1B83" w:rsidRPr="006007DF" w:rsidRDefault="001C1B83" w:rsidP="006E236D">
            <w:pPr>
              <w:ind w:left="329" w:right="612"/>
              <w:jc w:val="center"/>
              <w:rPr>
                <w:sz w:val="36"/>
                <w:szCs w:val="36"/>
              </w:rPr>
            </w:pPr>
            <w:proofErr w:type="gramStart"/>
            <w:r w:rsidRPr="006007DF">
              <w:rPr>
                <w:sz w:val="36"/>
                <w:szCs w:val="36"/>
              </w:rPr>
              <w:t>second</w:t>
            </w:r>
            <w:proofErr w:type="gramEnd"/>
            <w:r w:rsidRPr="006007DF">
              <w:rPr>
                <w:sz w:val="36"/>
                <w:szCs w:val="36"/>
              </w:rPr>
              <w:t xml:space="preserve"> number</w:t>
            </w:r>
            <w:r>
              <w:rPr>
                <w:sz w:val="36"/>
                <w:szCs w:val="36"/>
              </w:rPr>
              <w:t>.</w:t>
            </w:r>
          </w:p>
        </w:tc>
      </w:tr>
    </w:tbl>
    <w:tbl>
      <w:tblPr>
        <w:tblpPr w:leftFromText="180" w:rightFromText="180" w:vertAnchor="text" w:tblpY="1"/>
        <w:tblOverlap w:val="never"/>
        <w:tblW w:w="207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88"/>
        <w:gridCol w:w="515"/>
        <w:gridCol w:w="207"/>
        <w:gridCol w:w="46"/>
        <w:gridCol w:w="312"/>
        <w:gridCol w:w="785"/>
        <w:gridCol w:w="360"/>
        <w:gridCol w:w="647"/>
        <w:gridCol w:w="360"/>
        <w:gridCol w:w="558"/>
        <w:gridCol w:w="1945"/>
        <w:gridCol w:w="115"/>
        <w:gridCol w:w="259"/>
        <w:gridCol w:w="103"/>
        <w:gridCol w:w="77"/>
        <w:gridCol w:w="371"/>
        <w:gridCol w:w="3601"/>
        <w:gridCol w:w="4797"/>
      </w:tblGrid>
      <w:tr w:rsidR="00D11B63" w:rsidTr="00177623">
        <w:trPr>
          <w:trHeight w:val="4041"/>
        </w:trPr>
        <w:tc>
          <w:tcPr>
            <w:tcW w:w="20746" w:type="dxa"/>
            <w:gridSpan w:val="18"/>
            <w:tcBorders>
              <w:top w:val="nil"/>
              <w:bottom w:val="dashed" w:sz="4" w:space="0" w:color="auto"/>
            </w:tcBorders>
            <w:vAlign w:val="center"/>
          </w:tcPr>
          <w:p w:rsidR="00D11B63" w:rsidRDefault="00D11B63">
            <w:pPr>
              <w:jc w:val="center"/>
              <w:rPr>
                <w:b/>
              </w:rPr>
            </w:pPr>
            <w:r>
              <w:br w:type="page"/>
            </w:r>
            <w:r>
              <w:rPr>
                <w:b/>
              </w:rPr>
              <w:br w:type="page"/>
            </w:r>
          </w:p>
          <w:p w:rsidR="00D11B63" w:rsidRDefault="00D11B63">
            <w:pPr>
              <w:jc w:val="center"/>
              <w:rPr>
                <w:b/>
              </w:rPr>
            </w:pPr>
          </w:p>
          <w:p w:rsidR="00D11B63" w:rsidRPr="000C14F5" w:rsidRDefault="00D11B63" w:rsidP="000C14F5">
            <w:pPr>
              <w:ind w:right="5151"/>
              <w:jc w:val="center"/>
              <w:rPr>
                <w:b/>
                <w:sz w:val="180"/>
                <w:szCs w:val="180"/>
              </w:rPr>
            </w:pPr>
            <w:r w:rsidRPr="000C14F5">
              <w:rPr>
                <w:b/>
                <w:sz w:val="180"/>
                <w:szCs w:val="180"/>
              </w:rPr>
              <w:t>like denominators</w:t>
            </w:r>
          </w:p>
        </w:tc>
      </w:tr>
      <w:tr w:rsidR="00D11B63" w:rsidTr="00C263E0">
        <w:trPr>
          <w:trHeight w:val="4041"/>
        </w:trPr>
        <w:tc>
          <w:tcPr>
            <w:tcW w:w="8560" w:type="dxa"/>
            <w:gridSpan w:val="8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11B63" w:rsidRPr="00BE7EED" w:rsidRDefault="00D11B63" w:rsidP="00256E96">
            <w:pPr>
              <w:jc w:val="center"/>
              <w:rPr>
                <w:b/>
                <w:sz w:val="120"/>
                <w:szCs w:val="120"/>
              </w:rPr>
            </w:pPr>
            <w:r w:rsidRPr="00BE7EED">
              <w:rPr>
                <w:b/>
                <w:sz w:val="120"/>
                <w:szCs w:val="120"/>
              </w:rPr>
              <w:t>like</w:t>
            </w:r>
          </w:p>
          <w:p w:rsidR="00D11B63" w:rsidRPr="00A247EE" w:rsidRDefault="00D11B63" w:rsidP="00256E96">
            <w:pPr>
              <w:jc w:val="center"/>
              <w:rPr>
                <w:b/>
                <w:sz w:val="116"/>
                <w:szCs w:val="116"/>
              </w:rPr>
            </w:pPr>
            <w:r w:rsidRPr="00BE7EED">
              <w:rPr>
                <w:b/>
                <w:sz w:val="120"/>
                <w:szCs w:val="120"/>
              </w:rPr>
              <w:t>denominators</w:t>
            </w:r>
          </w:p>
        </w:tc>
        <w:tc>
          <w:tcPr>
            <w:tcW w:w="12186" w:type="dxa"/>
            <w:gridSpan w:val="10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D11B63" w:rsidRDefault="00E1793D" w:rsidP="001058CF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69920" behindDoc="0" locked="0" layoutInCell="1" allowOverlap="1" wp14:anchorId="1219BE91" wp14:editId="00B08444">
                      <wp:simplePos x="0" y="0"/>
                      <wp:positionH relativeFrom="column">
                        <wp:posOffset>405130</wp:posOffset>
                      </wp:positionH>
                      <wp:positionV relativeFrom="paragraph">
                        <wp:posOffset>1050925</wp:posOffset>
                      </wp:positionV>
                      <wp:extent cx="3293745" cy="946785"/>
                      <wp:effectExtent l="19050" t="19050" r="40005" b="43815"/>
                      <wp:wrapNone/>
                      <wp:docPr id="57" name="Oval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293745" cy="946785"/>
                              </a:xfrm>
                              <a:prstGeom prst="ellipse">
                                <a:avLst/>
                              </a:prstGeom>
                              <a:noFill/>
                              <a:ln w="57150">
                                <a:solidFill>
                                  <a:srgbClr val="00B05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23C6813" id="Oval 17" o:spid="_x0000_s1026" style="position:absolute;margin-left:31.9pt;margin-top:82.75pt;width:259.35pt;height:74.55pt;z-index:25236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" filled="f" strokecolor="#00b050" strokeweight="4.5pt">
                      <v:path arrowok="t"/>
                    </v:oval>
                  </w:pict>
                </mc:Fallback>
              </mc:AlternateContent>
            </w:r>
            <w:r w:rsidR="00CE53AA">
              <w:rPr>
                <w:noProof/>
              </w:rPr>
              <w:object w:dxaOrig="1440" w:dyaOrig="1440">
                <v:shape id="_x0000_s1934" type="#_x0000_t75" style="position:absolute;margin-left:55.5pt;margin-top:-5.1pt;width:211.45pt;height:151.05pt;z-index:251730944;mso-position-horizontal-relative:text;mso-position-vertical-relative:text">
                  <v:imagedata r:id="rId126" o:title=""/>
                </v:shape>
                <o:OLEObject Type="Embed" ProgID="Equation.DSMT4" ShapeID="_x0000_s1934" DrawAspect="Content" ObjectID="_1565012165" r:id="rId127"/>
              </w:object>
            </w:r>
          </w:p>
        </w:tc>
      </w:tr>
      <w:tr w:rsidR="00D11B63" w:rsidTr="00C263E0">
        <w:trPr>
          <w:trHeight w:val="4042"/>
        </w:trPr>
        <w:tc>
          <w:tcPr>
            <w:tcW w:w="6410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D11B63" w:rsidRDefault="001B78AB" w:rsidP="00552D0C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b/>
                <w:sz w:val="96"/>
                <w:szCs w:val="96"/>
              </w:rPr>
              <w:t xml:space="preserve"> </w:t>
            </w:r>
            <w:r w:rsidR="00D11B63">
              <w:rPr>
                <w:b/>
                <w:sz w:val="96"/>
                <w:szCs w:val="96"/>
              </w:rPr>
              <w:t>l</w:t>
            </w:r>
            <w:r w:rsidR="00D11B63" w:rsidRPr="00A247EE">
              <w:rPr>
                <w:b/>
                <w:sz w:val="96"/>
                <w:szCs w:val="96"/>
              </w:rPr>
              <w:t>ike</w:t>
            </w:r>
          </w:p>
          <w:p w:rsidR="00D11B63" w:rsidRDefault="001B78AB" w:rsidP="00552D0C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b/>
                <w:sz w:val="96"/>
                <w:szCs w:val="96"/>
              </w:rPr>
              <w:t xml:space="preserve"> </w:t>
            </w:r>
            <w:r w:rsidR="00D11B63">
              <w:rPr>
                <w:b/>
                <w:sz w:val="96"/>
                <w:szCs w:val="96"/>
              </w:rPr>
              <w:t>denominators</w:t>
            </w:r>
          </w:p>
        </w:tc>
        <w:tc>
          <w:tcPr>
            <w:tcW w:w="5490" w:type="dxa"/>
            <w:gridSpan w:val="11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D11B63" w:rsidRPr="00E923CB" w:rsidRDefault="00E1793D">
            <w:pPr>
              <w:jc w:val="center"/>
              <w:rPr>
                <w:b/>
                <w:color w:val="FF0000"/>
                <w:sz w:val="96"/>
                <w:szCs w:val="9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71968" behindDoc="0" locked="0" layoutInCell="1" allowOverlap="1" wp14:anchorId="5C4FE9FF" wp14:editId="00D0C1C5">
                      <wp:simplePos x="0" y="0"/>
                      <wp:positionH relativeFrom="column">
                        <wp:posOffset>184150</wp:posOffset>
                      </wp:positionH>
                      <wp:positionV relativeFrom="paragraph">
                        <wp:posOffset>946150</wp:posOffset>
                      </wp:positionV>
                      <wp:extent cx="3293745" cy="1001395"/>
                      <wp:effectExtent l="19050" t="19050" r="40005" b="46355"/>
                      <wp:wrapNone/>
                      <wp:docPr id="56" name="Oval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293745" cy="1001395"/>
                              </a:xfrm>
                              <a:prstGeom prst="ellipse">
                                <a:avLst/>
                              </a:prstGeom>
                              <a:noFill/>
                              <a:ln w="57150" cap="flat" cmpd="sng" algn="ctr">
                                <a:solidFill>
                                  <a:srgbClr val="00B05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6DECEB6F" id="Oval 19" o:spid="_x0000_s1026" style="position:absolute;margin-left:14.5pt;margin-top:74.5pt;width:259.35pt;height:78.85pt;z-index:25237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" filled="f" strokecolor="#00b050" strokeweight="4.5pt">
                      <v:path arrowok="t"/>
                    </v:oval>
                  </w:pict>
                </mc:Fallback>
              </mc:AlternateContent>
            </w:r>
            <w:r w:rsidR="00CE53AA">
              <w:rPr>
                <w:b/>
                <w:noProof/>
                <w:color w:val="FF0000"/>
                <w:sz w:val="96"/>
                <w:szCs w:val="96"/>
              </w:rPr>
              <w:object w:dxaOrig="1440" w:dyaOrig="1440">
                <v:shape id="_x0000_s1910" type="#_x0000_t75" style="position:absolute;left:0;text-align:left;margin-left:45.6pt;margin-top:-10.1pt;width:211.45pt;height:151.05pt;z-index:252332032;mso-position-horizontal-relative:text;mso-position-vertical-relative:text">
                  <v:imagedata r:id="rId126" o:title=""/>
                </v:shape>
                <o:OLEObject Type="Embed" ProgID="Equation.DSMT4" ShapeID="_x0000_s1910" DrawAspect="Content" ObjectID="_1565012166" r:id="rId128"/>
              </w:object>
            </w:r>
          </w:p>
        </w:tc>
        <w:tc>
          <w:tcPr>
            <w:tcW w:w="4049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8A4C90" w:rsidRDefault="00D11B63" w:rsidP="00177623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 Denominators in two or more fractions </w:t>
            </w:r>
          </w:p>
          <w:p w:rsidR="00D11B63" w:rsidRPr="00A247EE" w:rsidRDefault="00D11B63" w:rsidP="00177623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at are the same. </w:t>
            </w:r>
          </w:p>
        </w:tc>
        <w:tc>
          <w:tcPr>
            <w:tcW w:w="4797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D11B63" w:rsidRDefault="00D11B63">
            <w:pPr>
              <w:ind w:left="329" w:right="506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Whole numbers are zero and the counting numbers 1, 2, 3, 4, 5, 6, and so on.  If a number has a negative sign, a decimal point, or a part that’s a fraction, it is not a whole number.</w:t>
            </w:r>
          </w:p>
        </w:tc>
      </w:tr>
      <w:tr w:rsidR="00C263E0" w:rsidRPr="000C14F5" w:rsidTr="00C263E0">
        <w:trPr>
          <w:trHeight w:val="4041"/>
        </w:trPr>
        <w:tc>
          <w:tcPr>
            <w:tcW w:w="20746" w:type="dxa"/>
            <w:gridSpan w:val="18"/>
            <w:tcBorders>
              <w:top w:val="nil"/>
              <w:bottom w:val="dashed" w:sz="4" w:space="0" w:color="auto"/>
            </w:tcBorders>
            <w:vAlign w:val="center"/>
          </w:tcPr>
          <w:p w:rsidR="00C263E0" w:rsidRDefault="00C263E0" w:rsidP="00C263E0">
            <w:pPr>
              <w:jc w:val="center"/>
              <w:rPr>
                <w:b/>
              </w:rPr>
            </w:pPr>
            <w:r>
              <w:br w:type="page"/>
            </w:r>
            <w:r>
              <w:rPr>
                <w:b/>
              </w:rPr>
              <w:br w:type="page"/>
            </w:r>
          </w:p>
          <w:p w:rsidR="00C263E0" w:rsidRDefault="00C263E0" w:rsidP="00C263E0">
            <w:pPr>
              <w:jc w:val="center"/>
              <w:rPr>
                <w:b/>
              </w:rPr>
            </w:pPr>
          </w:p>
          <w:p w:rsidR="00C263E0" w:rsidRPr="000C14F5" w:rsidRDefault="00C263E0" w:rsidP="00C263E0">
            <w:pPr>
              <w:ind w:right="5151"/>
              <w:jc w:val="center"/>
              <w:rPr>
                <w:b/>
                <w:sz w:val="180"/>
                <w:szCs w:val="180"/>
              </w:rPr>
            </w:pPr>
            <w:r w:rsidRPr="000C14F5">
              <w:rPr>
                <w:b/>
                <w:sz w:val="180"/>
                <w:szCs w:val="180"/>
              </w:rPr>
              <w:t xml:space="preserve">like </w:t>
            </w:r>
            <w:r>
              <w:rPr>
                <w:b/>
                <w:sz w:val="180"/>
                <w:szCs w:val="180"/>
              </w:rPr>
              <w:t>numer</w:t>
            </w:r>
            <w:r w:rsidRPr="000C14F5">
              <w:rPr>
                <w:b/>
                <w:sz w:val="180"/>
                <w:szCs w:val="180"/>
              </w:rPr>
              <w:t>ators</w:t>
            </w:r>
          </w:p>
        </w:tc>
      </w:tr>
      <w:tr w:rsidR="00C263E0" w:rsidTr="00C263E0">
        <w:trPr>
          <w:trHeight w:val="4041"/>
        </w:trPr>
        <w:tc>
          <w:tcPr>
            <w:tcW w:w="8560" w:type="dxa"/>
            <w:gridSpan w:val="8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C263E0" w:rsidRPr="00BE7EED" w:rsidRDefault="00C263E0" w:rsidP="00C263E0">
            <w:pPr>
              <w:jc w:val="center"/>
              <w:rPr>
                <w:b/>
                <w:sz w:val="120"/>
                <w:szCs w:val="120"/>
              </w:rPr>
            </w:pPr>
            <w:r w:rsidRPr="00BE7EED">
              <w:rPr>
                <w:b/>
                <w:sz w:val="120"/>
                <w:szCs w:val="120"/>
              </w:rPr>
              <w:t>like</w:t>
            </w:r>
          </w:p>
          <w:p w:rsidR="00C263E0" w:rsidRPr="00A247EE" w:rsidRDefault="00C263E0" w:rsidP="00C263E0">
            <w:pPr>
              <w:jc w:val="center"/>
              <w:rPr>
                <w:b/>
                <w:sz w:val="116"/>
                <w:szCs w:val="116"/>
              </w:rPr>
            </w:pPr>
            <w:r w:rsidRPr="00BE7EED">
              <w:rPr>
                <w:b/>
                <w:sz w:val="120"/>
                <w:szCs w:val="120"/>
              </w:rPr>
              <w:t>numerators</w:t>
            </w:r>
          </w:p>
        </w:tc>
        <w:tc>
          <w:tcPr>
            <w:tcW w:w="12186" w:type="dxa"/>
            <w:gridSpan w:val="10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C263E0" w:rsidRDefault="00E1793D" w:rsidP="00C263E0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75040" behindDoc="0" locked="0" layoutInCell="1" allowOverlap="1" wp14:anchorId="271A455D" wp14:editId="35E3B5AF">
                      <wp:simplePos x="0" y="0"/>
                      <wp:positionH relativeFrom="column">
                        <wp:posOffset>449580</wp:posOffset>
                      </wp:positionH>
                      <wp:positionV relativeFrom="paragraph">
                        <wp:posOffset>-60960</wp:posOffset>
                      </wp:positionV>
                      <wp:extent cx="3403600" cy="1167765"/>
                      <wp:effectExtent l="19050" t="19050" r="44450" b="32385"/>
                      <wp:wrapNone/>
                      <wp:docPr id="54" name="Oval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403600" cy="1167765"/>
                              </a:xfrm>
                              <a:prstGeom prst="ellipse">
                                <a:avLst/>
                              </a:prstGeom>
                              <a:noFill/>
                              <a:ln w="57150" cap="flat" cmpd="sng" algn="ctr">
                                <a:solidFill>
                                  <a:srgbClr val="00B05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AF47E87" id="Oval 24" o:spid="_x0000_s1026" style="position:absolute;margin-left:35.4pt;margin-top:-4.8pt;width:268pt;height:91.95pt;z-index:25237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" filled="f" strokecolor="#00b050" strokeweight="4.5pt">
                      <v:path arrowok="t"/>
                    </v:oval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79136" behindDoc="0" locked="0" layoutInCell="1" allowOverlap="1" wp14:anchorId="7BBDDD8D" wp14:editId="3DE96867">
                      <wp:simplePos x="0" y="0"/>
                      <wp:positionH relativeFrom="column">
                        <wp:posOffset>603250</wp:posOffset>
                      </wp:positionH>
                      <wp:positionV relativeFrom="paragraph">
                        <wp:posOffset>46990</wp:posOffset>
                      </wp:positionV>
                      <wp:extent cx="2997200" cy="2205355"/>
                      <wp:effectExtent l="0" t="0" r="0" b="1270"/>
                      <wp:wrapNone/>
                      <wp:docPr id="1075" name="Text Box 10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2997200" cy="22053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6802E6" w:rsidRPr="00890456" w:rsidRDefault="006802E6" w:rsidP="000E71A5">
                                  <w:pPr>
                                    <w:suppressOverlap/>
                                    <w:rPr>
                                      <w:noProof/>
                                    </w:rPr>
                                  </w:pPr>
                                  <w:r w:rsidRPr="009C5A8E">
                                    <w:rPr>
                                      <w:position w:val="-52"/>
                                    </w:rPr>
                                    <w:object w:dxaOrig="1960" w:dyaOrig="1400">
                                      <v:shape id="_x0000_i1063" type="#_x0000_t75" style="width:221.25pt;height:167.25pt" o:ole="">
                                        <v:imagedata r:id="rId129" o:title=""/>
                                      </v:shape>
                                      <o:OLEObject Type="Embed" ProgID="Equation.DSMT4" ShapeID="_x0000_i1063" DrawAspect="Content" ObjectID="_1565012181" r:id="rId13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BDDD8D" id="Text Box 1075" o:spid="_x0000_s1442" type="#_x0000_t202" style="position:absolute;margin-left:47.5pt;margin-top:3.7pt;width:236pt;height:173.65pt;z-index:2523791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" filled="f" stroked="f" strokeweight=".5pt">
                      <v:path arrowok="t"/>
                      <v:textbox style="mso-fit-shape-to-text:t">
                        <w:txbxContent>
                          <w:p w:rsidR="006802E6" w:rsidRPr="00890456" w:rsidRDefault="006802E6" w:rsidP="000E71A5">
                            <w:pPr>
                              <w:suppressOverlap/>
                              <w:rPr>
                                <w:noProof/>
                              </w:rPr>
                            </w:pPr>
                            <w:r w:rsidRPr="009C5A8E">
                              <w:rPr>
                                <w:position w:val="-52"/>
                              </w:rPr>
                              <w:object w:dxaOrig="1960" w:dyaOrig="1400">
                                <v:shape id="_x0000_i1063" type="#_x0000_t75" style="width:221.25pt;height:167.25pt" o:ole="">
                                  <v:imagedata r:id="rId129" o:title=""/>
                                </v:shape>
                                <o:OLEObject Type="Embed" ProgID="Equation.DSMT4" ShapeID="_x0000_i1063" DrawAspect="Content" ObjectID="_1565012181" r:id="rId13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C263E0" w:rsidRPr="00A247EE" w:rsidTr="00C263E0">
        <w:trPr>
          <w:gridAfter w:val="1"/>
          <w:wAfter w:w="4797" w:type="dxa"/>
          <w:trHeight w:val="4042"/>
        </w:trPr>
        <w:tc>
          <w:tcPr>
            <w:tcW w:w="6410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C263E0" w:rsidRDefault="00C263E0" w:rsidP="00C263E0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b/>
                <w:sz w:val="96"/>
                <w:szCs w:val="96"/>
              </w:rPr>
              <w:t xml:space="preserve"> l</w:t>
            </w:r>
            <w:r w:rsidRPr="00A247EE">
              <w:rPr>
                <w:b/>
                <w:sz w:val="96"/>
                <w:szCs w:val="96"/>
              </w:rPr>
              <w:t>ike</w:t>
            </w:r>
          </w:p>
          <w:p w:rsidR="00C263E0" w:rsidRDefault="00C263E0" w:rsidP="00C263E0">
            <w:pPr>
              <w:jc w:val="center"/>
              <w:rPr>
                <w:b/>
                <w:sz w:val="96"/>
                <w:szCs w:val="96"/>
              </w:rPr>
            </w:pPr>
            <w:r>
              <w:rPr>
                <w:b/>
                <w:sz w:val="96"/>
                <w:szCs w:val="96"/>
              </w:rPr>
              <w:t xml:space="preserve"> numerators</w:t>
            </w:r>
          </w:p>
        </w:tc>
        <w:tc>
          <w:tcPr>
            <w:tcW w:w="5490" w:type="dxa"/>
            <w:gridSpan w:val="11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C263E0" w:rsidRPr="00E923CB" w:rsidRDefault="00E1793D" w:rsidP="00C263E0">
            <w:pPr>
              <w:jc w:val="center"/>
              <w:rPr>
                <w:b/>
                <w:color w:val="FF0000"/>
                <w:sz w:val="96"/>
                <w:szCs w:val="9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81184" behindDoc="0" locked="0" layoutInCell="1" allowOverlap="1" wp14:anchorId="3E3E3FC4" wp14:editId="7521063C">
                      <wp:simplePos x="0" y="0"/>
                      <wp:positionH relativeFrom="column">
                        <wp:posOffset>-46355</wp:posOffset>
                      </wp:positionH>
                      <wp:positionV relativeFrom="paragraph">
                        <wp:posOffset>-116840</wp:posOffset>
                      </wp:positionV>
                      <wp:extent cx="3403600" cy="1167765"/>
                      <wp:effectExtent l="19050" t="19050" r="44450" b="32385"/>
                      <wp:wrapNone/>
                      <wp:docPr id="1087" name="Oval 10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403600" cy="1167765"/>
                              </a:xfrm>
                              <a:prstGeom prst="ellipse">
                                <a:avLst/>
                              </a:prstGeom>
                              <a:noFill/>
                              <a:ln w="57150" cap="flat" cmpd="sng" algn="ctr">
                                <a:solidFill>
                                  <a:srgbClr val="00B05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008B1DA" id="Oval 1087" o:spid="_x0000_s1026" style="position:absolute;margin-left:-3.65pt;margin-top:-9.2pt;width:268pt;height:91.95pt;z-index:25238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" filled="f" strokecolor="#00b050" strokeweight="4.5pt">
                      <v:path arrowok="t"/>
                    </v:oval>
                  </w:pict>
                </mc:Fallback>
              </mc:AlternateContent>
            </w:r>
            <w:r w:rsidR="00A04C15" w:rsidRPr="009C5A8E">
              <w:rPr>
                <w:position w:val="-52"/>
              </w:rPr>
              <w:object w:dxaOrig="1960" w:dyaOrig="1400">
                <v:shape id="_x0000_i1040" type="#_x0000_t75" style="width:221.25pt;height:167.25pt" o:ole="">
                  <v:imagedata r:id="rId129" o:title=""/>
                </v:shape>
                <o:OLEObject Type="Embed" ProgID="Equation.DSMT4" ShapeID="_x0000_i1040" DrawAspect="Content" ObjectID="_1565012158" r:id="rId132"/>
              </w:object>
            </w:r>
          </w:p>
        </w:tc>
        <w:tc>
          <w:tcPr>
            <w:tcW w:w="4049" w:type="dxa"/>
            <w:gridSpan w:val="3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70517" w:rsidRDefault="00C263E0" w:rsidP="00C263E0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 Numerators in two or more fractions </w:t>
            </w:r>
          </w:p>
          <w:p w:rsidR="00C263E0" w:rsidRPr="00A247EE" w:rsidRDefault="00C263E0" w:rsidP="00C263E0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at are the same. </w:t>
            </w:r>
          </w:p>
        </w:tc>
      </w:tr>
      <w:tr w:rsidR="00D11B63" w:rsidRPr="006007DF" w:rsidTr="00C263E0">
        <w:trPr>
          <w:gridAfter w:val="1"/>
          <w:wAfter w:w="4797" w:type="dxa"/>
          <w:trHeight w:val="4041"/>
        </w:trPr>
        <w:tc>
          <w:tcPr>
            <w:tcW w:w="15949" w:type="dxa"/>
            <w:gridSpan w:val="17"/>
            <w:tcBorders>
              <w:top w:val="nil"/>
              <w:bottom w:val="dashed" w:sz="4" w:space="0" w:color="auto"/>
            </w:tcBorders>
            <w:vAlign w:val="center"/>
          </w:tcPr>
          <w:p w:rsidR="00D11B63" w:rsidRPr="006007DF" w:rsidRDefault="00D11B63" w:rsidP="00F74D54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br w:type="page"/>
            </w:r>
            <w:r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</w:rPr>
              <w:br w:type="page"/>
            </w:r>
            <w:r>
              <w:rPr>
                <w:b/>
              </w:rPr>
              <w:br w:type="page"/>
            </w:r>
            <w:r>
              <w:rPr>
                <w:b/>
                <w:sz w:val="200"/>
                <w:szCs w:val="200"/>
              </w:rPr>
              <w:t>line</w:t>
            </w:r>
          </w:p>
        </w:tc>
      </w:tr>
      <w:tr w:rsidR="00D11B63" w:rsidTr="00C263E0">
        <w:trPr>
          <w:gridAfter w:val="1"/>
          <w:wAfter w:w="4797" w:type="dxa"/>
          <w:trHeight w:val="4041"/>
        </w:trPr>
        <w:tc>
          <w:tcPr>
            <w:tcW w:w="7553" w:type="dxa"/>
            <w:gridSpan w:val="6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11B63" w:rsidRPr="006007DF" w:rsidRDefault="00D11B63" w:rsidP="00F74D54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line</w:t>
            </w:r>
          </w:p>
        </w:tc>
        <w:tc>
          <w:tcPr>
            <w:tcW w:w="8396" w:type="dxa"/>
            <w:gridSpan w:val="11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D11B63" w:rsidRDefault="00E1793D" w:rsidP="00F74D54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20352" behindDoc="0" locked="0" layoutInCell="1" allowOverlap="1" wp14:anchorId="0EF9294E" wp14:editId="07B25268">
                      <wp:simplePos x="0" y="0"/>
                      <wp:positionH relativeFrom="column">
                        <wp:posOffset>818515</wp:posOffset>
                      </wp:positionH>
                      <wp:positionV relativeFrom="paragraph">
                        <wp:posOffset>212725</wp:posOffset>
                      </wp:positionV>
                      <wp:extent cx="3555365" cy="635"/>
                      <wp:effectExtent l="0" t="152400" r="0" b="170815"/>
                      <wp:wrapNone/>
                      <wp:docPr id="52" name="AutoShape 2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55536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76200">
                                <a:solidFill>
                                  <a:srgbClr val="0070C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FC63F8" id="AutoShape 261" o:spid="_x0000_s1026" type="#_x0000_t32" style="position:absolute;margin-left:64.45pt;margin-top:16.75pt;width:279.95pt;height:.05pt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" strokecolor="#0070c0" strokeweight="6pt">
                      <v:stroke startarrow="block" endarrow="block"/>
                    </v:shape>
                  </w:pict>
                </mc:Fallback>
              </mc:AlternateContent>
            </w:r>
          </w:p>
        </w:tc>
      </w:tr>
      <w:tr w:rsidR="00D11B63" w:rsidRPr="006007DF" w:rsidTr="00C263E0">
        <w:trPr>
          <w:gridAfter w:val="1"/>
          <w:wAfter w:w="4797" w:type="dxa"/>
          <w:trHeight w:val="4042"/>
        </w:trPr>
        <w:tc>
          <w:tcPr>
            <w:tcW w:w="6410" w:type="dxa"/>
            <w:gridSpan w:val="3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D11B63" w:rsidRDefault="00E1793D" w:rsidP="00F74D54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4294967293" distB="4294967293" distL="114300" distR="114300" simplePos="0" relativeHeight="251621376" behindDoc="0" locked="0" layoutInCell="1" allowOverlap="1" wp14:anchorId="5F1014AE" wp14:editId="06F63A32">
                      <wp:simplePos x="0" y="0"/>
                      <wp:positionH relativeFrom="column">
                        <wp:posOffset>3933825</wp:posOffset>
                      </wp:positionH>
                      <wp:positionV relativeFrom="paragraph">
                        <wp:posOffset>413384</wp:posOffset>
                      </wp:positionV>
                      <wp:extent cx="2983230" cy="0"/>
                      <wp:effectExtent l="0" t="152400" r="0" b="152400"/>
                      <wp:wrapNone/>
                      <wp:docPr id="51" name="AutoShape 2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9832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76200">
                                <a:solidFill>
                                  <a:srgbClr val="0070C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7BF4C3" id="AutoShape 262" o:spid="_x0000_s1026" type="#_x0000_t32" style="position:absolute;margin-left:309.75pt;margin-top:32.55pt;width:234.9pt;height:0;z-index:251621376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" strokecolor="#0070c0" strokeweight="6pt">
                      <v:stroke startarrow="block" endarrow="block"/>
                    </v:shape>
                  </w:pict>
                </mc:Fallback>
              </mc:AlternateContent>
            </w:r>
            <w:r w:rsidR="00D11B63">
              <w:rPr>
                <w:b/>
                <w:sz w:val="120"/>
                <w:szCs w:val="120"/>
              </w:rPr>
              <w:t>line</w:t>
            </w:r>
          </w:p>
        </w:tc>
        <w:tc>
          <w:tcPr>
            <w:tcW w:w="5013" w:type="dxa"/>
            <w:gridSpan w:val="8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D11B63" w:rsidRDefault="00D11B63" w:rsidP="00F74D54">
            <w:pPr>
              <w:jc w:val="center"/>
            </w:pPr>
          </w:p>
        </w:tc>
        <w:tc>
          <w:tcPr>
            <w:tcW w:w="4526" w:type="dxa"/>
            <w:gridSpan w:val="6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460D2F" w:rsidRDefault="00D11B63" w:rsidP="00177623">
            <w:pPr>
              <w:ind w:left="-28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set of connected points continuing without end </w:t>
            </w:r>
          </w:p>
          <w:p w:rsidR="00D11B63" w:rsidRPr="006007DF" w:rsidRDefault="00D11B63" w:rsidP="00177623">
            <w:pPr>
              <w:ind w:left="-28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in both directions. </w:t>
            </w:r>
          </w:p>
        </w:tc>
      </w:tr>
      <w:tr w:rsidR="00D11B63" w:rsidRPr="006007DF" w:rsidTr="00C263E0">
        <w:trPr>
          <w:gridAfter w:val="1"/>
          <w:wAfter w:w="4797" w:type="dxa"/>
          <w:trHeight w:val="4041"/>
        </w:trPr>
        <w:tc>
          <w:tcPr>
            <w:tcW w:w="15949" w:type="dxa"/>
            <w:gridSpan w:val="17"/>
            <w:tcBorders>
              <w:top w:val="nil"/>
              <w:bottom w:val="dashed" w:sz="4" w:space="0" w:color="auto"/>
            </w:tcBorders>
            <w:vAlign w:val="center"/>
          </w:tcPr>
          <w:p w:rsidR="00D11B63" w:rsidRPr="006007DF" w:rsidRDefault="00D11B63" w:rsidP="00F74D54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rPr>
                <w:b/>
                <w:sz w:val="200"/>
                <w:szCs w:val="200"/>
              </w:rPr>
              <w:t xml:space="preserve">line of symmetry </w:t>
            </w:r>
          </w:p>
        </w:tc>
      </w:tr>
      <w:tr w:rsidR="00D11B63" w:rsidTr="00C263E0">
        <w:trPr>
          <w:gridAfter w:val="1"/>
          <w:wAfter w:w="4797" w:type="dxa"/>
          <w:trHeight w:val="4041"/>
        </w:trPr>
        <w:tc>
          <w:tcPr>
            <w:tcW w:w="9478" w:type="dxa"/>
            <w:gridSpan w:val="10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11B63" w:rsidRPr="006007DF" w:rsidRDefault="00D11B63" w:rsidP="00F74D54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line of symmetry</w:t>
            </w:r>
          </w:p>
        </w:tc>
        <w:tc>
          <w:tcPr>
            <w:tcW w:w="6471" w:type="dxa"/>
            <w:gridSpan w:val="7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D11B63" w:rsidRDefault="00E1793D" w:rsidP="00F74D54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297" distR="114297" simplePos="0" relativeHeight="251674624" behindDoc="0" locked="0" layoutInCell="1" allowOverlap="1" wp14:anchorId="2F23419E" wp14:editId="76991FBD">
                      <wp:simplePos x="0" y="0"/>
                      <wp:positionH relativeFrom="column">
                        <wp:posOffset>1898649</wp:posOffset>
                      </wp:positionH>
                      <wp:positionV relativeFrom="paragraph">
                        <wp:posOffset>83820</wp:posOffset>
                      </wp:positionV>
                      <wp:extent cx="0" cy="2095500"/>
                      <wp:effectExtent l="19050" t="19050" r="19050" b="19050"/>
                      <wp:wrapNone/>
                      <wp:docPr id="50" name="AutoShape 2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0955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7E1DCE2" id="AutoShape 263" o:spid="_x0000_s1026" type="#_x0000_t32" style="position:absolute;margin-left:149.5pt;margin-top:6.6pt;width:0;height:165pt;z-index:251674624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" strokeweight="2.25pt">
                      <v:stroke dashstyle="1 1" endcap="round"/>
                    </v:shape>
                  </w:pict>
                </mc:Fallback>
              </mc:AlternateContent>
            </w:r>
            <w:r w:rsidR="00EC0B81">
              <w:rPr>
                <w:noProof/>
              </w:rPr>
              <w:drawing>
                <wp:inline distT="0" distB="0" distL="0" distR="0" wp14:anchorId="6B639197" wp14:editId="65D53854">
                  <wp:extent cx="2876550" cy="2190750"/>
                  <wp:effectExtent l="19050" t="0" r="0" b="0"/>
                  <wp:docPr id="46" name="il_fi" descr="https://blogs.glowscotland.org.uk/nl/JohnJohnston/files/2010/09/john-butterfly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l_fi" descr="https://blogs.glowscotland.org.uk/nl/JohnJohnston/files/2010/09/john-butterfly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550" cy="2190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11B63" w:rsidRPr="006007DF" w:rsidTr="0076187D">
        <w:trPr>
          <w:gridAfter w:val="1"/>
          <w:wAfter w:w="4797" w:type="dxa"/>
          <w:trHeight w:val="4042"/>
        </w:trPr>
        <w:tc>
          <w:tcPr>
            <w:tcW w:w="6203" w:type="dxa"/>
            <w:gridSpan w:val="2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D11B63" w:rsidRDefault="00D11B63" w:rsidP="00F74D54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line of </w:t>
            </w:r>
            <w:r w:rsidR="001B78AB">
              <w:rPr>
                <w:b/>
                <w:sz w:val="120"/>
                <w:szCs w:val="120"/>
              </w:rPr>
              <w:t xml:space="preserve">  </w:t>
            </w:r>
            <w:r>
              <w:rPr>
                <w:b/>
                <w:sz w:val="120"/>
                <w:szCs w:val="120"/>
              </w:rPr>
              <w:t>symmetry</w:t>
            </w:r>
          </w:p>
        </w:tc>
        <w:tc>
          <w:tcPr>
            <w:tcW w:w="5335" w:type="dxa"/>
            <w:gridSpan w:val="10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D11B63" w:rsidRDefault="00E1793D" w:rsidP="00F74D54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3FDECCB3" wp14:editId="615FD53A">
                      <wp:simplePos x="0" y="0"/>
                      <wp:positionH relativeFrom="column">
                        <wp:posOffset>1544955</wp:posOffset>
                      </wp:positionH>
                      <wp:positionV relativeFrom="paragraph">
                        <wp:posOffset>52705</wp:posOffset>
                      </wp:positionV>
                      <wp:extent cx="9525" cy="2047875"/>
                      <wp:effectExtent l="19050" t="19050" r="28575" b="9525"/>
                      <wp:wrapNone/>
                      <wp:docPr id="49" name="AutoShape 2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525" cy="20478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374E5C" id="AutoShape 264" o:spid="_x0000_s1026" type="#_x0000_t32" style="position:absolute;margin-left:121.65pt;margin-top:4.15pt;width:.75pt;height:161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" strokeweight="2.25pt">
                      <v:stroke dashstyle="1 1" endcap="round"/>
                    </v:shape>
                  </w:pict>
                </mc:Fallback>
              </mc:AlternateContent>
            </w:r>
            <w:r w:rsidR="00EC0B81">
              <w:rPr>
                <w:noProof/>
              </w:rPr>
              <w:drawing>
                <wp:inline distT="0" distB="0" distL="0" distR="0" wp14:anchorId="348408FC" wp14:editId="48596923">
                  <wp:extent cx="2876550" cy="2190750"/>
                  <wp:effectExtent l="19050" t="0" r="0" b="0"/>
                  <wp:docPr id="47" name="Picture 47" descr="https://blogs.glowscotland.org.uk/nl/JohnJohnston/files/2010/09/john-butterfly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https://blogs.glowscotland.org.uk/nl/JohnJohnston/files/2010/09/john-butterfly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550" cy="2190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11" w:type="dxa"/>
            <w:gridSpan w:val="5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460D2F" w:rsidRDefault="00D11B63" w:rsidP="00177623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line that divides </w:t>
            </w:r>
          </w:p>
          <w:p w:rsidR="00460D2F" w:rsidRDefault="00D11B63" w:rsidP="00177623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figure into </w:t>
            </w:r>
          </w:p>
          <w:p w:rsidR="00170517" w:rsidRDefault="00D11B63" w:rsidP="00177623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wo congruent halves that are mirror images </w:t>
            </w:r>
          </w:p>
          <w:p w:rsidR="00D11B63" w:rsidRPr="006007DF" w:rsidRDefault="00D11B63" w:rsidP="00177623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of each other. </w:t>
            </w:r>
          </w:p>
        </w:tc>
      </w:tr>
      <w:tr w:rsidR="00D11B63" w:rsidRPr="006007DF" w:rsidTr="00C263E0">
        <w:trPr>
          <w:gridAfter w:val="1"/>
          <w:wAfter w:w="4797" w:type="dxa"/>
          <w:trHeight w:val="4041"/>
        </w:trPr>
        <w:tc>
          <w:tcPr>
            <w:tcW w:w="15949" w:type="dxa"/>
            <w:gridSpan w:val="17"/>
            <w:tcBorders>
              <w:top w:val="nil"/>
              <w:bottom w:val="dashed" w:sz="4" w:space="0" w:color="auto"/>
            </w:tcBorders>
            <w:vAlign w:val="center"/>
          </w:tcPr>
          <w:p w:rsidR="00D11B63" w:rsidRPr="006007DF" w:rsidRDefault="00D11B63" w:rsidP="00F74D54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br w:type="page"/>
            </w:r>
            <w:r>
              <w:rPr>
                <w:b/>
                <w:sz w:val="200"/>
                <w:szCs w:val="200"/>
              </w:rPr>
              <w:t>line plot</w:t>
            </w:r>
          </w:p>
        </w:tc>
      </w:tr>
      <w:tr w:rsidR="00D11B63" w:rsidTr="00C263E0">
        <w:trPr>
          <w:gridAfter w:val="1"/>
          <w:wAfter w:w="4797" w:type="dxa"/>
          <w:trHeight w:val="4041"/>
        </w:trPr>
        <w:tc>
          <w:tcPr>
            <w:tcW w:w="9478" w:type="dxa"/>
            <w:gridSpan w:val="10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11B63" w:rsidRPr="006007DF" w:rsidRDefault="00D11B63" w:rsidP="00F74D54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line plot</w:t>
            </w:r>
          </w:p>
        </w:tc>
        <w:tc>
          <w:tcPr>
            <w:tcW w:w="6471" w:type="dxa"/>
            <w:gridSpan w:val="7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D11B63" w:rsidRDefault="00E1793D" w:rsidP="00F44082">
            <w:pPr>
              <w:rPr>
                <w:sz w:val="16"/>
                <w:szCs w:val="16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542976" behindDoc="0" locked="0" layoutInCell="1" allowOverlap="1" wp14:anchorId="29234965" wp14:editId="49C36DD3">
                      <wp:simplePos x="0" y="0"/>
                      <wp:positionH relativeFrom="column">
                        <wp:posOffset>617220</wp:posOffset>
                      </wp:positionH>
                      <wp:positionV relativeFrom="paragraph">
                        <wp:posOffset>219075</wp:posOffset>
                      </wp:positionV>
                      <wp:extent cx="2276475" cy="2149475"/>
                      <wp:effectExtent l="0" t="0" r="0" b="3175"/>
                      <wp:wrapNone/>
                      <wp:docPr id="15" name="Group 5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76475" cy="2149475"/>
                                <a:chOff x="8768" y="4595"/>
                                <a:chExt cx="3585" cy="3385"/>
                              </a:xfrm>
                            </wpg:grpSpPr>
                            <wpg:grpSp>
                              <wpg:cNvPr id="17" name="Group 54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768" y="4695"/>
                                  <a:ext cx="3585" cy="3285"/>
                                  <a:chOff x="1770" y="1995"/>
                                  <a:chExt cx="3585" cy="3285"/>
                                </a:xfrm>
                              </wpg:grpSpPr>
                              <wpg:grpSp>
                                <wpg:cNvPr id="19" name="Group 54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770" y="3735"/>
                                    <a:ext cx="3585" cy="1545"/>
                                    <a:chOff x="1800" y="1440"/>
                                    <a:chExt cx="3585" cy="1545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24" name="Picture 54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1800" y="1440"/>
                                      <a:ext cx="3585" cy="14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pic:spPr>
                                </pic:pic>
                                <wps:wsp>
                                  <wps:cNvPr id="25" name="Text Box 54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310" y="2505"/>
                                      <a:ext cx="2535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802E6" w:rsidRPr="00BE7EED" w:rsidRDefault="006802E6" w:rsidP="002A3FAA">
                                        <w:pPr>
                                          <w:jc w:val="center"/>
                                          <w:rPr>
                                            <w:b/>
                                          </w:rPr>
                                        </w:pPr>
                                        <w:r w:rsidRPr="00BE7EED">
                                          <w:rPr>
                                            <w:b/>
                                          </w:rPr>
                                          <w:t>Number of Pets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5" name="Text Box 5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95" y="1995"/>
                                    <a:ext cx="465" cy="23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6" name="Text Box 54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20" y="1995"/>
                                    <a:ext cx="465" cy="23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310161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  <w:i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310161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  <w:i/>
                                        </w:rPr>
                                      </w:pPr>
                                      <w:proofErr w:type="gramStart"/>
                                      <w:r w:rsidRPr="00310161">
                                        <w:rPr>
                                          <w:b/>
                                          <w:i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8" name="Text Box 54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60" y="1995"/>
                                    <a:ext cx="465" cy="23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" name="Text Box 54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00" y="1995"/>
                                    <a:ext cx="465" cy="23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" name="Text Box 5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40" y="1995"/>
                                    <a:ext cx="465" cy="23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pic:pic xmlns:pic="http://schemas.openxmlformats.org/drawingml/2006/picture">
                              <pic:nvPicPr>
                                <pic:cNvPr id="48" name="Picture 54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0549" y="4595"/>
                                  <a:ext cx="1701" cy="121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9234965" id="Group 539" o:spid="_x0000_s1443" style="position:absolute;margin-left:48.6pt;margin-top:17.25pt;width:179.25pt;height:169.25pt;z-index:252542976" coordorigin="8768,4595" coordsize="3585,3385" o:gfxdata="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">
                      <v:group id="Group 540" o:spid="_x0000_s1444" style="position:absolute;left:8768;top:4695;width:3585;height:3285" coordorigin="1770,1995" coordsize="3585,3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  <v:group id="Group 541" o:spid="_x0000_s1445" style="position:absolute;left:1770;top:3735;width:3585;height:1545" coordorigin="1800,1440" coordsize="3585,15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      <v:shape id="Picture 542" o:spid="_x0000_s1446" type="#_x0000_t75" style="position:absolute;left:1800;top:1440;width:3585;height:14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BGtYvEAAAA2wAAAA8AAABkcnMvZG93bnJldi54bWxEj0GLwjAUhO+C/yG8hb1pahEt1SjrsoIH&#10;D1oXYW+P5tlWm5fSZLX+eyMIHoeZ+YaZLztTiyu1rrKsYDSMQBDnVldcKPg9rAcJCOeRNdaWScGd&#10;HCwX/d4cU21vvKdr5gsRIOxSVFB636RSurwkg25oG+LgnWxr0AfZFlK3eAtwU8s4iibSYMVhocSG&#10;vkvKL9m/UeB8dDfT47j7S1bx+Zj97Laj9U6pz4/uawbCU+ff4Vd7oxXEY3h+CT9ALh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BGtYvEAAAA2wAAAA8AAAAAAAAAAAAAAAAA&#10;nwIAAGRycy9kb3ducmV2LnhtbFBLBQYAAAAABAAEAPcAAACQAwAAAAA=&#10;">
                            <v:imagedata r:id="rId136" o:title=""/>
                          </v:shape>
                          <v:shape id="Text Box 543" o:spid="_x0000_s1447" type="#_x0000_t202" style="position:absolute;left:2310;top:2505;width:25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        <v:textbox>
                              <w:txbxContent>
                                <w:p w:rsidR="006802E6" w:rsidRPr="00BE7EED" w:rsidRDefault="006802E6" w:rsidP="002A3FAA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BE7EED">
                                    <w:rPr>
                                      <w:b/>
                                    </w:rPr>
                                    <w:t>Number of Pets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544" o:spid="_x0000_s1448" type="#_x0000_t202" style="position:absolute;left:2295;top:1995;width:465;height:2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      <v:textbox>
                            <w:txbxContent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545" o:spid="_x0000_s1449" type="#_x0000_t202" style="position:absolute;left:2820;top:1995;width:465;height:2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      <v:textbox>
                            <w:txbxContent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310161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  <w:i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310161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  <w:i/>
                                  </w:rPr>
                                </w:pPr>
                                <w:proofErr w:type="gramStart"/>
                                <w:r w:rsidRPr="00310161">
                                  <w:rPr>
                                    <w:b/>
                                    <w:i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546" o:spid="_x0000_s1450" type="#_x0000_t202" style="position:absolute;left:3360;top:1995;width:465;height:2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      <v:textbox>
                            <w:txbxContent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547" o:spid="_x0000_s1451" type="#_x0000_t202" style="position:absolute;left:3900;top:1995;width:465;height:2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        <v:textbox>
                            <w:txbxContent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548" o:spid="_x0000_s1452" type="#_x0000_t202" style="position:absolute;left:4440;top:1995;width:465;height:2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      <v:textbox>
                            <w:txbxContent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</v:group>
                      <v:shape id="Picture 549" o:spid="_x0000_s1453" type="#_x0000_t75" style="position:absolute;left:10549;top:4595;width:1701;height:12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aAsIq/AAAA2wAAAA8AAABkcnMvZG93bnJldi54bWxET0trAjEQvhf8D2GE3mrSUopsjWJbLMWb&#10;D6jHYTNuFjeTJYm6/ffOoeDx43vPFkPo1IVSbiNbeJ4YUMR1dC03Fva71dMUVC7IDrvIZOGPMizm&#10;o4cZVi5eeUOXbWmUhHCu0IIvpa+0zrWngHkSe2LhjjEFLAJTo13Cq4SHTr8Y86YDtiwNHnv69FSf&#10;tucgvYfatD7p1W7Zf59/zTR+rT8O1j6Oh+U7qEJDuYv/3T/OwquMlS/yA/T8Bg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GgLCKvwAAANsAAAAPAAAAAAAAAAAAAAAAAJ8CAABk&#10;cnMvZG93bnJldi54bWxQSwUGAAAAAAQABAD3AAAAiwMAAAAA&#10;">
                        <v:imagedata r:id="rId137" o:title=""/>
                      </v:shape>
                    </v:group>
                  </w:pict>
                </mc:Fallback>
              </mc:AlternateContent>
            </w:r>
            <w:r w:rsidR="00D11B63">
              <w:t xml:space="preserve">                      </w:t>
            </w:r>
          </w:p>
          <w:p w:rsidR="00D11B63" w:rsidRPr="00F44082" w:rsidRDefault="00D11B63" w:rsidP="00437F4F">
            <w:pPr>
              <w:rPr>
                <w:b/>
                <w:color w:val="7030A0"/>
                <w:sz w:val="50"/>
                <w:szCs w:val="50"/>
              </w:rPr>
            </w:pPr>
          </w:p>
        </w:tc>
      </w:tr>
      <w:tr w:rsidR="00D11B63" w:rsidRPr="006007DF" w:rsidTr="00C263E0">
        <w:trPr>
          <w:gridAfter w:val="1"/>
          <w:wAfter w:w="4797" w:type="dxa"/>
          <w:trHeight w:val="4042"/>
        </w:trPr>
        <w:tc>
          <w:tcPr>
            <w:tcW w:w="6456" w:type="dxa"/>
            <w:gridSpan w:val="4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D11B63" w:rsidRDefault="00D11B63" w:rsidP="00F74D54">
            <w:pPr>
              <w:jc w:val="center"/>
            </w:pPr>
            <w:r>
              <w:rPr>
                <w:b/>
                <w:sz w:val="120"/>
                <w:szCs w:val="120"/>
              </w:rPr>
              <w:t xml:space="preserve">line plot </w:t>
            </w:r>
          </w:p>
        </w:tc>
        <w:tc>
          <w:tcPr>
            <w:tcW w:w="5341" w:type="dxa"/>
            <w:gridSpan w:val="9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D11B63" w:rsidRDefault="00E1793D" w:rsidP="00F74D54">
            <w:pPr>
              <w:jc w:val="center"/>
              <w:rPr>
                <w:b/>
                <w:color w:val="7030A0"/>
                <w:sz w:val="16"/>
                <w:szCs w:val="16"/>
              </w:rPr>
            </w:pPr>
            <w:r>
              <w:rPr>
                <w:b/>
                <w:noProof/>
                <w:color w:val="7030A0"/>
                <w:sz w:val="16"/>
                <w:szCs w:val="16"/>
              </w:rPr>
              <mc:AlternateContent>
                <mc:Choice Requires="wpg">
                  <w:drawing>
                    <wp:anchor distT="0" distB="0" distL="114300" distR="114300" simplePos="0" relativeHeight="252544000" behindDoc="0" locked="0" layoutInCell="1" allowOverlap="1" wp14:anchorId="69591217" wp14:editId="1917DF6A">
                      <wp:simplePos x="0" y="0"/>
                      <wp:positionH relativeFrom="column">
                        <wp:posOffset>413385</wp:posOffset>
                      </wp:positionH>
                      <wp:positionV relativeFrom="paragraph">
                        <wp:posOffset>51435</wp:posOffset>
                      </wp:positionV>
                      <wp:extent cx="2276475" cy="2149475"/>
                      <wp:effectExtent l="0" t="0" r="0" b="3175"/>
                      <wp:wrapNone/>
                      <wp:docPr id="1127" name="Group 5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76475" cy="2149475"/>
                                <a:chOff x="8768" y="4595"/>
                                <a:chExt cx="3585" cy="3385"/>
                              </a:xfrm>
                            </wpg:grpSpPr>
                            <wpg:grpSp>
                              <wpg:cNvPr id="1128" name="Group 54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768" y="4695"/>
                                  <a:ext cx="3585" cy="3285"/>
                                  <a:chOff x="1770" y="1995"/>
                                  <a:chExt cx="3585" cy="3285"/>
                                </a:xfrm>
                              </wpg:grpSpPr>
                              <wpg:grpSp>
                                <wpg:cNvPr id="1129" name="Group 54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770" y="3735"/>
                                    <a:ext cx="3585" cy="1545"/>
                                    <a:chOff x="1800" y="1440"/>
                                    <a:chExt cx="3585" cy="1545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1130" name="Picture 54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1800" y="1440"/>
                                      <a:ext cx="3585" cy="14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pic:spPr>
                                </pic:pic>
                                <wps:wsp>
                                  <wps:cNvPr id="1131" name="Text Box 54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310" y="2505"/>
                                      <a:ext cx="2535" cy="4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802E6" w:rsidRPr="00BE7EED" w:rsidRDefault="006802E6" w:rsidP="002A3FAA">
                                        <w:pPr>
                                          <w:jc w:val="center"/>
                                          <w:rPr>
                                            <w:b/>
                                          </w:rPr>
                                        </w:pPr>
                                        <w:r w:rsidRPr="00BE7EED">
                                          <w:rPr>
                                            <w:b/>
                                          </w:rPr>
                                          <w:t>Number of Pets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32" name="Text Box 5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95" y="1995"/>
                                    <a:ext cx="465" cy="23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33" name="Text Box 54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20" y="1995"/>
                                    <a:ext cx="465" cy="23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310161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  <w:i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310161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  <w:i/>
                                        </w:rPr>
                                      </w:pPr>
                                      <w:proofErr w:type="gramStart"/>
                                      <w:r w:rsidRPr="00310161">
                                        <w:rPr>
                                          <w:b/>
                                          <w:i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34" name="Text Box 54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60" y="1995"/>
                                    <a:ext cx="465" cy="23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35" name="Text Box 54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00" y="1995"/>
                                    <a:ext cx="465" cy="23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36" name="Text Box 5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40" y="1995"/>
                                    <a:ext cx="465" cy="23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Default="006802E6" w:rsidP="002A3FAA">
                                      <w:pPr>
                                        <w:spacing w:before="10" w:after="10"/>
                                      </w:pPr>
                                    </w:p>
                                    <w:p w:rsidR="006802E6" w:rsidRPr="00492E76" w:rsidRDefault="006802E6" w:rsidP="002A3FAA">
                                      <w:pPr>
                                        <w:spacing w:before="10" w:after="10"/>
                                        <w:rPr>
                                          <w:b/>
                                        </w:rPr>
                                      </w:pPr>
                                      <w:proofErr w:type="gramStart"/>
                                      <w:r w:rsidRPr="00492E76">
                                        <w:rPr>
                                          <w:b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pic:pic xmlns:pic="http://schemas.openxmlformats.org/drawingml/2006/picture">
                              <pic:nvPicPr>
                                <pic:cNvPr id="1137" name="Picture 54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0549" y="4595"/>
                                  <a:ext cx="1701" cy="121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9591217" id="_x0000_s1454" style="position:absolute;left:0;text-align:left;margin-left:32.55pt;margin-top:4.05pt;width:179.25pt;height:169.25pt;z-index:252544000" coordorigin="8768,4595" coordsize="3585,3385" o:gfxdata="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">
                      <v:group id="Group 540" o:spid="_x0000_s1455" style="position:absolute;left:8768;top:4695;width:3585;height:3285" coordorigin="1770,1995" coordsize="3585,3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g2mMYAAADd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07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uDaYxgAAAN0A&#10;AAAPAAAAAAAAAAAAAAAAAKoCAABkcnMvZG93bnJldi54bWxQSwUGAAAAAAQABAD6AAAAnQMAAAAA&#10;">
                        <v:group id="Group 541" o:spid="_x0000_s1456" style="position:absolute;left:1770;top:3735;width:3585;height:1545" coordorigin="1800,1440" coordsize="3585,15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STA8UAAADdAAAADwAAAGRycy9kb3ducmV2LnhtbERPS2vCQBC+F/wPywi9&#10;1U0iLTZ1FREtPUjBRCi9DdkxCWZnQ3bN4993C4Xe5uN7zno7mkb01LnasoJ4EYEgLqyuuVRwyY9P&#10;KxDOI2tsLJOCiRxsN7OHNabaDnymPvOlCCHsUlRQed+mUrqiIoNuYVviwF1tZ9AH2JVSdziEcNPI&#10;JIpepMGaQ0OFLe0rKm7Z3Sh4H3DYLeNDf7pd99N3/vz5dYpJqcf5uHsD4Wn0/+I/94cO8+PkF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P0kwPFAAAA3QAA&#10;AA8AAAAAAAAAAAAAAAAAqgIAAGRycy9kb3ducmV2LnhtbFBLBQYAAAAABAAEAPoAAACcAwAAAAA=&#10;">
                          <v:shape id="Picture 542" o:spid="_x0000_s1457" type="#_x0000_t75" style="position:absolute;left:1800;top:1440;width:3585;height:14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qnxnPHAAAA3QAAAA8AAABkcnMvZG93bnJldi54bWxEj0FrwkAQhe9C/8Myhd50EysqqatoqeCh&#10;B41F6G3ITpO02dmQXTX+e+dQ8DbDe/PeN4tV7xp1oS7Ung2kowQUceFtzaWBr+N2OAcVIrLFxjMZ&#10;uFGA1fJpsMDM+isf6JLHUkkIhwwNVDG2mdahqMhhGPmWWLQf3zmMsnalth1eJdw1epwkU+2wZmmo&#10;sKX3ioq//OwMhJjc3Ow06b/nm/HvKf/Yf6bbvTEvz/36DVSkPj7M/9c7K/jpq/DLNzKCXt4B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GqnxnPHAAAA3QAAAA8AAAAAAAAAAAAA&#10;AAAAnwIAAGRycy9kb3ducmV2LnhtbFBLBQYAAAAABAAEAPcAAACTAwAAAAA=&#10;">
                            <v:imagedata r:id="rId136" o:title=""/>
                          </v:shape>
                          <v:shape id="Text Box 543" o:spid="_x0000_s1458" type="#_x0000_t202" style="position:absolute;left:2310;top:2505;width:253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gHkMIA&#10;AADdAAAADwAAAGRycy9kb3ducmV2LnhtbERPTWvCQBC9C/0PyxR6093YVmrqKqIIPVnUKngbsmMS&#10;mp0N2dXEf+8Kgrd5vM+ZzDpbiQs1vnSsIRkoEMSZMyXnGv52q/4XCB+QDVaOScOVPMymL70Jpsa1&#10;vKHLNuQihrBPUUMRQp1K6bOCLPqBq4kjd3KNxRBhk0vTYBvDbSWHSo2kxZJjQ4E1LQrK/rdnq2G/&#10;Ph0PH+o3X9rPunWdkmzHUuu3127+DSJQF57ih/vHxPnJewL3b+IJcn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6AeQwgAAAN0AAAAPAAAAAAAAAAAAAAAAAJgCAABkcnMvZG93&#10;bnJldi54bWxQSwUGAAAAAAQABAD1AAAAhwMAAAAA&#10;" filled="f" stroked="f">
                            <v:textbox>
                              <w:txbxContent>
                                <w:p w:rsidR="006802E6" w:rsidRPr="00BE7EED" w:rsidRDefault="006802E6" w:rsidP="002A3FAA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BE7EED">
                                    <w:rPr>
                                      <w:b/>
                                    </w:rPr>
                                    <w:t>Number of Pets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544" o:spid="_x0000_s1459" type="#_x0000_t202" style="position:absolute;left:2295;top:1995;width:465;height:2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qZ58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j6Q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qZ58MAAADdAAAADwAAAAAAAAAAAAAAAACYAgAAZHJzL2Rv&#10;d25yZXYueG1sUEsFBgAAAAAEAAQA9QAAAIgDAAAAAA==&#10;" filled="f" stroked="f">
                          <v:textbox>
                            <w:txbxContent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545" o:spid="_x0000_s1460" type="#_x0000_t202" style="position:absolute;left:2820;top:1995;width:465;height:2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Y8fM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j6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HY8fMMAAADdAAAADwAAAAAAAAAAAAAAAACYAgAAZHJzL2Rv&#10;d25yZXYueG1sUEsFBgAAAAAEAAQA9QAAAIgDAAAAAA==&#10;" filled="f" stroked="f">
                          <v:textbox>
                            <w:txbxContent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310161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  <w:i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310161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  <w:i/>
                                  </w:rPr>
                                </w:pPr>
                                <w:proofErr w:type="gramStart"/>
                                <w:r w:rsidRPr="00310161">
                                  <w:rPr>
                                    <w:b/>
                                    <w:i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546" o:spid="_x0000_s1461" type="#_x0000_t202" style="position:absolute;left:3360;top:1995;width:465;height:2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+kCMIA&#10;AADdAAAADwAAAGRycy9kb3ducmV2LnhtbERPS4vCMBC+L/gfwix408THLto1iiiCJ5f1BXsbmrEt&#10;20xKE23990YQ9jYf33Nmi9aW4ka1LxxrGPQVCOLUmYIzDcfDpjcB4QOywdIxabiTh8W88zbDxLiG&#10;f+i2D5mIIewT1JCHUCVS+jQni77vKuLIXVxtMURYZ9LU2MRwW8qhUp/SYsGxIceKVjmlf/ur1XDa&#10;XX7PY/Wdre1H1bhWSbZTqXX3vV1+gQjUhn/xy701cf5gNIb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n6QIwgAAAN0AAAAPAAAAAAAAAAAAAAAAAJgCAABkcnMvZG93&#10;bnJldi54bWxQSwUGAAAAAAQABAD1AAAAhwMAAAAA&#10;" filled="f" stroked="f">
                          <v:textbox>
                            <w:txbxContent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547" o:spid="_x0000_s1462" type="#_x0000_t202" style="position:absolute;left:3900;top:1995;width:465;height:2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MBk8MA&#10;AADdAAAADwAAAGRycy9kb3ducmV2LnhtbERPS2vCQBC+F/wPywi91V1rLRqzEakIniz1Bd6G7JgE&#10;s7MhuzXpv3cLhd7m43tOuuxtLe7U+sqxhvFIgSDOnam40HA8bF5mIHxANlg7Jg0/5GGZDZ5STIzr&#10;+Ivu+1CIGMI+QQ1lCE0ipc9LsuhHriGO3NW1FkOEbSFNi10Mt7V8VepdWqw4NpTY0EdJ+W3/bTWc&#10;dtfL+U19Fms7bTrXK8l2LrV+HvarBYhAffgX/7m3Js4fT6b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MBk8MAAADdAAAADwAAAAAAAAAAAAAAAACYAgAAZHJzL2Rv&#10;d25yZXYueG1sUEsFBgAAAAAEAAQA9QAAAIgDAAAAAA==&#10;" filled="f" stroked="f">
                          <v:textbox>
                            <w:txbxContent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548" o:spid="_x0000_s1463" type="#_x0000_t202" style="position:absolute;left:4440;top:1995;width:465;height:2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Gf5MMA&#10;AADd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4fT6b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AGf5MMAAADdAAAADwAAAAAAAAAAAAAAAACYAgAAZHJzL2Rv&#10;d25yZXYueG1sUEsFBgAAAAAEAAQA9QAAAIgDAAAAAA==&#10;" filled="f" stroked="f">
                          <v:textbox>
                            <w:txbxContent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Default="006802E6" w:rsidP="002A3FAA">
                                <w:pPr>
                                  <w:spacing w:before="10" w:after="10"/>
                                </w:pPr>
                              </w:p>
                              <w:p w:rsidR="006802E6" w:rsidRPr="00492E76" w:rsidRDefault="006802E6" w:rsidP="002A3FAA">
                                <w:pPr>
                                  <w:spacing w:before="10" w:after="10"/>
                                  <w:rPr>
                                    <w:b/>
                                  </w:rPr>
                                </w:pPr>
                                <w:proofErr w:type="gramStart"/>
                                <w:r w:rsidRPr="00492E76">
                                  <w:rPr>
                                    <w:b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</v:group>
                      <v:shape id="Picture 549" o:spid="_x0000_s1464" type="#_x0000_t75" style="position:absolute;left:10549;top:4595;width:1701;height:12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qzMwTEAAAA3QAAAA8AAABkcnMvZG93bnJldi54bWxEj0FrAjEQhe+F/ocwgreaWKHK1ii2ohRv&#10;aqEeh810s7iZLEnU9d8bQfA2w3vzvjfTeecacaYQa88ahgMFgrj0puZKw+9+9TYBEROywcYzabhS&#10;hPns9WWKhfEX3tJ5lyqRQzgWqMGm1BZSxtKSwzjwLXHW/n1wmPIaKmkCXnK4a+S7Uh/SYc2ZYLGl&#10;b0vlcXdymXsoVW2DXO0X7fr0pyZ+ufk6aN3vdYtPEIm69DQ/rn9Mrj8cjeH+TR5Bzm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qzMwTEAAAA3QAAAA8AAAAAAAAAAAAAAAAA&#10;nwIAAGRycy9kb3ducmV2LnhtbFBLBQYAAAAABAAEAPcAAACQAwAAAAA=&#10;">
                        <v:imagedata r:id="rId137" o:title=""/>
                      </v:shape>
                    </v:group>
                  </w:pict>
                </mc:Fallback>
              </mc:AlternateContent>
            </w:r>
          </w:p>
          <w:p w:rsidR="00D11B63" w:rsidRPr="00F44082" w:rsidRDefault="00D11B63" w:rsidP="00F74D54">
            <w:pPr>
              <w:jc w:val="center"/>
              <w:rPr>
                <w:b/>
                <w:color w:val="7030A0"/>
                <w:sz w:val="40"/>
                <w:szCs w:val="40"/>
              </w:rPr>
            </w:pPr>
            <w:r w:rsidRPr="00F44082">
              <w:rPr>
                <w:b/>
                <w:color w:val="7030A0"/>
                <w:sz w:val="40"/>
                <w:szCs w:val="40"/>
              </w:rPr>
              <w:t xml:space="preserve"> </w:t>
            </w:r>
          </w:p>
        </w:tc>
        <w:tc>
          <w:tcPr>
            <w:tcW w:w="4152" w:type="dxa"/>
            <w:gridSpan w:val="4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D11B63" w:rsidRPr="006007DF" w:rsidRDefault="00D11B63" w:rsidP="00177623">
            <w:pPr>
              <w:ind w:left="329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diagram showing frequency of data on a number line.   </w:t>
            </w:r>
          </w:p>
        </w:tc>
      </w:tr>
      <w:tr w:rsidR="00D11B63" w:rsidRPr="006007DF" w:rsidTr="00C263E0">
        <w:trPr>
          <w:gridAfter w:val="1"/>
          <w:wAfter w:w="4797" w:type="dxa"/>
          <w:trHeight w:val="4041"/>
        </w:trPr>
        <w:tc>
          <w:tcPr>
            <w:tcW w:w="15949" w:type="dxa"/>
            <w:gridSpan w:val="17"/>
            <w:tcBorders>
              <w:top w:val="nil"/>
              <w:bottom w:val="dashed" w:sz="4" w:space="0" w:color="auto"/>
            </w:tcBorders>
            <w:vAlign w:val="center"/>
          </w:tcPr>
          <w:p w:rsidR="00D11B63" w:rsidRPr="006007DF" w:rsidRDefault="00D11B63" w:rsidP="00F74D54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br w:type="page"/>
            </w:r>
            <w:r>
              <w:rPr>
                <w:b/>
                <w:sz w:val="200"/>
                <w:szCs w:val="200"/>
              </w:rPr>
              <w:t>line segment</w:t>
            </w:r>
          </w:p>
        </w:tc>
      </w:tr>
      <w:tr w:rsidR="00D11B63" w:rsidTr="00C263E0">
        <w:trPr>
          <w:gridAfter w:val="1"/>
          <w:wAfter w:w="4797" w:type="dxa"/>
          <w:trHeight w:val="4041"/>
        </w:trPr>
        <w:tc>
          <w:tcPr>
            <w:tcW w:w="7913" w:type="dxa"/>
            <w:gridSpan w:val="7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11B63" w:rsidRDefault="00D11B63" w:rsidP="00F74D54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line </w:t>
            </w:r>
          </w:p>
          <w:p w:rsidR="00D11B63" w:rsidRPr="006007DF" w:rsidRDefault="00D11B63" w:rsidP="00F74D54">
            <w:pPr>
              <w:jc w:val="center"/>
              <w:rPr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segment</w:t>
            </w:r>
          </w:p>
        </w:tc>
        <w:tc>
          <w:tcPr>
            <w:tcW w:w="8036" w:type="dxa"/>
            <w:gridSpan w:val="10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D11B63" w:rsidRDefault="00E1793D" w:rsidP="00F74D54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545024" behindDoc="0" locked="0" layoutInCell="1" allowOverlap="1" wp14:anchorId="43E29DEE" wp14:editId="67D184AE">
                      <wp:simplePos x="0" y="0"/>
                      <wp:positionH relativeFrom="column">
                        <wp:posOffset>139065</wp:posOffset>
                      </wp:positionH>
                      <wp:positionV relativeFrom="paragraph">
                        <wp:posOffset>251460</wp:posOffset>
                      </wp:positionV>
                      <wp:extent cx="4324985" cy="1817370"/>
                      <wp:effectExtent l="0" t="0" r="0" b="0"/>
                      <wp:wrapNone/>
                      <wp:docPr id="1117" name="Group 11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4324985" cy="1817370"/>
                                <a:chOff x="0" y="0"/>
                                <a:chExt cx="4325420" cy="181792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118" name="Picture 5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65"/>
                                <a:srcRect t="29437" r="-1937" b="21532"/>
                                <a:stretch/>
                              </pic:blipFill>
                              <pic:spPr bwMode="auto">
                                <a:xfrm>
                                  <a:off x="0" y="410966"/>
                                  <a:ext cx="4325420" cy="6678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1119" name="Text Box 1119"/>
                              <wps:cNvSpPr txBox="1"/>
                              <wps:spPr>
                                <a:xfrm>
                                  <a:off x="267128" y="20548"/>
                                  <a:ext cx="1089025" cy="4006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6802E6" w:rsidRPr="008D4B10" w:rsidRDefault="006802E6" w:rsidP="002A3FAA">
                                    <w:pPr>
                                      <w:jc w:val="center"/>
                                      <w:rPr>
                                        <w:b/>
                                        <w:color w:val="FF0000"/>
                                        <w:sz w:val="36"/>
                                        <w:szCs w:val="36"/>
                                      </w:rPr>
                                    </w:pPr>
                                    <w:proofErr w:type="gramStart"/>
                                    <w:r w:rsidRPr="008D4B10">
                                      <w:rPr>
                                        <w:b/>
                                        <w:color w:val="FF0000"/>
                                        <w:sz w:val="36"/>
                                        <w:szCs w:val="36"/>
                                      </w:rPr>
                                      <w:t>endpoin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20" name="Text Box 1120"/>
                              <wps:cNvSpPr txBox="1"/>
                              <wps:spPr>
                                <a:xfrm>
                                  <a:off x="2794570" y="0"/>
                                  <a:ext cx="1089025" cy="4006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6802E6" w:rsidRPr="008D4B10" w:rsidRDefault="006802E6" w:rsidP="002A3FAA">
                                    <w:pPr>
                                      <w:jc w:val="center"/>
                                      <w:rPr>
                                        <w:b/>
                                        <w:color w:val="FF0000"/>
                                        <w:sz w:val="36"/>
                                        <w:szCs w:val="36"/>
                                      </w:rPr>
                                    </w:pPr>
                                    <w:proofErr w:type="gramStart"/>
                                    <w:r w:rsidRPr="008D4B10">
                                      <w:rPr>
                                        <w:b/>
                                        <w:color w:val="FF0000"/>
                                        <w:sz w:val="36"/>
                                        <w:szCs w:val="36"/>
                                      </w:rPr>
                                      <w:t>endpoin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21" name="Text Box 1121"/>
                              <wps:cNvSpPr txBox="1"/>
                              <wps:spPr>
                                <a:xfrm>
                                  <a:off x="688368" y="1078786"/>
                                  <a:ext cx="2691765" cy="7391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6802E6" w:rsidRPr="008D4B10" w:rsidRDefault="006802E6" w:rsidP="002A3FAA">
                                    <w:pPr>
                                      <w:jc w:val="center"/>
                                      <w:rPr>
                                        <w:b/>
                                        <w:color w:val="FF0000"/>
                                        <w:sz w:val="56"/>
                                        <w:szCs w:val="56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b/>
                                        <w:color w:val="FF0000"/>
                                        <w:sz w:val="56"/>
                                        <w:szCs w:val="56"/>
                                      </w:rPr>
                                      <w:t>segmen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3E29DEE" id="Group 1117" o:spid="_x0000_s1465" style="position:absolute;left:0;text-align:left;margin-left:10.95pt;margin-top:19.8pt;width:340.55pt;height:143.1pt;z-index:252545024;mso-width-relative:margin;mso-height-relative:margin" coordsize="43254,181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">
                      <v:shape id="Picture 5" o:spid="_x0000_s1466" type="#_x0000_t75" style="position:absolute;top:4109;width:43254;height:66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iQZt3GAAAA3QAAAA8AAABkcnMvZG93bnJldi54bWxEj0FrwkAQhe9C/8Myhd50ExGR1FVKacFC&#10;L0Zp623IjtnQ7GyaXTX++85B8DbDe/PeN8v14Ft1pj42gQ3kkwwUcRVsw7WB/e59vAAVE7LFNjAZ&#10;uFKE9ephtMTChgtv6VymWkkIxwINuJS6QutYOfIYJ6EjFu0Yeo9J1r7WtseLhPtWT7Nsrj02LA0O&#10;O3p1VP2WJ2/gex4+v2anTA9/eJj9vKXyY+uuxjw9Di/PoBIN6W6+XW+s4Oe54Mo3MoJe/Q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mJBm3cYAAADdAAAADwAAAAAAAAAAAAAA&#10;AACfAgAAZHJzL2Rvd25yZXYueG1sUEsFBgAAAAAEAAQA9wAAAJIDAAAAAA==&#10;">
                        <v:imagedata r:id="rId66" o:title="" croptop="19292f" cropbottom="14111f" cropright="-1269f"/>
                        <v:path arrowok="t"/>
                      </v:shape>
                      <v:shape id="_x0000_s1467" type="#_x0000_t202" style="position:absolute;left:2671;top:205;width:10890;height:40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KdAMUA&#10;AADdAAAADwAAAGRycy9kb3ducmV2LnhtbERPTWvCQBC9F/wPywje6iYepE1dpUiLCgZtWuh1yE6T&#10;1Oxs2F1N6q/vFgre5vE+Z7EaTCsu5HxjWUE6TUAQl1Y3XCn4eH+9fwDhA7LG1jIp+CEPq+XoboGZ&#10;tj2/0aUIlYgh7DNUUIfQZVL6siaDfmo74sh9WWcwROgqqR32Mdy0cpYkc2mw4dhQY0frmspTcTYK&#10;Pvti4w673fex2+bXw7XI9/SSKzUZD89PIAIN4Sb+d291nJ+mj/D3TTxB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Up0AxQAAAN0AAAAPAAAAAAAAAAAAAAAAAJgCAABkcnMv&#10;ZG93bnJldi54bWxQSwUGAAAAAAQABAD1AAAAigMAAAAA&#10;" fillcolor="window" stroked="f" strokeweight=".5pt">
                        <v:textbox>
                          <w:txbxContent>
                            <w:p w:rsidR="006802E6" w:rsidRPr="008D4B10" w:rsidRDefault="006802E6" w:rsidP="002A3FAA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36"/>
                                  <w:szCs w:val="36"/>
                                </w:rPr>
                              </w:pPr>
                              <w:proofErr w:type="gramStart"/>
                              <w:r w:rsidRPr="008D4B10">
                                <w:rPr>
                                  <w:b/>
                                  <w:color w:val="FF0000"/>
                                  <w:sz w:val="36"/>
                                  <w:szCs w:val="36"/>
                                </w:rPr>
                                <w:t>endpoint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468" type="#_x0000_t202" style="position:absolute;left:27945;width:10890;height:40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T+IMcA&#10;AADdAAAADwAAAGRycy9kb3ducmV2LnhtbESPQUvDQBCF70L/wzIFb3bTHkTSbksRxRYMtangdchO&#10;k2h2NuyuTeyvdw6Ctxnem/e+WW1G16kLhdh6NjCfZaCIK29brg28n57vHkDFhGyx80wGfijCZj25&#10;WWFu/cBHupSpVhLCMUcDTUp9rnWsGnIYZ74nFu3sg8Mka6i1DThIuOv0IsvutcOWpaHBnh4bqr7K&#10;b2fgYyhfwmG//3zrd8X1cC2LV3oqjLmdjtslqERj+jf/Xe+s4M8Xwi/fyAh6/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oE/iDHAAAA3QAAAA8AAAAAAAAAAAAAAAAAmAIAAGRy&#10;cy9kb3ducmV2LnhtbFBLBQYAAAAABAAEAPUAAACMAwAAAAA=&#10;" fillcolor="window" stroked="f" strokeweight=".5pt">
                        <v:textbox>
                          <w:txbxContent>
                            <w:p w:rsidR="006802E6" w:rsidRPr="008D4B10" w:rsidRDefault="006802E6" w:rsidP="002A3FAA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36"/>
                                  <w:szCs w:val="36"/>
                                </w:rPr>
                              </w:pPr>
                              <w:proofErr w:type="gramStart"/>
                              <w:r w:rsidRPr="008D4B10">
                                <w:rPr>
                                  <w:b/>
                                  <w:color w:val="FF0000"/>
                                  <w:sz w:val="36"/>
                                  <w:szCs w:val="36"/>
                                </w:rPr>
                                <w:t>endpoint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121" o:spid="_x0000_s1469" type="#_x0000_t202" style="position:absolute;left:6883;top:10787;width:26918;height:7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hbu8QA&#10;AADdAAAADwAAAGRycy9kb3ducmV2LnhtbERPTWvCQBC9C/6HZQre6iYeRFJXKaWigsE2LfQ6ZKdJ&#10;2uxs2F1N9Ne7hYK3ebzPWa4H04ozOd9YVpBOExDEpdUNVwo+PzaPCxA+IGtsLZOCC3lYr8ajJWba&#10;9vxO5yJUIoawz1BBHUKXSenLmgz6qe2II/dtncEQoaukdtjHcNPKWZLMpcGGY0ONHb3UVP4WJ6Pg&#10;qy+27rjf/7x1u/x6vBb5gV5zpSYPw/MTiEBDuIv/3Tsd56ezFP6+iSfI1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IW7vEAAAA3QAAAA8AAAAAAAAAAAAAAAAAmAIAAGRycy9k&#10;b3ducmV2LnhtbFBLBQYAAAAABAAEAPUAAACJAwAAAAA=&#10;" fillcolor="window" stroked="f" strokeweight=".5pt">
                        <v:textbox>
                          <w:txbxContent>
                            <w:p w:rsidR="006802E6" w:rsidRPr="008D4B10" w:rsidRDefault="006802E6" w:rsidP="002A3FAA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56"/>
                                  <w:szCs w:val="56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color w:val="FF0000"/>
                                  <w:sz w:val="56"/>
                                  <w:szCs w:val="56"/>
                                </w:rPr>
                                <w:t>segment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  <w:tr w:rsidR="00D11B63" w:rsidRPr="006007DF" w:rsidTr="002A3FAA">
        <w:trPr>
          <w:gridAfter w:val="1"/>
          <w:wAfter w:w="4797" w:type="dxa"/>
          <w:trHeight w:val="4042"/>
        </w:trPr>
        <w:tc>
          <w:tcPr>
            <w:tcW w:w="568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D11B63" w:rsidRDefault="00D11B63" w:rsidP="00F74D54">
            <w:pPr>
              <w:jc w:val="center"/>
            </w:pPr>
            <w:r>
              <w:rPr>
                <w:b/>
                <w:sz w:val="120"/>
                <w:szCs w:val="120"/>
              </w:rPr>
              <w:t>line segment</w:t>
            </w:r>
          </w:p>
        </w:tc>
        <w:tc>
          <w:tcPr>
            <w:tcW w:w="6289" w:type="dxa"/>
            <w:gridSpan w:val="14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D11B63" w:rsidRDefault="00E1793D" w:rsidP="00F74D54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546048" behindDoc="0" locked="0" layoutInCell="1" allowOverlap="1" wp14:anchorId="6BDC0384" wp14:editId="727FC5E7">
                      <wp:simplePos x="0" y="0"/>
                      <wp:positionH relativeFrom="column">
                        <wp:posOffset>-91440</wp:posOffset>
                      </wp:positionH>
                      <wp:positionV relativeFrom="paragraph">
                        <wp:posOffset>546735</wp:posOffset>
                      </wp:positionV>
                      <wp:extent cx="3749675" cy="1703705"/>
                      <wp:effectExtent l="0" t="0" r="3175" b="0"/>
                      <wp:wrapNone/>
                      <wp:docPr id="1122" name="Group 11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749675" cy="1703705"/>
                                <a:chOff x="0" y="0"/>
                                <a:chExt cx="3750067" cy="170427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123" name="Picture 5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65"/>
                                <a:srcRect l="-1" t="26054" r="1351" b="20982"/>
                                <a:stretch/>
                              </pic:blipFill>
                              <pic:spPr bwMode="auto">
                                <a:xfrm>
                                  <a:off x="0" y="318499"/>
                                  <a:ext cx="3750067" cy="6472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>
                              <wps:cNvPr id="1124" name="Text Box 1124"/>
                              <wps:cNvSpPr txBox="1"/>
                              <wps:spPr>
                                <a:xfrm>
                                  <a:off x="174660" y="10274"/>
                                  <a:ext cx="1088390" cy="4000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6802E6" w:rsidRPr="008D4B10" w:rsidRDefault="006802E6" w:rsidP="002A3FAA">
                                    <w:pPr>
                                      <w:jc w:val="center"/>
                                      <w:rPr>
                                        <w:b/>
                                        <w:color w:val="FF0000"/>
                                        <w:sz w:val="36"/>
                                        <w:szCs w:val="36"/>
                                      </w:rPr>
                                    </w:pPr>
                                    <w:proofErr w:type="gramStart"/>
                                    <w:r w:rsidRPr="008D4B10">
                                      <w:rPr>
                                        <w:b/>
                                        <w:color w:val="FF0000"/>
                                        <w:sz w:val="36"/>
                                        <w:szCs w:val="36"/>
                                      </w:rPr>
                                      <w:t>endpoin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25" name="Text Box 1125"/>
                              <wps:cNvSpPr txBox="1"/>
                              <wps:spPr>
                                <a:xfrm>
                                  <a:off x="2568539" y="0"/>
                                  <a:ext cx="1088390" cy="4000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6802E6" w:rsidRPr="008D4B10" w:rsidRDefault="006802E6" w:rsidP="002A3FAA">
                                    <w:pPr>
                                      <w:jc w:val="center"/>
                                      <w:rPr>
                                        <w:b/>
                                        <w:color w:val="FF0000"/>
                                        <w:sz w:val="36"/>
                                        <w:szCs w:val="36"/>
                                      </w:rPr>
                                    </w:pPr>
                                    <w:proofErr w:type="gramStart"/>
                                    <w:r w:rsidRPr="008D4B10">
                                      <w:rPr>
                                        <w:b/>
                                        <w:color w:val="FF0000"/>
                                        <w:sz w:val="36"/>
                                        <w:szCs w:val="36"/>
                                      </w:rPr>
                                      <w:t>endpoin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26" name="Text Box 1126"/>
                              <wps:cNvSpPr txBox="1"/>
                              <wps:spPr>
                                <a:xfrm>
                                  <a:off x="585626" y="965771"/>
                                  <a:ext cx="2691130" cy="7385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6802E6" w:rsidRPr="008D4B10" w:rsidRDefault="006802E6" w:rsidP="002A3FAA">
                                    <w:pPr>
                                      <w:jc w:val="center"/>
                                      <w:rPr>
                                        <w:b/>
                                        <w:color w:val="FF0000"/>
                                        <w:sz w:val="56"/>
                                        <w:szCs w:val="56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b/>
                                        <w:color w:val="FF0000"/>
                                        <w:sz w:val="56"/>
                                        <w:szCs w:val="56"/>
                                      </w:rPr>
                                      <w:t>segmen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BDC0384" id="Group 1122" o:spid="_x0000_s1470" style="position:absolute;left:0;text-align:left;margin-left:-7.2pt;margin-top:43.05pt;width:295.25pt;height:134.15pt;z-index:252546048;mso-width-relative:margin;mso-height-relative:margin" coordsize="37500,170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">
                      <v:shape id="Picture 5" o:spid="_x0000_s1471" type="#_x0000_t75" style="position:absolute;top:3184;width:37500;height:647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OMenfCAAAA3QAAAA8AAABkcnMvZG93bnJldi54bWxET02LwjAQvQv7H8Is7EU0tQsi1SgiFDwt&#10;W+vB49CMbbGZlCTb1n+/WVjwNo/3ObvDZDoxkPOtZQWrZQKCuLK65VrBtcwXGxA+IGvsLJOCJ3k4&#10;7N9mO8y0Hbmg4RJqEUPYZ6igCaHPpPRVQwb90vbEkbtbZzBE6GqpHY4x3HQyTZK1NNhybGiwp1ND&#10;1ePyYxToc148v9K8dGUR5qeh+L7dk1Gpj/fpuAURaAov8b/7rOP8VfoJf9/EE+T+F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jjHp3wgAAAN0AAAAPAAAAAAAAAAAAAAAAAJ8C&#10;AABkcnMvZG93bnJldi54bWxQSwUGAAAAAAQABAD3AAAAjgMAAAAA&#10;">
                        <v:imagedata r:id="rId66" o:title="" croptop="17075f" cropbottom="13751f" cropleft="-1f" cropright="885f"/>
                        <v:path arrowok="t"/>
                      </v:shape>
                      <v:shape id="Text Box 1124" o:spid="_x0000_s1472" type="#_x0000_t202" style="position:absolute;left:1746;top:102;width:10884;height:4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/4I8QA&#10;AADdAAAADwAAAGRycy9kb3ducmV2LnhtbERP32vCMBB+H/g/hBv4NlNFxuiMIsMxBYuuE3w9mrPt&#10;1lxKEm3nX2+Ewd7u4/t5s0VvGnEh52vLCsajBARxYXXNpYLD1/vTCwgfkDU2lknBL3lYzAcPM0y1&#10;7fiTLnkoRQxhn6KCKoQ2ldIXFRn0I9sSR+5kncEQoSuldtjFcNPISZI8S4M1x4YKW3qrqPjJz0bB&#10;scs/3G6z+d636+y6u+bZllaZUsPHfvkKIlAf/sV/7rWO88eTKdy/iSf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/+CPEAAAA3QAAAA8AAAAAAAAAAAAAAAAAmAIAAGRycy9k&#10;b3ducmV2LnhtbFBLBQYAAAAABAAEAPUAAACJAwAAAAA=&#10;" fillcolor="window" stroked="f" strokeweight=".5pt">
                        <v:textbox>
                          <w:txbxContent>
                            <w:p w:rsidR="006802E6" w:rsidRPr="008D4B10" w:rsidRDefault="006802E6" w:rsidP="002A3FAA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36"/>
                                  <w:szCs w:val="36"/>
                                </w:rPr>
                              </w:pPr>
                              <w:proofErr w:type="gramStart"/>
                              <w:r w:rsidRPr="008D4B10">
                                <w:rPr>
                                  <w:b/>
                                  <w:color w:val="FF0000"/>
                                  <w:sz w:val="36"/>
                                  <w:szCs w:val="36"/>
                                </w:rPr>
                                <w:t>endpoint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125" o:spid="_x0000_s1473" type="#_x0000_t202" style="position:absolute;left:25685;width:10884;height:4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NduMQA&#10;AADdAAAADwAAAGRycy9kb3ducmV2LnhtbERP32vCMBB+H/g/hBv4NlMFx+iMIsMxBYuuE3w9mrPt&#10;1lxKEm3nX2+Ewd7u4/t5s0VvGnEh52vLCsajBARxYXXNpYLD1/vTCwgfkDU2lknBL3lYzAcPM0y1&#10;7fiTLnkoRQxhn6KCKoQ2ldIXFRn0I9sSR+5kncEQoSuldtjFcNPISZI8S4M1x4YKW3qrqPjJz0bB&#10;scs/3G6z+d636+y6u+bZllaZUsPHfvkKIlAf/sV/7rWO88eTKdy/iSf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zXbjEAAAA3QAAAA8AAAAAAAAAAAAAAAAAmAIAAGRycy9k&#10;b3ducmV2LnhtbFBLBQYAAAAABAAEAPUAAACJAwAAAAA=&#10;" fillcolor="window" stroked="f" strokeweight=".5pt">
                        <v:textbox>
                          <w:txbxContent>
                            <w:p w:rsidR="006802E6" w:rsidRPr="008D4B10" w:rsidRDefault="006802E6" w:rsidP="002A3FAA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36"/>
                                  <w:szCs w:val="36"/>
                                </w:rPr>
                              </w:pPr>
                              <w:proofErr w:type="gramStart"/>
                              <w:r w:rsidRPr="008D4B10">
                                <w:rPr>
                                  <w:b/>
                                  <w:color w:val="FF0000"/>
                                  <w:sz w:val="36"/>
                                  <w:szCs w:val="36"/>
                                </w:rPr>
                                <w:t>endpoint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126" o:spid="_x0000_s1474" type="#_x0000_t202" style="position:absolute;left:5856;top:9657;width:26911;height:7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HDz8UA&#10;AADdAAAADwAAAGRycy9kb3ducmV2LnhtbERPTWvCQBC9F/wPywi9mY0eRKKrlNJSBYM1FnodstMk&#10;bXY27G5N9Ne7BaG3ebzPWW0G04ozOd9YVjBNUhDEpdUNVwo+Tq+TBQgfkDW2lknBhTxs1qOHFWba&#10;9nykcxEqEUPYZ6igDqHLpPRlTQZ9YjviyH1ZZzBE6CqpHfYx3LRylqZzabDh2FBjR881lT/Fr1Hw&#10;2Rdv7rDbfb932/x6uBb5nl5ypR7Hw9MSRKAh/Ivv7q2O86ezOfx9E0+Q6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ocPPxQAAAN0AAAAPAAAAAAAAAAAAAAAAAJgCAABkcnMv&#10;ZG93bnJldi54bWxQSwUGAAAAAAQABAD1AAAAigMAAAAA&#10;" fillcolor="window" stroked="f" strokeweight=".5pt">
                        <v:textbox>
                          <w:txbxContent>
                            <w:p w:rsidR="006802E6" w:rsidRPr="008D4B10" w:rsidRDefault="006802E6" w:rsidP="002A3FAA">
                              <w:pPr>
                                <w:jc w:val="center"/>
                                <w:rPr>
                                  <w:b/>
                                  <w:color w:val="FF0000"/>
                                  <w:sz w:val="56"/>
                                  <w:szCs w:val="56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color w:val="FF0000"/>
                                  <w:sz w:val="56"/>
                                  <w:szCs w:val="56"/>
                                </w:rPr>
                                <w:t>segment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3972" w:type="dxa"/>
            <w:gridSpan w:val="2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D11B63" w:rsidRPr="006007DF" w:rsidRDefault="00D11B63" w:rsidP="00177623">
            <w:pPr>
              <w:ind w:left="-46"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 part of a line with two endpoints. </w:t>
            </w:r>
          </w:p>
        </w:tc>
      </w:tr>
      <w:tr w:rsidR="00D11B63" w:rsidTr="00177623">
        <w:trPr>
          <w:trHeight w:val="4041"/>
        </w:trPr>
        <w:tc>
          <w:tcPr>
            <w:tcW w:w="20746" w:type="dxa"/>
            <w:gridSpan w:val="18"/>
            <w:tcBorders>
              <w:top w:val="nil"/>
              <w:bottom w:val="dashed" w:sz="4" w:space="0" w:color="auto"/>
            </w:tcBorders>
            <w:vAlign w:val="center"/>
          </w:tcPr>
          <w:p w:rsidR="00D11B63" w:rsidRPr="009E103B" w:rsidRDefault="00D11B63" w:rsidP="009E103B">
            <w:pPr>
              <w:ind w:right="5151"/>
              <w:jc w:val="center"/>
              <w:rPr>
                <w:b/>
                <w:sz w:val="144"/>
                <w:szCs w:val="144"/>
              </w:rPr>
            </w:pPr>
            <w:r>
              <w:br w:type="page"/>
            </w:r>
            <w:r>
              <w:rPr>
                <w:b/>
              </w:rPr>
              <w:br w:type="page"/>
            </w:r>
            <w:r w:rsidR="0065647E">
              <w:rPr>
                <w:b/>
                <w:sz w:val="144"/>
                <w:szCs w:val="144"/>
              </w:rPr>
              <w:t>line-</w:t>
            </w:r>
            <w:r w:rsidRPr="009E103B">
              <w:rPr>
                <w:b/>
                <w:sz w:val="144"/>
                <w:szCs w:val="144"/>
              </w:rPr>
              <w:t>symmetric figure</w:t>
            </w:r>
          </w:p>
        </w:tc>
      </w:tr>
      <w:tr w:rsidR="00D11B63" w:rsidTr="00C263E0">
        <w:trPr>
          <w:trHeight w:val="4041"/>
        </w:trPr>
        <w:tc>
          <w:tcPr>
            <w:tcW w:w="8920" w:type="dxa"/>
            <w:gridSpan w:val="9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11B63" w:rsidRPr="00BB6C3F" w:rsidRDefault="0065647E" w:rsidP="00F003A9">
            <w:pPr>
              <w:jc w:val="center"/>
              <w:rPr>
                <w:b/>
                <w:sz w:val="116"/>
                <w:szCs w:val="116"/>
              </w:rPr>
            </w:pPr>
            <w:r>
              <w:rPr>
                <w:b/>
                <w:sz w:val="116"/>
                <w:szCs w:val="116"/>
              </w:rPr>
              <w:t>line-</w:t>
            </w:r>
            <w:r w:rsidR="00787617">
              <w:rPr>
                <w:b/>
                <w:sz w:val="116"/>
                <w:szCs w:val="116"/>
              </w:rPr>
              <w:t>symmetric    figure</w:t>
            </w:r>
            <w:r w:rsidR="00D11B63" w:rsidRPr="00BB6C3F">
              <w:rPr>
                <w:b/>
                <w:sz w:val="116"/>
                <w:szCs w:val="116"/>
              </w:rPr>
              <w:t xml:space="preserve"> </w:t>
            </w:r>
          </w:p>
        </w:tc>
        <w:tc>
          <w:tcPr>
            <w:tcW w:w="11826" w:type="dxa"/>
            <w:gridSpan w:val="9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D11B63" w:rsidRDefault="00947C3F" w:rsidP="00F003A9">
            <w:pPr>
              <w:jc w:val="center"/>
            </w:pPr>
            <w:r w:rsidRPr="00947C3F">
              <w:rPr>
                <w:noProof/>
              </w:rPr>
              <w:drawing>
                <wp:anchor distT="0" distB="0" distL="114300" distR="114300" simplePos="0" relativeHeight="251739136" behindDoc="0" locked="0" layoutInCell="1" allowOverlap="1" wp14:anchorId="7B0D7CE4" wp14:editId="4F7D29D8">
                  <wp:simplePos x="0" y="0"/>
                  <wp:positionH relativeFrom="column">
                    <wp:posOffset>81915</wp:posOffset>
                  </wp:positionH>
                  <wp:positionV relativeFrom="paragraph">
                    <wp:posOffset>-250825</wp:posOffset>
                  </wp:positionV>
                  <wp:extent cx="3859530" cy="1914525"/>
                  <wp:effectExtent l="19050" t="0" r="7620" b="0"/>
                  <wp:wrapNone/>
                  <wp:docPr id="18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/>
                          <a:srcRect l="2413" t="4593" r="1345" b="61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59530" cy="1914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D11B63" w:rsidTr="0076187D">
        <w:trPr>
          <w:trHeight w:val="4042"/>
        </w:trPr>
        <w:tc>
          <w:tcPr>
            <w:tcW w:w="6768" w:type="dxa"/>
            <w:gridSpan w:val="5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D11B63" w:rsidRPr="0076187D" w:rsidRDefault="0065647E" w:rsidP="00F003A9">
            <w:pPr>
              <w:jc w:val="center"/>
              <w:rPr>
                <w:b/>
                <w:sz w:val="90"/>
                <w:szCs w:val="90"/>
              </w:rPr>
            </w:pPr>
            <w:r w:rsidRPr="0076187D">
              <w:rPr>
                <w:b/>
                <w:sz w:val="90"/>
                <w:szCs w:val="90"/>
              </w:rPr>
              <w:t>l</w:t>
            </w:r>
            <w:r w:rsidR="00D11B63" w:rsidRPr="0076187D">
              <w:rPr>
                <w:b/>
                <w:sz w:val="90"/>
                <w:szCs w:val="90"/>
              </w:rPr>
              <w:t>ine</w:t>
            </w:r>
            <w:r w:rsidRPr="0076187D">
              <w:rPr>
                <w:b/>
                <w:sz w:val="90"/>
                <w:szCs w:val="90"/>
              </w:rPr>
              <w:t>-</w:t>
            </w:r>
            <w:r w:rsidR="00D11B63" w:rsidRPr="0076187D">
              <w:rPr>
                <w:b/>
                <w:sz w:val="90"/>
                <w:szCs w:val="90"/>
              </w:rPr>
              <w:t>symmetric figure</w:t>
            </w:r>
          </w:p>
        </w:tc>
        <w:tc>
          <w:tcPr>
            <w:tcW w:w="5580" w:type="dxa"/>
            <w:gridSpan w:val="11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D11B63" w:rsidRPr="00825A3A" w:rsidRDefault="00947C3F" w:rsidP="00F003A9">
            <w:pPr>
              <w:jc w:val="center"/>
              <w:rPr>
                <w:b/>
                <w:sz w:val="96"/>
                <w:szCs w:val="96"/>
              </w:rPr>
            </w:pPr>
            <w:r w:rsidRPr="00947C3F">
              <w:rPr>
                <w:b/>
                <w:noProof/>
                <w:sz w:val="96"/>
                <w:szCs w:val="96"/>
              </w:rPr>
              <w:drawing>
                <wp:inline distT="0" distB="0" distL="0" distR="0" wp14:anchorId="2F7F1241" wp14:editId="38EC0D26">
                  <wp:extent cx="3229610" cy="1598067"/>
                  <wp:effectExtent l="19050" t="0" r="8890" b="0"/>
                  <wp:docPr id="23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/>
                          <a:srcRect l="2413" t="4593" r="1345" b="61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0901" cy="15987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1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AE3870" w:rsidRDefault="00787617" w:rsidP="00177623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 f</w:t>
            </w:r>
            <w:r w:rsidR="00D11B63">
              <w:rPr>
                <w:sz w:val="36"/>
                <w:szCs w:val="36"/>
              </w:rPr>
              <w:t>igure that can be folded in half and</w:t>
            </w:r>
            <w:r>
              <w:rPr>
                <w:sz w:val="36"/>
                <w:szCs w:val="36"/>
              </w:rPr>
              <w:t xml:space="preserve"> </w:t>
            </w:r>
            <w:r w:rsidR="00D11B63">
              <w:rPr>
                <w:sz w:val="36"/>
                <w:szCs w:val="36"/>
              </w:rPr>
              <w:t xml:space="preserve">its two parts </w:t>
            </w:r>
          </w:p>
          <w:p w:rsidR="00D11B63" w:rsidRPr="00825A3A" w:rsidRDefault="00D11B63" w:rsidP="00177623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match exactly.</w:t>
            </w:r>
          </w:p>
        </w:tc>
        <w:tc>
          <w:tcPr>
            <w:tcW w:w="4797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D11B63" w:rsidRDefault="00D11B63" w:rsidP="009E103B">
            <w:pPr>
              <w:ind w:left="329" w:right="1075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Whole numbers are zero and the counting numbers 1, 2, 3, 4, 5, 6, and so on.  If a number has a negative sign, a decimal point, or a part that’s a fraction, it is not a whole number.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88"/>
        <w:gridCol w:w="2340"/>
        <w:gridCol w:w="3420"/>
        <w:gridCol w:w="4608"/>
      </w:tblGrid>
      <w:tr w:rsidR="009E04BB" w:rsidRPr="00B0038F" w:rsidTr="00FE4E1A">
        <w:trPr>
          <w:trHeight w:val="4044"/>
        </w:trPr>
        <w:tc>
          <w:tcPr>
            <w:tcW w:w="16056" w:type="dxa"/>
            <w:gridSpan w:val="4"/>
            <w:vAlign w:val="center"/>
          </w:tcPr>
          <w:p w:rsidR="009E04BB" w:rsidRPr="00B0038F" w:rsidRDefault="00460D2F" w:rsidP="00FE4E1A">
            <w:pPr>
              <w:jc w:val="center"/>
              <w:rPr>
                <w:b/>
                <w:sz w:val="200"/>
                <w:szCs w:val="200"/>
              </w:rPr>
            </w:pPr>
            <w:r>
              <w:rPr>
                <w:b/>
                <w:sz w:val="200"/>
                <w:szCs w:val="200"/>
              </w:rPr>
              <w:t>line symmetry</w:t>
            </w:r>
          </w:p>
        </w:tc>
      </w:tr>
      <w:tr w:rsidR="009E04BB" w:rsidTr="00FE4E1A">
        <w:trPr>
          <w:trHeight w:val="4044"/>
        </w:trPr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E04BB" w:rsidRPr="00B0038F" w:rsidRDefault="00460D2F" w:rsidP="00FE4E1A">
            <w:pPr>
              <w:jc w:val="center"/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>line symmetry</w:t>
            </w:r>
          </w:p>
        </w:tc>
        <w:tc>
          <w:tcPr>
            <w:tcW w:w="802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9E04BB" w:rsidRDefault="00E1793D" w:rsidP="00FE4E1A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271616" behindDoc="0" locked="0" layoutInCell="1" allowOverlap="1" wp14:anchorId="0EEEDEAB" wp14:editId="7CE10C67">
                      <wp:simplePos x="0" y="0"/>
                      <wp:positionH relativeFrom="column">
                        <wp:posOffset>2328545</wp:posOffset>
                      </wp:positionH>
                      <wp:positionV relativeFrom="paragraph">
                        <wp:posOffset>516255</wp:posOffset>
                      </wp:positionV>
                      <wp:extent cx="2382520" cy="1269365"/>
                      <wp:effectExtent l="38100" t="76200" r="0" b="83185"/>
                      <wp:wrapNone/>
                      <wp:docPr id="42" name="Group 11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82520" cy="1269365"/>
                                <a:chOff x="11695" y="4376"/>
                                <a:chExt cx="3752" cy="1999"/>
                              </a:xfrm>
                            </wpg:grpSpPr>
                            <wps:wsp>
                              <wps:cNvPr id="43" name="AutoShape 11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131" y="4376"/>
                                  <a:ext cx="2661" cy="1999"/>
                                </a:xfrm>
                                <a:prstGeom prst="leftArrow">
                                  <a:avLst>
                                    <a:gd name="adj1" fmla="val 50000"/>
                                    <a:gd name="adj2" fmla="val 33279"/>
                                  </a:avLst>
                                </a:prstGeom>
                                <a:solidFill>
                                  <a:srgbClr val="FFFF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AutoShape 115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695" y="5385"/>
                                  <a:ext cx="3752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2060"/>
                                  </a:solidFill>
                                  <a:prstDash val="sysDot"/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42DF0EF" id="Group 1152" o:spid="_x0000_s1026" style="position:absolute;margin-left:183.35pt;margin-top:40.65pt;width:187.6pt;height:99.95pt;z-index:252271616" coordorigin="11695,4376" coordsize="3752,19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">
                      <v:shapetype id="_x0000_t66" coordsize="21600,21600" o:spt="66" adj="5400,5400" path="m@0,l@0@1,21600@1,21600@2@0@2@0,21600,,10800xe">
                        <v:stroke joinstyle="miter"/>
                        <v:formulas>
                          <v:f eqn="val #0"/>
                          <v:f eqn="val #1"/>
                          <v:f eqn="sum 21600 0 #1"/>
                          <v:f eqn="prod #0 #1 10800"/>
                          <v:f eqn="sum #0 0 @3"/>
                        </v:formulas>
                        <v:path o:connecttype="custom" o:connectlocs="@0,0;0,10800;@0,21600;21600,10800" o:connectangles="270,180,90,0" textboxrect="@4,@1,21600,@2"/>
                        <v:handles>
                          <v:h position="#0,#1" xrange="0,21600" yrange="0,10800"/>
                        </v:handles>
                      </v:shapetype>
                      <v:shape id="AutoShape 1148" o:spid="_x0000_s1027" type="#_x0000_t66" style="position:absolute;left:12131;top:4376;width:2661;height:19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YYiMUA&#10;AADbAAAADwAAAGRycy9kb3ducmV2LnhtbESPT4vCMBTE78J+h/AWvGnqKrJUo6igiCuI/w7eHs2z&#10;LTYv3SZq9dNvBGGPw8z8hhmOa1OIG1Uut6yg045AECdW55wqOOznrW8QziNrLCyTggc5GI8+GkOM&#10;tb3zlm47n4oAYRejgsz7MpbSJRkZdG1bEgfvbCuDPsgqlbrCe4CbQn5FUV8azDksZFjSLKPksrsa&#10;BaeVXf9uFu64ej4P2+vPrDOdHudKNT/ryQCEp9r/h9/tpVbQ68LrS/gBcvQ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xhiIxQAAANsAAAAPAAAAAAAAAAAAAAAAAJgCAABkcnMv&#10;ZG93bnJldi54bWxQSwUGAAAAAAQABAD1AAAAigMAAAAA&#10;" fillcolor="yellow" strokeweight="3pt"/>
                      <v:shape id="AutoShape 1150" o:spid="_x0000_s1028" type="#_x0000_t32" style="position:absolute;left:11695;top:5385;width:375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VMjcQAAADbAAAADwAAAGRycy9kb3ducmV2LnhtbESPW2sCMRSE3wv+h3AEX0rNeqWsRikV&#10;wTfxQqFvh81xk3Zzsmziuv57Uyj4OMzMN8xy3blKtNQE61nBaJiBIC68tlwqOJ+2b+8gQkTWWHkm&#10;BXcKsF71XpaYa3/jA7XHWIoE4ZCjAhNjnUsZCkMOw9DXxMm7+MZhTLIppW7wluCukuMsm0uHltOC&#10;wZo+DRW/x6tToO3XaPNjWv86yfbfh/lY7uxMKjXodx8LEJG6+Az/t3dawXQKf1/SD5Cr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FUyNxAAAANsAAAAPAAAAAAAAAAAA&#10;AAAAAKECAABkcnMvZG93bnJldi54bWxQSwUGAAAAAAQABAD5AAAAkgMAAAAA&#10;" strokecolor="#002060" strokeweight="3pt">
                        <v:stroke dashstyle="1 1" startarrow="block" endarrow="block"/>
                      </v:shape>
                    </v:group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297" distR="114297" simplePos="0" relativeHeight="252270592" behindDoc="0" locked="0" layoutInCell="1" allowOverlap="1" wp14:anchorId="60A5B3CB" wp14:editId="4FEF4DA2">
                      <wp:simplePos x="0" y="0"/>
                      <wp:positionH relativeFrom="column">
                        <wp:posOffset>1109344</wp:posOffset>
                      </wp:positionH>
                      <wp:positionV relativeFrom="paragraph">
                        <wp:posOffset>154305</wp:posOffset>
                      </wp:positionV>
                      <wp:extent cx="0" cy="2341880"/>
                      <wp:effectExtent l="57150" t="38100" r="57150" b="39370"/>
                      <wp:wrapNone/>
                      <wp:docPr id="41" name="AutoShape 11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3418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2060"/>
                                </a:solidFill>
                                <a:prstDash val="sysDot"/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CC5B80" id="AutoShape 1149" o:spid="_x0000_s1026" type="#_x0000_t32" style="position:absolute;margin-left:87.35pt;margin-top:12.15pt;width:0;height:184.4pt;z-index:252270592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" strokecolor="#002060" strokeweight="3pt">
                      <v:stroke dashstyle="1 1" startarrow="block" endarrow="block"/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268544" behindDoc="0" locked="0" layoutInCell="1" allowOverlap="1" wp14:anchorId="2A82265B" wp14:editId="5E06371D">
                      <wp:simplePos x="0" y="0"/>
                      <wp:positionH relativeFrom="column">
                        <wp:posOffset>276860</wp:posOffset>
                      </wp:positionH>
                      <wp:positionV relativeFrom="paragraph">
                        <wp:posOffset>511810</wp:posOffset>
                      </wp:positionV>
                      <wp:extent cx="1670685" cy="1638935"/>
                      <wp:effectExtent l="21590" t="26670" r="22225" b="20320"/>
                      <wp:wrapNone/>
                      <wp:docPr id="14" name="AutoShape 11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70685" cy="1638935"/>
                              </a:xfrm>
                              <a:custGeom>
                                <a:avLst/>
                                <a:gdLst>
                                  <a:gd name="T0" fmla="*/ 2147483647 w 21600"/>
                                  <a:gd name="T1" fmla="*/ 955371481 h 21600"/>
                                  <a:gd name="T2" fmla="*/ 1354859404 w 21600"/>
                                  <a:gd name="T3" fmla="*/ 2147483647 h 21600"/>
                                  <a:gd name="T4" fmla="*/ 2147483647 w 21600"/>
                                  <a:gd name="T5" fmla="*/ 2147483647 h 21600"/>
                                  <a:gd name="T6" fmla="*/ 2147483647 w 21600"/>
                                  <a:gd name="T7" fmla="*/ 2147483647 h 21600"/>
                                  <a:gd name="T8" fmla="*/ 17694720 60000 65536"/>
                                  <a:gd name="T9" fmla="*/ 11796480 60000 65536"/>
                                  <a:gd name="T10" fmla="*/ 5898240 60000 65536"/>
                                  <a:gd name="T11" fmla="*/ 0 60000 65536"/>
                                  <a:gd name="T12" fmla="*/ 5037 w 21600"/>
                                  <a:gd name="T13" fmla="*/ 2277 h 21600"/>
                                  <a:gd name="T14" fmla="*/ 16557 w 21600"/>
                                  <a:gd name="T15" fmla="*/ 13677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10860" y="2187"/>
                                    </a:moveTo>
                                    <a:cubicBezTo>
                                      <a:pt x="10451" y="1746"/>
                                      <a:pt x="9529" y="1018"/>
                                      <a:pt x="9015" y="730"/>
                                    </a:cubicBezTo>
                                    <a:cubicBezTo>
                                      <a:pt x="7865" y="152"/>
                                      <a:pt x="6685" y="0"/>
                                      <a:pt x="5415" y="0"/>
                                    </a:cubicBezTo>
                                    <a:cubicBezTo>
                                      <a:pt x="4175" y="152"/>
                                      <a:pt x="2995" y="575"/>
                                      <a:pt x="1967" y="1305"/>
                                    </a:cubicBezTo>
                                    <a:cubicBezTo>
                                      <a:pt x="1150" y="2187"/>
                                      <a:pt x="575" y="3222"/>
                                      <a:pt x="242" y="4220"/>
                                    </a:cubicBezTo>
                                    <a:cubicBezTo>
                                      <a:pt x="0" y="5410"/>
                                      <a:pt x="242" y="6560"/>
                                      <a:pt x="575" y="7597"/>
                                    </a:cubicBezTo>
                                    <a:lnTo>
                                      <a:pt x="10860" y="21600"/>
                                    </a:lnTo>
                                    <a:lnTo>
                                      <a:pt x="20995" y="7597"/>
                                    </a:lnTo>
                                    <a:cubicBezTo>
                                      <a:pt x="21480" y="6560"/>
                                      <a:pt x="21600" y="5410"/>
                                      <a:pt x="21480" y="4220"/>
                                    </a:cubicBezTo>
                                    <a:cubicBezTo>
                                      <a:pt x="21115" y="3222"/>
                                      <a:pt x="20420" y="2187"/>
                                      <a:pt x="19632" y="1305"/>
                                    </a:cubicBezTo>
                                    <a:cubicBezTo>
                                      <a:pt x="18575" y="575"/>
                                      <a:pt x="17425" y="152"/>
                                      <a:pt x="16275" y="0"/>
                                    </a:cubicBezTo>
                                    <a:cubicBezTo>
                                      <a:pt x="15005" y="0"/>
                                      <a:pt x="13735" y="152"/>
                                      <a:pt x="12705" y="730"/>
                                    </a:cubicBezTo>
                                    <a:cubicBezTo>
                                      <a:pt x="12176" y="1018"/>
                                      <a:pt x="11254" y="1746"/>
                                      <a:pt x="10860" y="2187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3810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730518" id="AutoShape 1143" o:spid="_x0000_s1026" style="position:absolute;margin-left:21.8pt;margin-top:40.3pt;width:131.55pt;height:129.05pt;z-index:25226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 fillcolor="red" strokecolor="black [3213]" strokeweight="3pt">
                      <v:stroke joinstyle="miter"/>
                      <v:path o:connecttype="custom" o:connectlocs="2147483646,2147483646;2147483646,2147483646;2147483646,2147483646;2147483646,2147483646" o:connectangles="270,180,90,0" textboxrect="5037,2277,16557,13677"/>
                    </v:shape>
                  </w:pict>
                </mc:Fallback>
              </mc:AlternateContent>
            </w:r>
          </w:p>
        </w:tc>
      </w:tr>
      <w:tr w:rsidR="009E04BB" w:rsidRPr="00B0038F" w:rsidTr="00EA1F01">
        <w:trPr>
          <w:trHeight w:val="4044"/>
        </w:trPr>
        <w:tc>
          <w:tcPr>
            <w:tcW w:w="5688" w:type="dxa"/>
            <w:vAlign w:val="center"/>
          </w:tcPr>
          <w:p w:rsidR="009E04BB" w:rsidRPr="00460D2F" w:rsidRDefault="00460D2F" w:rsidP="00FE4E1A">
            <w:pPr>
              <w:jc w:val="center"/>
              <w:rPr>
                <w:b/>
                <w:sz w:val="110"/>
                <w:szCs w:val="110"/>
              </w:rPr>
            </w:pPr>
            <w:r w:rsidRPr="00460D2F">
              <w:rPr>
                <w:b/>
                <w:sz w:val="110"/>
                <w:szCs w:val="110"/>
              </w:rPr>
              <w:t>line symmetry</w:t>
            </w:r>
          </w:p>
        </w:tc>
        <w:tc>
          <w:tcPr>
            <w:tcW w:w="5760" w:type="dxa"/>
            <w:gridSpan w:val="2"/>
            <w:vAlign w:val="center"/>
          </w:tcPr>
          <w:p w:rsidR="009E04BB" w:rsidRDefault="00E1793D" w:rsidP="00FE4E1A">
            <w:pPr>
              <w:jc w:val="center"/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297" distR="114297" simplePos="0" relativeHeight="252274688" behindDoc="0" locked="0" layoutInCell="1" allowOverlap="1" wp14:anchorId="5429C300" wp14:editId="612AB4CF">
                      <wp:simplePos x="0" y="0"/>
                      <wp:positionH relativeFrom="column">
                        <wp:posOffset>690244</wp:posOffset>
                      </wp:positionH>
                      <wp:positionV relativeFrom="paragraph">
                        <wp:posOffset>-114300</wp:posOffset>
                      </wp:positionV>
                      <wp:extent cx="0" cy="2094230"/>
                      <wp:effectExtent l="57150" t="38100" r="57150" b="39370"/>
                      <wp:wrapNone/>
                      <wp:docPr id="39" name="AutoShape 11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0942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>
                                <a:solidFill>
                                  <a:srgbClr val="002060"/>
                                </a:solidFill>
                                <a:prstDash val="sysDot"/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FDB646" id="AutoShape 1156" o:spid="_x0000_s1026" type="#_x0000_t32" style="position:absolute;margin-left:54.35pt;margin-top:-9pt;width:0;height:164.9pt;z-index:252274688;visibility:visible;mso-wrap-style:square;mso-width-percent:0;mso-height-percent:0;mso-wrap-distance-left:3.17492mm;mso-wrap-distance-top:0;mso-wrap-distance-right:3.17492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" strokecolor="#002060" strokeweight="3pt">
                      <v:stroke dashstyle="1 1" startarrow="block" endarrow="block"/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2272640" behindDoc="0" locked="0" layoutInCell="1" allowOverlap="1" wp14:anchorId="3E6752EC" wp14:editId="1CE50CE4">
                      <wp:simplePos x="0" y="0"/>
                      <wp:positionH relativeFrom="column">
                        <wp:posOffset>30480</wp:posOffset>
                      </wp:positionH>
                      <wp:positionV relativeFrom="paragraph">
                        <wp:posOffset>283845</wp:posOffset>
                      </wp:positionV>
                      <wp:extent cx="1288415" cy="1299210"/>
                      <wp:effectExtent l="19050" t="24765" r="26035" b="57150"/>
                      <wp:wrapNone/>
                      <wp:docPr id="13" name="AutoShape 11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8415" cy="1299210"/>
                              </a:xfrm>
                              <a:custGeom>
                                <a:avLst/>
                                <a:gdLst>
                                  <a:gd name="T0" fmla="*/ 2147483647 w 21600"/>
                                  <a:gd name="T1" fmla="*/ 475910788 h 21600"/>
                                  <a:gd name="T2" fmla="*/ 621409116 w 21600"/>
                                  <a:gd name="T3" fmla="*/ 2147483647 h 21600"/>
                                  <a:gd name="T4" fmla="*/ 2147483647 w 21600"/>
                                  <a:gd name="T5" fmla="*/ 2147483647 h 21600"/>
                                  <a:gd name="T6" fmla="*/ 2147483647 w 21600"/>
                                  <a:gd name="T7" fmla="*/ 2147483647 h 21600"/>
                                  <a:gd name="T8" fmla="*/ 17694720 60000 65536"/>
                                  <a:gd name="T9" fmla="*/ 11796480 60000 65536"/>
                                  <a:gd name="T10" fmla="*/ 5898240 60000 65536"/>
                                  <a:gd name="T11" fmla="*/ 0 60000 65536"/>
                                  <a:gd name="T12" fmla="*/ 5037 w 21600"/>
                                  <a:gd name="T13" fmla="*/ 2277 h 21600"/>
                                  <a:gd name="T14" fmla="*/ 16557 w 21600"/>
                                  <a:gd name="T15" fmla="*/ 13677 h 21600"/>
                                </a:gdLst>
                                <a:ahLst/>
                                <a:cxnLst>
                                  <a:cxn ang="T8">
                                    <a:pos x="T0" y="T1"/>
                                  </a:cxn>
                                  <a:cxn ang="T9">
                                    <a:pos x="T2" y="T3"/>
                                  </a:cxn>
                                  <a:cxn ang="T10">
                                    <a:pos x="T4" y="T5"/>
                                  </a:cxn>
                                  <a:cxn ang="T11">
                                    <a:pos x="T6" y="T7"/>
                                  </a:cxn>
                                </a:cxnLst>
                                <a:rect l="T12" t="T13" r="T14" b="T15"/>
                                <a:pathLst>
                                  <a:path w="21600" h="21600">
                                    <a:moveTo>
                                      <a:pt x="10860" y="2187"/>
                                    </a:moveTo>
                                    <a:cubicBezTo>
                                      <a:pt x="10451" y="1746"/>
                                      <a:pt x="9529" y="1018"/>
                                      <a:pt x="9015" y="730"/>
                                    </a:cubicBezTo>
                                    <a:cubicBezTo>
                                      <a:pt x="7865" y="152"/>
                                      <a:pt x="6685" y="0"/>
                                      <a:pt x="5415" y="0"/>
                                    </a:cubicBezTo>
                                    <a:cubicBezTo>
                                      <a:pt x="4175" y="152"/>
                                      <a:pt x="2995" y="575"/>
                                      <a:pt x="1967" y="1305"/>
                                    </a:cubicBezTo>
                                    <a:cubicBezTo>
                                      <a:pt x="1150" y="2187"/>
                                      <a:pt x="575" y="3222"/>
                                      <a:pt x="242" y="4220"/>
                                    </a:cubicBezTo>
                                    <a:cubicBezTo>
                                      <a:pt x="0" y="5410"/>
                                      <a:pt x="242" y="6560"/>
                                      <a:pt x="575" y="7597"/>
                                    </a:cubicBezTo>
                                    <a:lnTo>
                                      <a:pt x="10860" y="21600"/>
                                    </a:lnTo>
                                    <a:lnTo>
                                      <a:pt x="20995" y="7597"/>
                                    </a:lnTo>
                                    <a:cubicBezTo>
                                      <a:pt x="21480" y="6560"/>
                                      <a:pt x="21600" y="5410"/>
                                      <a:pt x="21480" y="4220"/>
                                    </a:cubicBezTo>
                                    <a:cubicBezTo>
                                      <a:pt x="21115" y="3222"/>
                                      <a:pt x="20420" y="2187"/>
                                      <a:pt x="19632" y="1305"/>
                                    </a:cubicBezTo>
                                    <a:cubicBezTo>
                                      <a:pt x="18575" y="575"/>
                                      <a:pt x="17425" y="152"/>
                                      <a:pt x="16275" y="0"/>
                                    </a:cubicBezTo>
                                    <a:cubicBezTo>
                                      <a:pt x="15005" y="0"/>
                                      <a:pt x="13735" y="152"/>
                                      <a:pt x="12705" y="730"/>
                                    </a:cubicBezTo>
                                    <a:cubicBezTo>
                                      <a:pt x="12176" y="1018"/>
                                      <a:pt x="11254" y="1746"/>
                                      <a:pt x="10860" y="2187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 w="38100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18F47A" id="AutoShape 1151" o:spid="_x0000_s1026" style="position:absolute;margin-left:2.4pt;margin-top:22.35pt;width:101.45pt;height:102.3pt;z-index:25227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 fillcolor="red" strokecolor="black [3213]" strokeweight="3pt">
                      <v:stroke joinstyle="miter"/>
                      <v:path o:connecttype="custom" o:connectlocs="2147483646,2147483646;2147483646,2147483646;2147483646,2147483646;2147483646,2147483646" o:connectangles="270,180,90,0" textboxrect="5037,2277,16557,13677"/>
                    </v:shape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2273664" behindDoc="0" locked="0" layoutInCell="1" allowOverlap="1" wp14:anchorId="1A2C428C" wp14:editId="2F01C5C9">
                      <wp:simplePos x="0" y="0"/>
                      <wp:positionH relativeFrom="column">
                        <wp:posOffset>1433195</wp:posOffset>
                      </wp:positionH>
                      <wp:positionV relativeFrom="paragraph">
                        <wp:posOffset>517525</wp:posOffset>
                      </wp:positionV>
                      <wp:extent cx="1967230" cy="814705"/>
                      <wp:effectExtent l="38100" t="76200" r="0" b="80645"/>
                      <wp:wrapNone/>
                      <wp:docPr id="28" name="Group 11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67230" cy="814705"/>
                                <a:chOff x="11695" y="4376"/>
                                <a:chExt cx="3752" cy="1999"/>
                              </a:xfrm>
                            </wpg:grpSpPr>
                            <wps:wsp>
                              <wps:cNvPr id="31" name="AutoShape 11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131" y="4376"/>
                                  <a:ext cx="2661" cy="1999"/>
                                </a:xfrm>
                                <a:prstGeom prst="leftArrow">
                                  <a:avLst>
                                    <a:gd name="adj1" fmla="val 50000"/>
                                    <a:gd name="adj2" fmla="val 33279"/>
                                  </a:avLst>
                                </a:prstGeom>
                                <a:solidFill>
                                  <a:srgbClr val="FFFF00"/>
                                </a:solidFill>
                                <a:ln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AutoShape 11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1695" y="5385"/>
                                  <a:ext cx="3752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2060"/>
                                  </a:solidFill>
                                  <a:prstDash val="sysDot"/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917DEDA" id="Group 1153" o:spid="_x0000_s1026" style="position:absolute;margin-left:112.85pt;margin-top:40.75pt;width:154.9pt;height:64.15pt;z-index:252273664" coordorigin="11695,4376" coordsize="3752,19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">
                      <v:shape id="AutoShape 1154" o:spid="_x0000_s1027" type="#_x0000_t66" style="position:absolute;left:12131;top:4376;width:2661;height:19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5QGcYA&#10;AADbAAAADwAAAGRycy9kb3ducmV2LnhtbESPQWvCQBSE7wX/w/KE3uomFkqJrqKCpaSFYtSDt0f2&#10;mQSzb2N2Y1J/fbdQ6HGYmW+Y+XIwtbhR6yrLCuJJBII4t7riQsFhv316BeE8ssbaMin4JgfLxehh&#10;jom2Pe/olvlCBAi7BBWU3jeJlC4vyaCb2IY4eGfbGvRBtoXULfYBbmo5jaIXabDisFBiQ5uS8kvW&#10;GQWn1H5ev97cMb3fD7vuYxOv18etUo/jYTUD4Wnw/+G/9rtW8BzD75fwA+Ti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l5QGcYAAADbAAAADwAAAAAAAAAAAAAAAACYAgAAZHJz&#10;L2Rvd25yZXYueG1sUEsFBgAAAAAEAAQA9QAAAIsDAAAAAA==&#10;" fillcolor="yellow" strokeweight="3pt"/>
                      <v:shape id="AutoShape 1155" o:spid="_x0000_s1028" type="#_x0000_t32" style="position:absolute;left:11695;top:5385;width:375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Ghh8QAAADbAAAADwAAAGRycy9kb3ducmV2LnhtbESPQWsCMRSE7wX/Q3hCL0WzKlVZNyul&#10;peCtaEXw9tg8N2k3L8smXdd/bwqFHoeZ+YYptoNrRE9dsJ4VzKYZCOLKa8u1guPn+2QNIkRkjY1n&#10;UnCjANty9FBgrv2V99QfYi0ShEOOCkyMbS5lqAw5DFPfEifv4juHMcmulrrDa4K7Rs6zbCkdWk4L&#10;Blt6NVR9H36cAm1Ps7cv0/unRfZx3i/ncmefpVKP4+FlAyLSEP/Df+2dVrBYwe+X9ANk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waGHxAAAANsAAAAPAAAAAAAAAAAA&#10;AAAAAKECAABkcnMvZG93bnJldi54bWxQSwUGAAAAAAQABAD5AAAAkgMAAAAA&#10;" strokecolor="#002060" strokeweight="3pt">
                        <v:stroke dashstyle="1 1" startarrow="block" endarrow="block"/>
                      </v:shape>
                    </v:group>
                  </w:pict>
                </mc:Fallback>
              </mc:AlternateContent>
            </w:r>
          </w:p>
        </w:tc>
        <w:tc>
          <w:tcPr>
            <w:tcW w:w="4608" w:type="dxa"/>
            <w:vAlign w:val="center"/>
          </w:tcPr>
          <w:p w:rsidR="00264103" w:rsidRDefault="00E76D50" w:rsidP="00460D2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What a figure has</w:t>
            </w:r>
            <w:r w:rsidR="00264103">
              <w:rPr>
                <w:sz w:val="36"/>
                <w:szCs w:val="36"/>
              </w:rPr>
              <w:t xml:space="preserve"> if </w:t>
            </w:r>
          </w:p>
          <w:p w:rsidR="00264103" w:rsidRDefault="00264103" w:rsidP="00460D2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it can be folded </w:t>
            </w:r>
            <w:r w:rsidR="00E76D50">
              <w:rPr>
                <w:sz w:val="36"/>
                <w:szCs w:val="36"/>
              </w:rPr>
              <w:t>in half</w:t>
            </w:r>
          </w:p>
          <w:p w:rsidR="00264103" w:rsidRDefault="00E76D50" w:rsidP="00460D2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nd </w:t>
            </w:r>
            <w:r w:rsidR="00264103">
              <w:rPr>
                <w:sz w:val="36"/>
                <w:szCs w:val="36"/>
              </w:rPr>
              <w:t xml:space="preserve">its two parts </w:t>
            </w:r>
          </w:p>
          <w:p w:rsidR="009E04BB" w:rsidRPr="00B0038F" w:rsidRDefault="00264103" w:rsidP="00460D2F">
            <w:pPr>
              <w:ind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match exactly.  </w:t>
            </w:r>
          </w:p>
        </w:tc>
      </w:tr>
    </w:tbl>
    <w:tbl>
      <w:tblPr>
        <w:tblpPr w:leftFromText="180" w:rightFromText="180" w:vertAnchor="text" w:tblpY="1"/>
        <w:tblOverlap w:val="never"/>
        <w:tblW w:w="207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87"/>
        <w:gridCol w:w="2536"/>
        <w:gridCol w:w="2885"/>
        <w:gridCol w:w="5040"/>
        <w:gridCol w:w="4798"/>
      </w:tblGrid>
      <w:tr w:rsidR="00D11B63" w:rsidTr="00177623">
        <w:trPr>
          <w:trHeight w:val="4041"/>
        </w:trPr>
        <w:tc>
          <w:tcPr>
            <w:tcW w:w="20746" w:type="dxa"/>
            <w:gridSpan w:val="5"/>
            <w:tcBorders>
              <w:top w:val="nil"/>
              <w:bottom w:val="dashed" w:sz="4" w:space="0" w:color="auto"/>
            </w:tcBorders>
            <w:vAlign w:val="center"/>
          </w:tcPr>
          <w:p w:rsidR="00D11B63" w:rsidRDefault="00D11B63" w:rsidP="00825A3A">
            <w:pPr>
              <w:rPr>
                <w:b/>
                <w:sz w:val="200"/>
                <w:szCs w:val="200"/>
              </w:rPr>
            </w:pPr>
            <w:r>
              <w:rPr>
                <w:b/>
              </w:rPr>
              <w:br w:type="page"/>
              <w:t xml:space="preserve">                                                                 </w:t>
            </w:r>
            <w:r>
              <w:rPr>
                <w:b/>
                <w:sz w:val="200"/>
                <w:szCs w:val="200"/>
              </w:rPr>
              <w:t>liter (L)</w:t>
            </w:r>
          </w:p>
        </w:tc>
      </w:tr>
      <w:tr w:rsidR="00D11B63" w:rsidTr="00177623">
        <w:trPr>
          <w:trHeight w:val="4041"/>
        </w:trPr>
        <w:tc>
          <w:tcPr>
            <w:tcW w:w="8023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D11B63" w:rsidRDefault="00D11B63" w:rsidP="00825A3A">
            <w:pPr>
              <w:rPr>
                <w:b/>
                <w:sz w:val="160"/>
                <w:szCs w:val="160"/>
              </w:rPr>
            </w:pPr>
            <w:r>
              <w:rPr>
                <w:b/>
                <w:sz w:val="160"/>
                <w:szCs w:val="160"/>
              </w:rPr>
              <w:t xml:space="preserve">     liter (L)      </w:t>
            </w:r>
          </w:p>
        </w:tc>
        <w:tc>
          <w:tcPr>
            <w:tcW w:w="12723" w:type="dxa"/>
            <w:gridSpan w:val="3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D11B63" w:rsidRDefault="00E1793D" w:rsidP="00F003A9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82528" behindDoc="0" locked="0" layoutInCell="1" allowOverlap="1">
                      <wp:simplePos x="0" y="0"/>
                      <wp:positionH relativeFrom="column">
                        <wp:posOffset>1461135</wp:posOffset>
                      </wp:positionH>
                      <wp:positionV relativeFrom="paragraph">
                        <wp:posOffset>15875</wp:posOffset>
                      </wp:positionV>
                      <wp:extent cx="2247265" cy="469265"/>
                      <wp:effectExtent l="0" t="0" r="635" b="6985"/>
                      <wp:wrapNone/>
                      <wp:docPr id="334" name="Text Box 6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47265" cy="4692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3D036C" w:rsidRDefault="006802E6" w:rsidP="00CD66B2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proofErr w:type="gramStart"/>
                                  <w:r w:rsidRPr="003D036C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large</w:t>
                                  </w:r>
                                  <w:proofErr w:type="gramEnd"/>
                                  <w:r w:rsidRPr="003D036C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bottle of soda or bottle of wate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75" o:spid="_x0000_s1475" type="#_x0000_t202" style="position:absolute;left:0;text-align:left;margin-left:115.05pt;margin-top:1.25pt;width:176.95pt;height:36.95pt;z-index:252182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" stroked="f">
                      <v:textbox>
                        <w:txbxContent>
                          <w:p w:rsidR="006802E6" w:rsidRPr="003D036C" w:rsidRDefault="006802E6" w:rsidP="00CD66B2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3D036C">
                              <w:rPr>
                                <w:b/>
                                <w:sz w:val="28"/>
                                <w:szCs w:val="28"/>
                              </w:rPr>
                              <w:t>large</w:t>
                            </w:r>
                            <w:proofErr w:type="gramEnd"/>
                            <w:r w:rsidRPr="003D036C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bottle of soda or bottle of wate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181504" behindDoc="0" locked="0" layoutInCell="1" allowOverlap="1">
                      <wp:simplePos x="0" y="0"/>
                      <wp:positionH relativeFrom="column">
                        <wp:posOffset>2014855</wp:posOffset>
                      </wp:positionH>
                      <wp:positionV relativeFrom="paragraph">
                        <wp:posOffset>1915795</wp:posOffset>
                      </wp:positionV>
                      <wp:extent cx="1321435" cy="252730"/>
                      <wp:effectExtent l="0" t="0" r="0" b="0"/>
                      <wp:wrapNone/>
                      <wp:docPr id="333" name="Text Box 6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21435" cy="2527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3D036C" w:rsidRDefault="006802E6" w:rsidP="00CD66B2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1,000 mL = 1 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74" o:spid="_x0000_s1476" type="#_x0000_t202" style="position:absolute;left:0;text-align:left;margin-left:158.65pt;margin-top:150.85pt;width:104.05pt;height:19.9pt;z-index:252181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" stroked="f">
                      <v:textbox>
                        <w:txbxContent>
                          <w:p w:rsidR="006802E6" w:rsidRPr="003D036C" w:rsidRDefault="006802E6" w:rsidP="00CD66B2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,000 mL = 1 L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D66B2">
              <w:rPr>
                <w:noProof/>
              </w:rPr>
              <w:drawing>
                <wp:anchor distT="0" distB="0" distL="114300" distR="114300" simplePos="0" relativeHeight="252180480" behindDoc="0" locked="0" layoutInCell="1" allowOverlap="1">
                  <wp:simplePos x="0" y="0"/>
                  <wp:positionH relativeFrom="column">
                    <wp:posOffset>1875790</wp:posOffset>
                  </wp:positionH>
                  <wp:positionV relativeFrom="paragraph">
                    <wp:posOffset>561975</wp:posOffset>
                  </wp:positionV>
                  <wp:extent cx="1504950" cy="1343660"/>
                  <wp:effectExtent l="19050" t="0" r="0" b="0"/>
                  <wp:wrapNone/>
                  <wp:docPr id="132" name="Picture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/>
                          <a:srcRect t="24862" b="136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0" cy="13436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D11B63" w:rsidTr="00A75F77">
        <w:trPr>
          <w:trHeight w:val="4042"/>
        </w:trPr>
        <w:tc>
          <w:tcPr>
            <w:tcW w:w="5487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D11B63" w:rsidRDefault="001B78AB" w:rsidP="00F003A9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sz w:val="120"/>
                <w:szCs w:val="120"/>
              </w:rPr>
              <w:t xml:space="preserve"> </w:t>
            </w:r>
            <w:r w:rsidR="00D11B63">
              <w:rPr>
                <w:b/>
                <w:sz w:val="120"/>
                <w:szCs w:val="120"/>
              </w:rPr>
              <w:t>liter (L)</w:t>
            </w:r>
          </w:p>
        </w:tc>
        <w:tc>
          <w:tcPr>
            <w:tcW w:w="5421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D11B63" w:rsidRDefault="00E1793D" w:rsidP="00F003A9">
            <w:pPr>
              <w:jc w:val="center"/>
              <w:rPr>
                <w:b/>
                <w:sz w:val="120"/>
                <w:szCs w:val="120"/>
              </w:rPr>
            </w:pPr>
            <w:r>
              <w:rPr>
                <w:b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2186624" behindDoc="0" locked="0" layoutInCell="1" allowOverlap="1">
                      <wp:simplePos x="0" y="0"/>
                      <wp:positionH relativeFrom="column">
                        <wp:posOffset>619760</wp:posOffset>
                      </wp:positionH>
                      <wp:positionV relativeFrom="paragraph">
                        <wp:posOffset>221615</wp:posOffset>
                      </wp:positionV>
                      <wp:extent cx="2247265" cy="469265"/>
                      <wp:effectExtent l="0" t="0" r="635" b="6985"/>
                      <wp:wrapNone/>
                      <wp:docPr id="332" name="Text Box 6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47265" cy="4692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3D036C" w:rsidRDefault="006802E6" w:rsidP="00CD66B2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proofErr w:type="gramStart"/>
                                  <w:r w:rsidRPr="003D036C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large</w:t>
                                  </w:r>
                                  <w:proofErr w:type="gramEnd"/>
                                  <w:r w:rsidRPr="003D036C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bottle of soda or bottle of wate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79" o:spid="_x0000_s1477" type="#_x0000_t202" style="position:absolute;left:0;text-align:left;margin-left:48.8pt;margin-top:17.45pt;width:176.95pt;height:36.95pt;z-index:25218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" stroked="f">
                      <v:textbox>
                        <w:txbxContent>
                          <w:p w:rsidR="006802E6" w:rsidRPr="003D036C" w:rsidRDefault="006802E6" w:rsidP="00CD66B2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3D036C">
                              <w:rPr>
                                <w:b/>
                                <w:sz w:val="28"/>
                                <w:szCs w:val="28"/>
                              </w:rPr>
                              <w:t>large</w:t>
                            </w:r>
                            <w:proofErr w:type="gramEnd"/>
                            <w:r w:rsidRPr="003D036C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bottle of soda or bottle of wate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  <w:sz w:val="120"/>
                <w:szCs w:val="120"/>
              </w:rPr>
              <mc:AlternateContent>
                <mc:Choice Requires="wps">
                  <w:drawing>
                    <wp:anchor distT="0" distB="0" distL="114300" distR="114300" simplePos="0" relativeHeight="252185600" behindDoc="0" locked="0" layoutInCell="1" allowOverlap="1">
                      <wp:simplePos x="0" y="0"/>
                      <wp:positionH relativeFrom="column">
                        <wp:posOffset>1125220</wp:posOffset>
                      </wp:positionH>
                      <wp:positionV relativeFrom="paragraph">
                        <wp:posOffset>2064385</wp:posOffset>
                      </wp:positionV>
                      <wp:extent cx="1321435" cy="252730"/>
                      <wp:effectExtent l="0" t="0" r="0" b="0"/>
                      <wp:wrapNone/>
                      <wp:docPr id="331" name="Text Box 6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21435" cy="2527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3D036C" w:rsidRDefault="006802E6" w:rsidP="00CD66B2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1,000 mL = 1 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80" o:spid="_x0000_s1478" type="#_x0000_t202" style="position:absolute;left:0;text-align:left;margin-left:88.6pt;margin-top:162.55pt;width:104.05pt;height:19.9pt;z-index:25218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" stroked="f">
                      <v:textbox>
                        <w:txbxContent>
                          <w:p w:rsidR="006802E6" w:rsidRPr="003D036C" w:rsidRDefault="006802E6" w:rsidP="00CD66B2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1,000 mL = 1 L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D66B2" w:rsidRPr="00CD66B2">
              <w:rPr>
                <w:b/>
                <w:noProof/>
                <w:sz w:val="120"/>
                <w:szCs w:val="120"/>
              </w:rPr>
              <w:drawing>
                <wp:anchor distT="0" distB="0" distL="114300" distR="114300" simplePos="0" relativeHeight="252184576" behindDoc="0" locked="0" layoutInCell="1" allowOverlap="1">
                  <wp:simplePos x="0" y="0"/>
                  <wp:positionH relativeFrom="column">
                    <wp:posOffset>1030605</wp:posOffset>
                  </wp:positionH>
                  <wp:positionV relativeFrom="paragraph">
                    <wp:posOffset>721995</wp:posOffset>
                  </wp:positionV>
                  <wp:extent cx="1383030" cy="1249680"/>
                  <wp:effectExtent l="19050" t="0" r="0" b="0"/>
                  <wp:wrapNone/>
                  <wp:docPr id="753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/>
                          <a:srcRect t="25581" r="4152" b="139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9220" cy="1250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040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70517" w:rsidRDefault="00D11B63" w:rsidP="00A75F77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The basic unit of capacity </w:t>
            </w:r>
          </w:p>
          <w:p w:rsidR="00D11B63" w:rsidRDefault="00D11B63" w:rsidP="00A75F77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in the metric system.</w:t>
            </w:r>
          </w:p>
          <w:p w:rsidR="00D11B63" w:rsidRPr="00825A3A" w:rsidRDefault="00D11B63" w:rsidP="00177623">
            <w:pPr>
              <w:ind w:right="612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1 liter = 1,000 milliliters</w:t>
            </w:r>
          </w:p>
        </w:tc>
        <w:tc>
          <w:tcPr>
            <w:tcW w:w="4798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D11B63" w:rsidRDefault="00D11B63" w:rsidP="00F003A9">
            <w:pPr>
              <w:ind w:left="329" w:right="506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Whole numbers are zero and the counting numbers 1, 2, 3, 4, 5, 6, and so on.  If a number has a negative sign, a decimal point, or a part that’s a fraction, it is not a whole number.</w: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588"/>
        <w:gridCol w:w="2245"/>
        <w:gridCol w:w="2705"/>
        <w:gridCol w:w="4518"/>
      </w:tblGrid>
      <w:tr w:rsidR="001D6774" w:rsidRPr="008D3DB8" w:rsidTr="00F1793C">
        <w:trPr>
          <w:trHeight w:val="4041"/>
        </w:trPr>
        <w:tc>
          <w:tcPr>
            <w:tcW w:w="16056" w:type="dxa"/>
            <w:gridSpan w:val="4"/>
            <w:tcBorders>
              <w:top w:val="nil"/>
              <w:bottom w:val="dashed" w:sz="4" w:space="0" w:color="auto"/>
            </w:tcBorders>
            <w:vAlign w:val="center"/>
          </w:tcPr>
          <w:p w:rsidR="001D6774" w:rsidRPr="008D3DB8" w:rsidRDefault="001D6774" w:rsidP="00F1793C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  <w:r w:rsidRPr="008D3DB8">
              <w:rPr>
                <w:b/>
                <w:sz w:val="200"/>
                <w:szCs w:val="200"/>
              </w:rPr>
              <w:t>lowest terms</w:t>
            </w:r>
          </w:p>
        </w:tc>
      </w:tr>
      <w:tr w:rsidR="001D6774" w:rsidTr="00F1793C">
        <w:trPr>
          <w:trHeight w:val="4041"/>
        </w:trPr>
        <w:tc>
          <w:tcPr>
            <w:tcW w:w="8833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1D6774" w:rsidRPr="008D3DB8" w:rsidRDefault="001D6774" w:rsidP="00F1793C">
            <w:pPr>
              <w:jc w:val="center"/>
              <w:rPr>
                <w:b/>
                <w:sz w:val="140"/>
                <w:szCs w:val="140"/>
              </w:rPr>
            </w:pPr>
            <w:r w:rsidRPr="008D3DB8">
              <w:rPr>
                <w:b/>
                <w:sz w:val="140"/>
                <w:szCs w:val="140"/>
              </w:rPr>
              <w:t>lowest terms</w:t>
            </w:r>
          </w:p>
        </w:tc>
        <w:tc>
          <w:tcPr>
            <w:tcW w:w="7223" w:type="dxa"/>
            <w:gridSpan w:val="2"/>
            <w:tcBorders>
              <w:top w:val="dashed" w:sz="4" w:space="0" w:color="auto"/>
              <w:left w:val="nil"/>
              <w:bottom w:val="dashed" w:sz="4" w:space="0" w:color="auto"/>
            </w:tcBorders>
            <w:vAlign w:val="center"/>
          </w:tcPr>
          <w:p w:rsidR="001D6774" w:rsidRDefault="001D6774" w:rsidP="00F1793C">
            <w:pPr>
              <w:jc w:val="center"/>
            </w:pPr>
          </w:p>
          <w:p w:rsidR="001D6774" w:rsidRDefault="00E1793D" w:rsidP="00F1793C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498944" behindDoc="0" locked="0" layoutInCell="1" allowOverlap="1">
                      <wp:simplePos x="0" y="0"/>
                      <wp:positionH relativeFrom="column">
                        <wp:posOffset>3254375</wp:posOffset>
                      </wp:positionH>
                      <wp:positionV relativeFrom="paragraph">
                        <wp:posOffset>788035</wp:posOffset>
                      </wp:positionV>
                      <wp:extent cx="371475" cy="619125"/>
                      <wp:effectExtent l="0" t="0" r="9525" b="9525"/>
                      <wp:wrapNone/>
                      <wp:docPr id="8" name="Text Box 10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71475" cy="6191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6802E6" w:rsidRDefault="006802E6" w:rsidP="001C7088">
                                  <w:r w:rsidRPr="00AD7144">
                                    <w:rPr>
                                      <w:position w:val="-24"/>
                                    </w:rPr>
                                    <w:object w:dxaOrig="240" w:dyaOrig="620">
                                      <v:shape id="_x0000_i1064" type="#_x0000_t75" style="width:15.75pt;height:38.25pt" o:ole="">
                                        <v:imagedata r:id="rId76" o:title=""/>
                                      </v:shape>
                                      <o:OLEObject Type="Embed" ProgID="Equation.DSMT4" ShapeID="_x0000_i1064" DrawAspect="Content" ObjectID="_1565012182" r:id="rId14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27" o:spid="_x0000_s1479" type="#_x0000_t202" style="position:absolute;left:0;text-align:left;margin-left:256.25pt;margin-top:62.05pt;width:29.25pt;height:48.75pt;z-index:25249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" fillcolor="window" stroked="f" strokeweight=".5pt">
                      <v:path arrowok="t"/>
                      <v:textbox>
                        <w:txbxContent>
                          <w:p w:rsidR="006802E6" w:rsidRDefault="006802E6" w:rsidP="001C7088">
                            <w:r w:rsidRPr="00AD7144">
                              <w:rPr>
                                <w:position w:val="-24"/>
                              </w:rPr>
                              <w:object w:dxaOrig="240" w:dyaOrig="620">
                                <v:shape id="_x0000_i1064" type="#_x0000_t75" style="width:15.75pt;height:38.25pt" o:ole="">
                                  <v:imagedata r:id="rId76" o:title=""/>
                                </v:shape>
                                <o:OLEObject Type="Embed" ProgID="Equation.DSMT4" ShapeID="_x0000_i1064" DrawAspect="Content" ObjectID="_1565012182" r:id="rId14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496896" behindDoc="0" locked="0" layoutInCell="1" allowOverlap="1">
                      <wp:simplePos x="0" y="0"/>
                      <wp:positionH relativeFrom="column">
                        <wp:posOffset>3251200</wp:posOffset>
                      </wp:positionH>
                      <wp:positionV relativeFrom="paragraph">
                        <wp:posOffset>83820</wp:posOffset>
                      </wp:positionV>
                      <wp:extent cx="349885" cy="657225"/>
                      <wp:effectExtent l="0" t="0" r="5080" b="9525"/>
                      <wp:wrapNone/>
                      <wp:docPr id="1" name="Text Box 10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49885" cy="6572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6802E6" w:rsidRDefault="006802E6" w:rsidP="001C7088">
                                  <w:r w:rsidRPr="00AD7144">
                                    <w:rPr>
                                      <w:position w:val="-24"/>
                                    </w:rPr>
                                    <w:object w:dxaOrig="220" w:dyaOrig="620">
                                      <v:shape id="_x0000_i1065" type="#_x0000_t75" style="width:12.75pt;height:37.5pt" o:ole="">
                                        <v:imagedata r:id="rId70" o:title=""/>
                                      </v:shape>
                                      <o:OLEObject Type="Embed" ProgID="Equation.DSMT4" ShapeID="_x0000_i1065" DrawAspect="Content" ObjectID="_1565012183" r:id="rId14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28" o:spid="_x0000_s1480" type="#_x0000_t202" style="position:absolute;left:0;text-align:left;margin-left:256pt;margin-top:6.6pt;width:27.55pt;height:51.75pt;z-index:2524968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" fillcolor="window" stroked="f" strokeweight=".5pt">
                      <v:path arrowok="t"/>
                      <v:textbox>
                        <w:txbxContent>
                          <w:p w:rsidR="006802E6" w:rsidRDefault="006802E6" w:rsidP="001C7088">
                            <w:r w:rsidRPr="00AD7144">
                              <w:rPr>
                                <w:position w:val="-24"/>
                              </w:rPr>
                              <w:object w:dxaOrig="220" w:dyaOrig="620">
                                <v:shape id="_x0000_i1065" type="#_x0000_t75" style="width:12.75pt;height:37.5pt" o:ole="">
                                  <v:imagedata r:id="rId70" o:title=""/>
                                </v:shape>
                                <o:OLEObject Type="Embed" ProgID="Equation.DSMT4" ShapeID="_x0000_i1065" DrawAspect="Content" ObjectID="_1565012183" r:id="rId14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C7088">
              <w:rPr>
                <w:noProof/>
              </w:rPr>
              <w:drawing>
                <wp:anchor distT="0" distB="0" distL="114300" distR="114300" simplePos="0" relativeHeight="251797504" behindDoc="0" locked="0" layoutInCell="1" allowOverlap="1">
                  <wp:simplePos x="0" y="0"/>
                  <wp:positionH relativeFrom="column">
                    <wp:posOffset>504825</wp:posOffset>
                  </wp:positionH>
                  <wp:positionV relativeFrom="paragraph">
                    <wp:posOffset>173355</wp:posOffset>
                  </wp:positionV>
                  <wp:extent cx="2725420" cy="512445"/>
                  <wp:effectExtent l="19050" t="0" r="0" b="0"/>
                  <wp:wrapNone/>
                  <wp:docPr id="279" name="Picture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/>
                          <a:srcRect r="931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5420" cy="5124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1C7088">
              <w:rPr>
                <w:noProof/>
              </w:rPr>
              <w:drawing>
                <wp:anchor distT="0" distB="0" distL="114300" distR="114300" simplePos="0" relativeHeight="251799552" behindDoc="0" locked="0" layoutInCell="1" allowOverlap="1">
                  <wp:simplePos x="0" y="0"/>
                  <wp:positionH relativeFrom="column">
                    <wp:posOffset>476885</wp:posOffset>
                  </wp:positionH>
                  <wp:positionV relativeFrom="paragraph">
                    <wp:posOffset>782955</wp:posOffset>
                  </wp:positionV>
                  <wp:extent cx="2804160" cy="567690"/>
                  <wp:effectExtent l="19050" t="0" r="0" b="0"/>
                  <wp:wrapNone/>
                  <wp:docPr id="27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/>
                          <a:srcRect r="83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4160" cy="5676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8528" behindDoc="0" locked="0" layoutInCell="1" allowOverlap="1">
                      <wp:simplePos x="0" y="0"/>
                      <wp:positionH relativeFrom="column">
                        <wp:posOffset>448945</wp:posOffset>
                      </wp:positionH>
                      <wp:positionV relativeFrom="paragraph">
                        <wp:posOffset>1366520</wp:posOffset>
                      </wp:positionV>
                      <wp:extent cx="3183255" cy="793115"/>
                      <wp:effectExtent l="0" t="0" r="0" b="6985"/>
                      <wp:wrapNone/>
                      <wp:docPr id="27" name="Text Box 3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83255" cy="7931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153B78" w:rsidRDefault="006802E6" w:rsidP="001D6774">
                                  <w:pPr>
                                    <w:jc w:val="center"/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 w:rsidRPr="00153B78">
                                    <w:rPr>
                                      <w:b/>
                                      <w:position w:val="-36"/>
                                      <w:sz w:val="40"/>
                                      <w:szCs w:val="40"/>
                                    </w:rPr>
                                    <w:object w:dxaOrig="320" w:dyaOrig="960">
                                      <v:shape id="_x0000_i1066" type="#_x0000_t75" style="width:16.5pt;height:47.25pt" o:ole="">
                                        <v:imagedata r:id="rId146" o:title=""/>
                                      </v:shape>
                                      <o:OLEObject Type="Embed" ProgID="Equation.DSMT4" ShapeID="_x0000_i1066" DrawAspect="Content" ObjectID="_1565012184" r:id="rId147"/>
                                    </w:object>
                                  </w:r>
                                  <w:r w:rsidRPr="00153B78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 </w:t>
                                  </w:r>
                                  <w:proofErr w:type="gramStart"/>
                                  <w:r w:rsidRPr="00153B78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in</w:t>
                                  </w:r>
                                  <w:proofErr w:type="gramEnd"/>
                                  <w:r w:rsidRPr="00153B78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lowest terms is </w:t>
                                  </w:r>
                                  <w:r w:rsidRPr="00153B78">
                                    <w:rPr>
                                      <w:b/>
                                      <w:position w:val="-36"/>
                                      <w:sz w:val="40"/>
                                      <w:szCs w:val="40"/>
                                    </w:rPr>
                                    <w:object w:dxaOrig="320" w:dyaOrig="960">
                                      <v:shape id="_x0000_i1067" type="#_x0000_t75" style="width:16.5pt;height:47.25pt" o:ole="">
                                        <v:imagedata r:id="rId148" o:title=""/>
                                      </v:shape>
                                      <o:OLEObject Type="Embed" ProgID="Equation.DSMT4" ShapeID="_x0000_i1067" DrawAspect="Content" ObjectID="_1565012185" r:id="rId149"/>
                                    </w:objec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63" o:spid="_x0000_s1481" type="#_x0000_t202" style="position:absolute;left:0;text-align:left;margin-left:35.35pt;margin-top:107.6pt;width:250.65pt;height:62.45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" stroked="f">
                      <v:textbox>
                        <w:txbxContent>
                          <w:p w:rsidR="006802E6" w:rsidRPr="00153B78" w:rsidRDefault="006802E6" w:rsidP="001D6774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 w:rsidRPr="00153B78">
                              <w:rPr>
                                <w:b/>
                                <w:position w:val="-36"/>
                                <w:sz w:val="40"/>
                                <w:szCs w:val="40"/>
                              </w:rPr>
                              <w:object w:dxaOrig="320" w:dyaOrig="960">
                                <v:shape id="_x0000_i1066" type="#_x0000_t75" style="width:16.5pt;height:47.25pt" o:ole="">
                                  <v:imagedata r:id="rId146" o:title=""/>
                                </v:shape>
                                <o:OLEObject Type="Embed" ProgID="Equation.DSMT4" ShapeID="_x0000_i1066" DrawAspect="Content" ObjectID="_1565012184" r:id="rId150"/>
                              </w:object>
                            </w:r>
                            <w:r w:rsidRPr="00153B78">
                              <w:rPr>
                                <w:b/>
                                <w:sz w:val="40"/>
                                <w:szCs w:val="40"/>
                              </w:rPr>
                              <w:t xml:space="preserve">  </w:t>
                            </w:r>
                            <w:proofErr w:type="gramStart"/>
                            <w:r w:rsidRPr="00153B78">
                              <w:rPr>
                                <w:b/>
                                <w:sz w:val="40"/>
                                <w:szCs w:val="40"/>
                              </w:rPr>
                              <w:t>in</w:t>
                            </w:r>
                            <w:proofErr w:type="gramEnd"/>
                            <w:r w:rsidRPr="00153B78">
                              <w:rPr>
                                <w:b/>
                                <w:sz w:val="40"/>
                                <w:szCs w:val="40"/>
                              </w:rPr>
                              <w:t xml:space="preserve"> lowest terms is </w:t>
                            </w:r>
                            <w:r w:rsidRPr="00153B78">
                              <w:rPr>
                                <w:b/>
                                <w:position w:val="-36"/>
                                <w:sz w:val="40"/>
                                <w:szCs w:val="40"/>
                              </w:rPr>
                              <w:object w:dxaOrig="320" w:dyaOrig="960">
                                <v:shape id="_x0000_i1067" type="#_x0000_t75" style="width:16.5pt;height:47.25pt" o:ole="">
                                  <v:imagedata r:id="rId148" o:title=""/>
                                </v:shape>
                                <o:OLEObject Type="Embed" ProgID="Equation.DSMT4" ShapeID="_x0000_i1067" DrawAspect="Content" ObjectID="_1565012185" r:id="rId151"/>
                              </w:objec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D6774">
              <w:t xml:space="preserve">      </w:t>
            </w:r>
          </w:p>
        </w:tc>
      </w:tr>
      <w:tr w:rsidR="001D6774" w:rsidRPr="006007DF" w:rsidTr="00153B78">
        <w:trPr>
          <w:trHeight w:val="4042"/>
        </w:trPr>
        <w:tc>
          <w:tcPr>
            <w:tcW w:w="6588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1D6774" w:rsidRPr="008D3DB8" w:rsidRDefault="001D6774" w:rsidP="00F1793C">
            <w:pPr>
              <w:jc w:val="center"/>
              <w:rPr>
                <w:b/>
                <w:sz w:val="100"/>
                <w:szCs w:val="100"/>
              </w:rPr>
            </w:pPr>
            <w:r w:rsidRPr="008D3DB8">
              <w:rPr>
                <w:b/>
                <w:sz w:val="100"/>
                <w:szCs w:val="100"/>
              </w:rPr>
              <w:t>lowest terms</w:t>
            </w:r>
          </w:p>
        </w:tc>
        <w:tc>
          <w:tcPr>
            <w:tcW w:w="4950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1D6774" w:rsidRDefault="00E1793D" w:rsidP="00F1793C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497920" behindDoc="0" locked="0" layoutInCell="1" allowOverlap="1">
                      <wp:simplePos x="0" y="0"/>
                      <wp:positionH relativeFrom="column">
                        <wp:posOffset>2470150</wp:posOffset>
                      </wp:positionH>
                      <wp:positionV relativeFrom="paragraph">
                        <wp:posOffset>-175895</wp:posOffset>
                      </wp:positionV>
                      <wp:extent cx="349885" cy="657225"/>
                      <wp:effectExtent l="0" t="0" r="5080" b="9525"/>
                      <wp:wrapNone/>
                      <wp:docPr id="1028" name="Text Box 10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49885" cy="6572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6802E6" w:rsidRDefault="006802E6" w:rsidP="001C7088">
                                  <w:r w:rsidRPr="00AD7144">
                                    <w:rPr>
                                      <w:position w:val="-24"/>
                                    </w:rPr>
                                    <w:object w:dxaOrig="220" w:dyaOrig="620">
                                      <v:shape id="_x0000_i1068" type="#_x0000_t75" style="width:12.75pt;height:37.5pt" o:ole="">
                                        <v:imagedata r:id="rId70" o:title=""/>
                                      </v:shape>
                                      <o:OLEObject Type="Embed" ProgID="Equation.DSMT4" ShapeID="_x0000_i1068" DrawAspect="Content" ObjectID="_1565012186" r:id="rId15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482" type="#_x0000_t202" style="position:absolute;left:0;text-align:left;margin-left:194.5pt;margin-top:-13.85pt;width:27.55pt;height:51.75pt;z-index:2524979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" fillcolor="window" stroked="f" strokeweight=".5pt">
                      <v:path arrowok="t"/>
                      <v:textbox>
                        <w:txbxContent>
                          <w:p w:rsidR="006802E6" w:rsidRDefault="006802E6" w:rsidP="001C7088">
                            <w:r w:rsidRPr="00AD7144">
                              <w:rPr>
                                <w:position w:val="-24"/>
                              </w:rPr>
                              <w:object w:dxaOrig="220" w:dyaOrig="620">
                                <v:shape id="_x0000_i1068" type="#_x0000_t75" style="width:12.75pt;height:37.5pt" o:ole="">
                                  <v:imagedata r:id="rId70" o:title=""/>
                                </v:shape>
                                <o:OLEObject Type="Embed" ProgID="Equation.DSMT4" ShapeID="_x0000_i1068" DrawAspect="Content" ObjectID="_1565012186" r:id="rId15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53B78">
              <w:rPr>
                <w:noProof/>
              </w:rPr>
              <w:drawing>
                <wp:anchor distT="0" distB="0" distL="114300" distR="114300" simplePos="0" relativeHeight="251800576" behindDoc="0" locked="0" layoutInCell="1" allowOverlap="1">
                  <wp:simplePos x="0" y="0"/>
                  <wp:positionH relativeFrom="column">
                    <wp:posOffset>374650</wp:posOffset>
                  </wp:positionH>
                  <wp:positionV relativeFrom="paragraph">
                    <wp:posOffset>-53340</wp:posOffset>
                  </wp:positionV>
                  <wp:extent cx="2105660" cy="402590"/>
                  <wp:effectExtent l="19050" t="0" r="8890" b="0"/>
                  <wp:wrapNone/>
                  <wp:docPr id="281" name="Picture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/>
                          <a:srcRect r="9524" b="-2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660" cy="402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1D6774" w:rsidRDefault="001D6774" w:rsidP="00F1793C">
            <w:pPr>
              <w:jc w:val="center"/>
            </w:pPr>
          </w:p>
          <w:p w:rsidR="001D6774" w:rsidRDefault="00E1793D" w:rsidP="00F1793C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499968" behindDoc="0" locked="0" layoutInCell="1" allowOverlap="1">
                      <wp:simplePos x="0" y="0"/>
                      <wp:positionH relativeFrom="column">
                        <wp:posOffset>2470150</wp:posOffset>
                      </wp:positionH>
                      <wp:positionV relativeFrom="paragraph">
                        <wp:posOffset>58420</wp:posOffset>
                      </wp:positionV>
                      <wp:extent cx="371475" cy="619125"/>
                      <wp:effectExtent l="0" t="0" r="9525" b="9525"/>
                      <wp:wrapNone/>
                      <wp:docPr id="1027" name="Text Box 10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71475" cy="61912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6802E6" w:rsidRDefault="006802E6" w:rsidP="001C7088">
                                  <w:r w:rsidRPr="00AD7144">
                                    <w:rPr>
                                      <w:position w:val="-24"/>
                                    </w:rPr>
                                    <w:object w:dxaOrig="240" w:dyaOrig="620">
                                      <v:shape id="_x0000_i1069" type="#_x0000_t75" style="width:15.75pt;height:38.25pt" o:ole="">
                                        <v:imagedata r:id="rId76" o:title=""/>
                                      </v:shape>
                                      <o:OLEObject Type="Embed" ProgID="Equation.DSMT4" ShapeID="_x0000_i1069" DrawAspect="Content" ObjectID="_1565012187" r:id="rId15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483" type="#_x0000_t202" style="position:absolute;left:0;text-align:left;margin-left:194.5pt;margin-top:4.6pt;width:29.25pt;height:48.75pt;z-index:25249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" fillcolor="window" stroked="f" strokeweight=".5pt">
                      <v:path arrowok="t"/>
                      <v:textbox>
                        <w:txbxContent>
                          <w:p w:rsidR="006802E6" w:rsidRDefault="006802E6" w:rsidP="001C7088">
                            <w:r w:rsidRPr="00AD7144">
                              <w:rPr>
                                <w:position w:val="-24"/>
                              </w:rPr>
                              <w:object w:dxaOrig="240" w:dyaOrig="620">
                                <v:shape id="_x0000_i1069" type="#_x0000_t75" style="width:15.75pt;height:38.25pt" o:ole="">
                                  <v:imagedata r:id="rId76" o:title=""/>
                                </v:shape>
                                <o:OLEObject Type="Embed" ProgID="Equation.DSMT4" ShapeID="_x0000_i1069" DrawAspect="Content" ObjectID="_1565012187" r:id="rId15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53B78">
              <w:rPr>
                <w:noProof/>
              </w:rPr>
              <w:drawing>
                <wp:anchor distT="0" distB="0" distL="114300" distR="114300" simplePos="0" relativeHeight="251801600" behindDoc="0" locked="0" layoutInCell="1" allowOverlap="1">
                  <wp:simplePos x="0" y="0"/>
                  <wp:positionH relativeFrom="column">
                    <wp:posOffset>374650</wp:posOffset>
                  </wp:positionH>
                  <wp:positionV relativeFrom="paragraph">
                    <wp:posOffset>67310</wp:posOffset>
                  </wp:positionV>
                  <wp:extent cx="2110740" cy="448310"/>
                  <wp:effectExtent l="19050" t="0" r="3810" b="0"/>
                  <wp:wrapNone/>
                  <wp:docPr id="282" name="Picture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/>
                          <a:srcRect r="9847" b="-12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0740" cy="4483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34080" behindDoc="0" locked="0" layoutInCell="1" allowOverlap="1">
                      <wp:simplePos x="0" y="0"/>
                      <wp:positionH relativeFrom="column">
                        <wp:posOffset>-29845</wp:posOffset>
                      </wp:positionH>
                      <wp:positionV relativeFrom="paragraph">
                        <wp:posOffset>775970</wp:posOffset>
                      </wp:positionV>
                      <wp:extent cx="3183255" cy="793115"/>
                      <wp:effectExtent l="0" t="0" r="0" b="6985"/>
                      <wp:wrapNone/>
                      <wp:docPr id="1073" name="Text Box 3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83255" cy="7931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02E6" w:rsidRPr="00153B78" w:rsidRDefault="006802E6" w:rsidP="00153B78">
                                  <w:pPr>
                                    <w:jc w:val="center"/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</w:pPr>
                                  <w:r w:rsidRPr="00153B78">
                                    <w:rPr>
                                      <w:b/>
                                      <w:position w:val="-36"/>
                                      <w:sz w:val="40"/>
                                      <w:szCs w:val="40"/>
                                    </w:rPr>
                                    <w:object w:dxaOrig="320" w:dyaOrig="960">
                                      <v:shape id="_x0000_i1070" type="#_x0000_t75" style="width:16.5pt;height:47.25pt" o:ole="">
                                        <v:imagedata r:id="rId146" o:title=""/>
                                      </v:shape>
                                      <o:OLEObject Type="Embed" ProgID="Equation.DSMT4" ShapeID="_x0000_i1070" DrawAspect="Content" ObjectID="_1565012188" r:id="rId156"/>
                                    </w:object>
                                  </w:r>
                                  <w:r w:rsidRPr="00153B78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 </w:t>
                                  </w:r>
                                  <w:proofErr w:type="gramStart"/>
                                  <w:r w:rsidRPr="00153B78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in</w:t>
                                  </w:r>
                                  <w:proofErr w:type="gramEnd"/>
                                  <w:r w:rsidRPr="00153B78"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 xml:space="preserve"> lowest terms is </w:t>
                                  </w:r>
                                  <w:r w:rsidRPr="00153B78">
                                    <w:rPr>
                                      <w:b/>
                                      <w:position w:val="-36"/>
                                      <w:sz w:val="40"/>
                                      <w:szCs w:val="40"/>
                                    </w:rPr>
                                    <w:object w:dxaOrig="320" w:dyaOrig="960">
                                      <v:shape id="_x0000_i1071" type="#_x0000_t75" style="width:16.5pt;height:47.25pt" o:ole="">
                                        <v:imagedata r:id="rId148" o:title=""/>
                                      </v:shape>
                                      <o:OLEObject Type="Embed" ProgID="Equation.DSMT4" ShapeID="_x0000_i1071" DrawAspect="Content" ObjectID="_1565012189" r:id="rId157"/>
                                    </w:object>
                                  </w:r>
                                  <w:r>
                                    <w:rPr>
                                      <w:b/>
                                      <w:sz w:val="40"/>
                                      <w:szCs w:val="40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484" type="#_x0000_t202" style="position:absolute;left:0;text-align:left;margin-left:-2.35pt;margin-top:61.1pt;width:250.65pt;height:62.45pt;z-index:25233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" stroked="f">
                      <v:textbox>
                        <w:txbxContent>
                          <w:p w:rsidR="006802E6" w:rsidRPr="00153B78" w:rsidRDefault="006802E6" w:rsidP="00153B78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 w:rsidRPr="00153B78">
                              <w:rPr>
                                <w:b/>
                                <w:position w:val="-36"/>
                                <w:sz w:val="40"/>
                                <w:szCs w:val="40"/>
                              </w:rPr>
                              <w:object w:dxaOrig="320" w:dyaOrig="960">
                                <v:shape id="_x0000_i1070" type="#_x0000_t75" style="width:16.5pt;height:47.25pt" o:ole="">
                                  <v:imagedata r:id="rId146" o:title=""/>
                                </v:shape>
                                <o:OLEObject Type="Embed" ProgID="Equation.DSMT4" ShapeID="_x0000_i1070" DrawAspect="Content" ObjectID="_1565012188" r:id="rId158"/>
                              </w:object>
                            </w:r>
                            <w:r w:rsidRPr="00153B78">
                              <w:rPr>
                                <w:b/>
                                <w:sz w:val="40"/>
                                <w:szCs w:val="40"/>
                              </w:rPr>
                              <w:t xml:space="preserve">  </w:t>
                            </w:r>
                            <w:proofErr w:type="gramStart"/>
                            <w:r w:rsidRPr="00153B78">
                              <w:rPr>
                                <w:b/>
                                <w:sz w:val="40"/>
                                <w:szCs w:val="40"/>
                              </w:rPr>
                              <w:t>in</w:t>
                            </w:r>
                            <w:proofErr w:type="gramEnd"/>
                            <w:r w:rsidRPr="00153B78">
                              <w:rPr>
                                <w:b/>
                                <w:sz w:val="40"/>
                                <w:szCs w:val="40"/>
                              </w:rPr>
                              <w:t xml:space="preserve"> lowest terms is </w:t>
                            </w:r>
                            <w:r w:rsidRPr="00153B78">
                              <w:rPr>
                                <w:b/>
                                <w:position w:val="-36"/>
                                <w:sz w:val="40"/>
                                <w:szCs w:val="40"/>
                              </w:rPr>
                              <w:object w:dxaOrig="320" w:dyaOrig="960">
                                <v:shape id="_x0000_i1071" type="#_x0000_t75" style="width:16.5pt;height:47.25pt" o:ole="">
                                  <v:imagedata r:id="rId148" o:title=""/>
                                </v:shape>
                                <o:OLEObject Type="Embed" ProgID="Equation.DSMT4" ShapeID="_x0000_i1071" DrawAspect="Content" ObjectID="_1565012189" r:id="rId159"/>
                              </w:object>
                            </w: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518" w:type="dxa"/>
            <w:tcBorders>
              <w:top w:val="dashed" w:sz="4" w:space="0" w:color="auto"/>
              <w:left w:val="nil"/>
              <w:bottom w:val="nil"/>
            </w:tcBorders>
            <w:vAlign w:val="center"/>
          </w:tcPr>
          <w:p w:rsidR="00153B78" w:rsidRDefault="00574C84" w:rsidP="00F1793C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When a fraction is expressed with the fewest possible p</w:t>
            </w:r>
            <w:r w:rsidR="00460D2F">
              <w:rPr>
                <w:sz w:val="36"/>
                <w:szCs w:val="36"/>
              </w:rPr>
              <w:t xml:space="preserve">ieces, it is in </w:t>
            </w:r>
          </w:p>
          <w:p w:rsidR="00460D2F" w:rsidRDefault="00460D2F" w:rsidP="00F1793C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lowest terms.  </w:t>
            </w:r>
          </w:p>
          <w:p w:rsidR="00460D2F" w:rsidRDefault="00460D2F" w:rsidP="00F1793C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(also known as </w:t>
            </w:r>
          </w:p>
          <w:p w:rsidR="001D6774" w:rsidRDefault="00574C84" w:rsidP="00F1793C">
            <w:pPr>
              <w:ind w:left="329" w:right="720"/>
              <w:jc w:val="center"/>
              <w:rPr>
                <w:sz w:val="36"/>
                <w:szCs w:val="36"/>
              </w:rPr>
            </w:pPr>
            <w:r w:rsidRPr="00460D2F">
              <w:rPr>
                <w:sz w:val="36"/>
                <w:szCs w:val="36"/>
              </w:rPr>
              <w:t>simplest</w:t>
            </w:r>
            <w:r w:rsidRPr="00574C84">
              <w:rPr>
                <w:i/>
                <w:sz w:val="36"/>
                <w:szCs w:val="36"/>
              </w:rPr>
              <w:t xml:space="preserve"> </w:t>
            </w:r>
            <w:r w:rsidRPr="00460D2F">
              <w:rPr>
                <w:sz w:val="36"/>
                <w:szCs w:val="36"/>
              </w:rPr>
              <w:t>form)</w:t>
            </w:r>
            <w:r w:rsidR="001D6774">
              <w:rPr>
                <w:sz w:val="36"/>
                <w:szCs w:val="36"/>
              </w:rPr>
              <w:t xml:space="preserve"> </w:t>
            </w:r>
          </w:p>
          <w:p w:rsidR="001D6774" w:rsidRPr="006007DF" w:rsidRDefault="001D6774" w:rsidP="00F1793C">
            <w:pPr>
              <w:ind w:left="329" w:right="720"/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 </w:t>
            </w:r>
          </w:p>
        </w:tc>
      </w:tr>
    </w:tbl>
    <w:tbl>
      <w:tblPr>
        <w:tblpPr w:leftFromText="180" w:rightFromText="180" w:vertAnchor="text" w:tblpY="1"/>
        <w:tblOverlap w:val="never"/>
        <w:tblW w:w="159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577"/>
        <w:gridCol w:w="1541"/>
        <w:gridCol w:w="2953"/>
        <w:gridCol w:w="4877"/>
      </w:tblGrid>
      <w:tr w:rsidR="00982037" w:rsidRPr="006007DF" w:rsidTr="00982037">
        <w:trPr>
          <w:trHeight w:val="4041"/>
        </w:trPr>
        <w:tc>
          <w:tcPr>
            <w:tcW w:w="15948" w:type="dxa"/>
            <w:gridSpan w:val="4"/>
            <w:tcBorders>
              <w:top w:val="nil"/>
              <w:bottom w:val="dashed" w:sz="4" w:space="0" w:color="auto"/>
              <w:right w:val="nil"/>
            </w:tcBorders>
            <w:vAlign w:val="center"/>
          </w:tcPr>
          <w:p w:rsidR="00982037" w:rsidRPr="006007DF" w:rsidRDefault="00982037" w:rsidP="00982037">
            <w:pPr>
              <w:jc w:val="center"/>
              <w:rPr>
                <w:b/>
                <w:sz w:val="200"/>
                <w:szCs w:val="200"/>
              </w:rPr>
            </w:pPr>
            <w:r>
              <w:br w:type="page"/>
            </w:r>
            <w:r>
              <w:rPr>
                <w:b/>
              </w:rPr>
              <w:br w:type="page"/>
            </w:r>
          </w:p>
        </w:tc>
      </w:tr>
      <w:tr w:rsidR="00982037" w:rsidTr="00982037">
        <w:trPr>
          <w:trHeight w:val="4041"/>
        </w:trPr>
        <w:tc>
          <w:tcPr>
            <w:tcW w:w="8118" w:type="dxa"/>
            <w:gridSpan w:val="2"/>
            <w:tcBorders>
              <w:top w:val="dashed" w:sz="4" w:space="0" w:color="auto"/>
              <w:bottom w:val="dashed" w:sz="4" w:space="0" w:color="auto"/>
              <w:right w:val="nil"/>
            </w:tcBorders>
            <w:vAlign w:val="center"/>
          </w:tcPr>
          <w:p w:rsidR="00982037" w:rsidRPr="006007DF" w:rsidRDefault="00982037" w:rsidP="00982037">
            <w:pPr>
              <w:jc w:val="center"/>
              <w:rPr>
                <w:sz w:val="160"/>
                <w:szCs w:val="160"/>
              </w:rPr>
            </w:pPr>
          </w:p>
        </w:tc>
        <w:tc>
          <w:tcPr>
            <w:tcW w:w="7830" w:type="dxa"/>
            <w:gridSpan w:val="2"/>
            <w:tcBorders>
              <w:top w:val="dashed" w:sz="4" w:space="0" w:color="auto"/>
              <w:left w:val="nil"/>
              <w:bottom w:val="dashed" w:sz="4" w:space="0" w:color="auto"/>
              <w:right w:val="nil"/>
            </w:tcBorders>
            <w:vAlign w:val="center"/>
          </w:tcPr>
          <w:p w:rsidR="00982037" w:rsidRDefault="00982037" w:rsidP="00982037">
            <w:pPr>
              <w:jc w:val="center"/>
            </w:pPr>
          </w:p>
        </w:tc>
      </w:tr>
      <w:tr w:rsidR="00982037" w:rsidRPr="006007DF" w:rsidTr="00982037">
        <w:trPr>
          <w:trHeight w:val="4042"/>
        </w:trPr>
        <w:tc>
          <w:tcPr>
            <w:tcW w:w="6577" w:type="dxa"/>
            <w:tcBorders>
              <w:top w:val="dashed" w:sz="4" w:space="0" w:color="auto"/>
              <w:bottom w:val="nil"/>
              <w:right w:val="nil"/>
            </w:tcBorders>
            <w:vAlign w:val="center"/>
          </w:tcPr>
          <w:p w:rsidR="00982037" w:rsidRPr="003D3672" w:rsidRDefault="00982037" w:rsidP="00982037">
            <w:pPr>
              <w:jc w:val="center"/>
              <w:rPr>
                <w:sz w:val="100"/>
                <w:szCs w:val="100"/>
              </w:rPr>
            </w:pPr>
          </w:p>
        </w:tc>
        <w:tc>
          <w:tcPr>
            <w:tcW w:w="4494" w:type="dxa"/>
            <w:gridSpan w:val="2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982037" w:rsidRDefault="00982037" w:rsidP="00982037">
            <w:pPr>
              <w:jc w:val="center"/>
            </w:pPr>
          </w:p>
        </w:tc>
        <w:tc>
          <w:tcPr>
            <w:tcW w:w="4877" w:type="dxa"/>
            <w:tcBorders>
              <w:top w:val="dashed" w:sz="4" w:space="0" w:color="auto"/>
              <w:left w:val="nil"/>
              <w:bottom w:val="nil"/>
              <w:right w:val="nil"/>
            </w:tcBorders>
            <w:vAlign w:val="center"/>
          </w:tcPr>
          <w:p w:rsidR="00982037" w:rsidRPr="006007DF" w:rsidRDefault="00982037" w:rsidP="00982037">
            <w:pPr>
              <w:ind w:left="329" w:right="612"/>
              <w:jc w:val="center"/>
              <w:rPr>
                <w:sz w:val="36"/>
                <w:szCs w:val="36"/>
              </w:rPr>
            </w:pPr>
          </w:p>
        </w:tc>
      </w:tr>
    </w:tbl>
    <w:p w:rsidR="00D11B63" w:rsidRPr="006007DF" w:rsidRDefault="00D11B63" w:rsidP="00C26211">
      <w:pPr>
        <w:rPr>
          <w:b/>
        </w:rPr>
      </w:pPr>
    </w:p>
    <w:p w:rsidR="00D11B63" w:rsidRPr="006007DF" w:rsidRDefault="00D11B63" w:rsidP="00C26211">
      <w:pPr>
        <w:rPr>
          <w:b/>
        </w:rPr>
      </w:pPr>
    </w:p>
    <w:p w:rsidR="00D11B63" w:rsidRPr="006007DF" w:rsidRDefault="00D11B63" w:rsidP="00C26211">
      <w:pPr>
        <w:rPr>
          <w:b/>
        </w:rPr>
      </w:pPr>
    </w:p>
    <w:p w:rsidR="00D11B63" w:rsidRPr="006007DF" w:rsidRDefault="00D11B63" w:rsidP="00C26211">
      <w:pPr>
        <w:rPr>
          <w:b/>
        </w:rPr>
      </w:pPr>
    </w:p>
    <w:p w:rsidR="00D11B63" w:rsidRPr="006007DF" w:rsidRDefault="00D11B63" w:rsidP="00C26211">
      <w:pPr>
        <w:rPr>
          <w:b/>
        </w:rPr>
      </w:pPr>
    </w:p>
    <w:p w:rsidR="00D11B63" w:rsidRPr="006007DF" w:rsidRDefault="00D11B63" w:rsidP="00C26211">
      <w:pPr>
        <w:rPr>
          <w:b/>
        </w:rPr>
      </w:pPr>
    </w:p>
    <w:p w:rsidR="00D11B63" w:rsidRPr="006007DF" w:rsidRDefault="00D11B63" w:rsidP="00C26211">
      <w:pPr>
        <w:rPr>
          <w:b/>
        </w:rPr>
      </w:pPr>
    </w:p>
    <w:p w:rsidR="00D11B63" w:rsidRPr="006007DF" w:rsidRDefault="00D11B63" w:rsidP="00C26211">
      <w:pPr>
        <w:rPr>
          <w:b/>
        </w:rPr>
      </w:pPr>
    </w:p>
    <w:p w:rsidR="00D11B63" w:rsidRPr="006007DF" w:rsidRDefault="00D11B63" w:rsidP="00C26211">
      <w:pPr>
        <w:rPr>
          <w:b/>
        </w:rPr>
      </w:pPr>
    </w:p>
    <w:p w:rsidR="00D11B63" w:rsidRPr="006007DF" w:rsidRDefault="00D11B63" w:rsidP="00C26211">
      <w:pPr>
        <w:rPr>
          <w:b/>
        </w:rPr>
      </w:pPr>
    </w:p>
    <w:p w:rsidR="00D11B63" w:rsidRPr="006007DF" w:rsidRDefault="00D11B63" w:rsidP="00C26211">
      <w:pPr>
        <w:rPr>
          <w:b/>
        </w:rPr>
      </w:pPr>
    </w:p>
    <w:p w:rsidR="00D11B63" w:rsidRPr="006007DF" w:rsidRDefault="00D11B63" w:rsidP="00C26211">
      <w:pPr>
        <w:rPr>
          <w:b/>
        </w:rPr>
      </w:pPr>
    </w:p>
    <w:p w:rsidR="00D11B63" w:rsidRPr="006007DF" w:rsidRDefault="00D11B63" w:rsidP="00C26211">
      <w:pPr>
        <w:rPr>
          <w:b/>
        </w:rPr>
      </w:pPr>
    </w:p>
    <w:p w:rsidR="00D11B63" w:rsidRPr="006007DF" w:rsidRDefault="00D11B63" w:rsidP="00C26211">
      <w:pPr>
        <w:rPr>
          <w:b/>
        </w:rPr>
      </w:pPr>
    </w:p>
    <w:p w:rsidR="00D11B63" w:rsidRPr="006007DF" w:rsidRDefault="00D11B63" w:rsidP="00C26211">
      <w:pPr>
        <w:rPr>
          <w:b/>
        </w:rPr>
      </w:pPr>
    </w:p>
    <w:p w:rsidR="00D11B63" w:rsidRPr="006007DF" w:rsidRDefault="00D11B63" w:rsidP="00C26211">
      <w:pPr>
        <w:rPr>
          <w:b/>
        </w:rPr>
      </w:pPr>
    </w:p>
    <w:p w:rsidR="00D11B63" w:rsidRPr="006007DF" w:rsidRDefault="00D11B63" w:rsidP="00C26211">
      <w:pPr>
        <w:rPr>
          <w:b/>
        </w:rPr>
      </w:pPr>
    </w:p>
    <w:p w:rsidR="00D11B63" w:rsidRPr="006007DF" w:rsidRDefault="00D11B63" w:rsidP="00C26211">
      <w:pPr>
        <w:rPr>
          <w:b/>
        </w:rPr>
      </w:pPr>
    </w:p>
    <w:p w:rsidR="00D11B63" w:rsidRPr="006007DF" w:rsidRDefault="00D11B63" w:rsidP="00C26211">
      <w:pPr>
        <w:rPr>
          <w:b/>
        </w:rPr>
      </w:pPr>
    </w:p>
    <w:p w:rsidR="00D11B63" w:rsidRPr="006007DF" w:rsidRDefault="00D11B63" w:rsidP="00C26211">
      <w:pPr>
        <w:rPr>
          <w:b/>
        </w:rPr>
      </w:pPr>
    </w:p>
    <w:p w:rsidR="00D11B63" w:rsidRPr="006007DF" w:rsidRDefault="00D11B63" w:rsidP="00C26211">
      <w:pPr>
        <w:rPr>
          <w:b/>
        </w:rPr>
      </w:pPr>
    </w:p>
    <w:p w:rsidR="00D11B63" w:rsidRPr="006007DF" w:rsidRDefault="00D11B63" w:rsidP="00C26211">
      <w:pPr>
        <w:rPr>
          <w:b/>
        </w:rPr>
      </w:pPr>
    </w:p>
    <w:p w:rsidR="00D11B63" w:rsidRPr="006007DF" w:rsidRDefault="00D11B63" w:rsidP="00C26211">
      <w:pPr>
        <w:rPr>
          <w:b/>
        </w:rPr>
      </w:pPr>
    </w:p>
    <w:p w:rsidR="00D11B63" w:rsidRPr="006007DF" w:rsidRDefault="00D11B63" w:rsidP="00434907">
      <w:pPr>
        <w:rPr>
          <w:b/>
        </w:rPr>
      </w:pPr>
    </w:p>
    <w:p w:rsidR="00D11B63" w:rsidRPr="006007DF" w:rsidRDefault="00D11B63" w:rsidP="00434907">
      <w:pPr>
        <w:rPr>
          <w:b/>
        </w:rPr>
      </w:pPr>
    </w:p>
    <w:p w:rsidR="00D11B63" w:rsidRPr="006007DF" w:rsidRDefault="00D11B63" w:rsidP="00434907">
      <w:pPr>
        <w:rPr>
          <w:b/>
        </w:rPr>
      </w:pPr>
    </w:p>
    <w:p w:rsidR="00D11B63" w:rsidRPr="006007DF" w:rsidRDefault="00D11B63" w:rsidP="00434907">
      <w:pPr>
        <w:rPr>
          <w:b/>
        </w:rPr>
      </w:pPr>
    </w:p>
    <w:p w:rsidR="00D11B63" w:rsidRPr="006007DF" w:rsidRDefault="00D11B63">
      <w:pPr>
        <w:rPr>
          <w:b/>
        </w:rPr>
      </w:pPr>
    </w:p>
    <w:sectPr w:rsidR="00D11B63" w:rsidRPr="006007DF" w:rsidSect="00A128D6">
      <w:pgSz w:w="15840" w:h="12240" w:orient="landscape"/>
      <w:pgMar w:top="0" w:right="0" w:bottom="0" w:left="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123Fractions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367.95pt;height:369.95pt;visibility:visible;mso-wrap-style:square" o:bullet="t">
        <v:imagedata r:id="rId1" o:title="" croptop="24632f" cropbottom="3490f" cropleft="-71f" cropright="10850f"/>
      </v:shape>
    </w:pict>
  </w:numPicBullet>
  <w:abstractNum w:abstractNumId="0" w15:restartNumberingAfterBreak="0">
    <w:nsid w:val="05D61FB6"/>
    <w:multiLevelType w:val="hybridMultilevel"/>
    <w:tmpl w:val="A3BE61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963647"/>
    <w:multiLevelType w:val="hybridMultilevel"/>
    <w:tmpl w:val="F08A68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C91F1B"/>
    <w:multiLevelType w:val="hybridMultilevel"/>
    <w:tmpl w:val="19287D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3D169C8"/>
    <w:multiLevelType w:val="hybridMultilevel"/>
    <w:tmpl w:val="B22859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EC06CAC"/>
    <w:multiLevelType w:val="hybridMultilevel"/>
    <w:tmpl w:val="C3B8F35C"/>
    <w:lvl w:ilvl="0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5" w15:restartNumberingAfterBreak="0">
    <w:nsid w:val="64671BE7"/>
    <w:multiLevelType w:val="hybridMultilevel"/>
    <w:tmpl w:val="22AA23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7073B11"/>
    <w:multiLevelType w:val="hybridMultilevel"/>
    <w:tmpl w:val="8D28B2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6"/>
  </w:num>
  <w:num w:numId="3">
    <w:abstractNumId w:val="2"/>
  </w:num>
  <w:num w:numId="4">
    <w:abstractNumId w:val="0"/>
  </w:num>
  <w:num w:numId="5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/>
    <w:lvlOverride w:ilvl="1">
      <w:startOverride w:val="1"/>
    </w:lvlOverride>
    <w:lvlOverride w:ilvl="2">
      <w:startOverride w:val="1"/>
    </w:lvlOverride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</w:num>
  <w:num w:numId="9">
    <w:abstractNumId w:val="5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28D6"/>
    <w:rsid w:val="000003E7"/>
    <w:rsid w:val="000010BA"/>
    <w:rsid w:val="00001235"/>
    <w:rsid w:val="000030C0"/>
    <w:rsid w:val="000036CE"/>
    <w:rsid w:val="00004B3C"/>
    <w:rsid w:val="0000522A"/>
    <w:rsid w:val="00006661"/>
    <w:rsid w:val="00010470"/>
    <w:rsid w:val="000114B4"/>
    <w:rsid w:val="000123E9"/>
    <w:rsid w:val="00014733"/>
    <w:rsid w:val="00014E6C"/>
    <w:rsid w:val="0001569F"/>
    <w:rsid w:val="000170FA"/>
    <w:rsid w:val="00017311"/>
    <w:rsid w:val="000179BB"/>
    <w:rsid w:val="00020437"/>
    <w:rsid w:val="00020930"/>
    <w:rsid w:val="00020F43"/>
    <w:rsid w:val="000229D9"/>
    <w:rsid w:val="000246D2"/>
    <w:rsid w:val="00025E00"/>
    <w:rsid w:val="00027145"/>
    <w:rsid w:val="0002770C"/>
    <w:rsid w:val="00030D6F"/>
    <w:rsid w:val="00030F90"/>
    <w:rsid w:val="00032472"/>
    <w:rsid w:val="000332EE"/>
    <w:rsid w:val="00036334"/>
    <w:rsid w:val="00037D17"/>
    <w:rsid w:val="0004009A"/>
    <w:rsid w:val="00041788"/>
    <w:rsid w:val="00042C96"/>
    <w:rsid w:val="000440F3"/>
    <w:rsid w:val="00046C18"/>
    <w:rsid w:val="0005039B"/>
    <w:rsid w:val="000527DF"/>
    <w:rsid w:val="00052896"/>
    <w:rsid w:val="00052A79"/>
    <w:rsid w:val="00054E61"/>
    <w:rsid w:val="000566A8"/>
    <w:rsid w:val="0005682F"/>
    <w:rsid w:val="00060235"/>
    <w:rsid w:val="0006104E"/>
    <w:rsid w:val="000614C5"/>
    <w:rsid w:val="00061F29"/>
    <w:rsid w:val="00063385"/>
    <w:rsid w:val="0006548E"/>
    <w:rsid w:val="00067AC9"/>
    <w:rsid w:val="00067E47"/>
    <w:rsid w:val="000701DE"/>
    <w:rsid w:val="00070EED"/>
    <w:rsid w:val="00070F1A"/>
    <w:rsid w:val="00072172"/>
    <w:rsid w:val="00074C4F"/>
    <w:rsid w:val="00075B8F"/>
    <w:rsid w:val="000763FB"/>
    <w:rsid w:val="0008113B"/>
    <w:rsid w:val="00082ED4"/>
    <w:rsid w:val="00083ED9"/>
    <w:rsid w:val="00084B03"/>
    <w:rsid w:val="00086DCA"/>
    <w:rsid w:val="000873B1"/>
    <w:rsid w:val="00090BB5"/>
    <w:rsid w:val="00091A23"/>
    <w:rsid w:val="000920A8"/>
    <w:rsid w:val="00092AAC"/>
    <w:rsid w:val="000944E6"/>
    <w:rsid w:val="00096F78"/>
    <w:rsid w:val="000A15C8"/>
    <w:rsid w:val="000A2BAA"/>
    <w:rsid w:val="000A2C4B"/>
    <w:rsid w:val="000A3357"/>
    <w:rsid w:val="000A3AC6"/>
    <w:rsid w:val="000A3D4D"/>
    <w:rsid w:val="000A5043"/>
    <w:rsid w:val="000A694C"/>
    <w:rsid w:val="000B4205"/>
    <w:rsid w:val="000B42C2"/>
    <w:rsid w:val="000B6AA0"/>
    <w:rsid w:val="000B6CE2"/>
    <w:rsid w:val="000B758B"/>
    <w:rsid w:val="000C122E"/>
    <w:rsid w:val="000C14F5"/>
    <w:rsid w:val="000C1D8F"/>
    <w:rsid w:val="000C1F3F"/>
    <w:rsid w:val="000C210A"/>
    <w:rsid w:val="000C53DD"/>
    <w:rsid w:val="000C66F6"/>
    <w:rsid w:val="000C7148"/>
    <w:rsid w:val="000C78E7"/>
    <w:rsid w:val="000C7A35"/>
    <w:rsid w:val="000D0041"/>
    <w:rsid w:val="000D06AC"/>
    <w:rsid w:val="000D07E9"/>
    <w:rsid w:val="000D113D"/>
    <w:rsid w:val="000D1ACD"/>
    <w:rsid w:val="000D242D"/>
    <w:rsid w:val="000D35EC"/>
    <w:rsid w:val="000D5E26"/>
    <w:rsid w:val="000E3337"/>
    <w:rsid w:val="000E3D18"/>
    <w:rsid w:val="000E403F"/>
    <w:rsid w:val="000E4100"/>
    <w:rsid w:val="000E4B71"/>
    <w:rsid w:val="000E676D"/>
    <w:rsid w:val="000E69A8"/>
    <w:rsid w:val="000E7149"/>
    <w:rsid w:val="000E71A5"/>
    <w:rsid w:val="000F0A8A"/>
    <w:rsid w:val="000F293A"/>
    <w:rsid w:val="000F469D"/>
    <w:rsid w:val="000F499C"/>
    <w:rsid w:val="000F4FFB"/>
    <w:rsid w:val="000F65B0"/>
    <w:rsid w:val="000F6A54"/>
    <w:rsid w:val="000F758C"/>
    <w:rsid w:val="0010470B"/>
    <w:rsid w:val="001058CF"/>
    <w:rsid w:val="00106B89"/>
    <w:rsid w:val="00106C4A"/>
    <w:rsid w:val="00106DF0"/>
    <w:rsid w:val="00107B08"/>
    <w:rsid w:val="00110CAC"/>
    <w:rsid w:val="001110A9"/>
    <w:rsid w:val="00111182"/>
    <w:rsid w:val="001139C7"/>
    <w:rsid w:val="00115655"/>
    <w:rsid w:val="00117532"/>
    <w:rsid w:val="00120523"/>
    <w:rsid w:val="00120857"/>
    <w:rsid w:val="00122074"/>
    <w:rsid w:val="00123220"/>
    <w:rsid w:val="00124774"/>
    <w:rsid w:val="00124F5F"/>
    <w:rsid w:val="001300B0"/>
    <w:rsid w:val="001306AA"/>
    <w:rsid w:val="00132368"/>
    <w:rsid w:val="00132C32"/>
    <w:rsid w:val="00134762"/>
    <w:rsid w:val="001348EA"/>
    <w:rsid w:val="00135395"/>
    <w:rsid w:val="00135AD8"/>
    <w:rsid w:val="00140009"/>
    <w:rsid w:val="0014052F"/>
    <w:rsid w:val="00140A48"/>
    <w:rsid w:val="0014199F"/>
    <w:rsid w:val="00141F28"/>
    <w:rsid w:val="001424A7"/>
    <w:rsid w:val="001426D9"/>
    <w:rsid w:val="00143822"/>
    <w:rsid w:val="001453CC"/>
    <w:rsid w:val="00145C4D"/>
    <w:rsid w:val="0014605C"/>
    <w:rsid w:val="0014677E"/>
    <w:rsid w:val="00147504"/>
    <w:rsid w:val="0014767C"/>
    <w:rsid w:val="00147DCC"/>
    <w:rsid w:val="00151C09"/>
    <w:rsid w:val="001529BE"/>
    <w:rsid w:val="00153314"/>
    <w:rsid w:val="00153B78"/>
    <w:rsid w:val="00155BBD"/>
    <w:rsid w:val="00157F8B"/>
    <w:rsid w:val="00160CEB"/>
    <w:rsid w:val="00163374"/>
    <w:rsid w:val="001651A9"/>
    <w:rsid w:val="00167E59"/>
    <w:rsid w:val="00170517"/>
    <w:rsid w:val="00171022"/>
    <w:rsid w:val="0017179D"/>
    <w:rsid w:val="001752A6"/>
    <w:rsid w:val="00176323"/>
    <w:rsid w:val="001769BB"/>
    <w:rsid w:val="00177156"/>
    <w:rsid w:val="00177623"/>
    <w:rsid w:val="00181C46"/>
    <w:rsid w:val="00182992"/>
    <w:rsid w:val="00182EA0"/>
    <w:rsid w:val="001861F2"/>
    <w:rsid w:val="0018780D"/>
    <w:rsid w:val="001879AF"/>
    <w:rsid w:val="00187B6C"/>
    <w:rsid w:val="00190158"/>
    <w:rsid w:val="00190A14"/>
    <w:rsid w:val="00191AB5"/>
    <w:rsid w:val="0019216A"/>
    <w:rsid w:val="00192C48"/>
    <w:rsid w:val="001A06BF"/>
    <w:rsid w:val="001A0B1F"/>
    <w:rsid w:val="001A2107"/>
    <w:rsid w:val="001A2540"/>
    <w:rsid w:val="001A563F"/>
    <w:rsid w:val="001A68C3"/>
    <w:rsid w:val="001A74BC"/>
    <w:rsid w:val="001B1BFC"/>
    <w:rsid w:val="001B2AD5"/>
    <w:rsid w:val="001B38AE"/>
    <w:rsid w:val="001B3E28"/>
    <w:rsid w:val="001B4801"/>
    <w:rsid w:val="001B5B57"/>
    <w:rsid w:val="001B5B98"/>
    <w:rsid w:val="001B6022"/>
    <w:rsid w:val="001B6A1B"/>
    <w:rsid w:val="001B78AB"/>
    <w:rsid w:val="001C0FE3"/>
    <w:rsid w:val="001C1354"/>
    <w:rsid w:val="001C1B83"/>
    <w:rsid w:val="001C2195"/>
    <w:rsid w:val="001C2D29"/>
    <w:rsid w:val="001C7088"/>
    <w:rsid w:val="001D0BB6"/>
    <w:rsid w:val="001D1ED4"/>
    <w:rsid w:val="001D2A57"/>
    <w:rsid w:val="001D325A"/>
    <w:rsid w:val="001D43D8"/>
    <w:rsid w:val="001D5305"/>
    <w:rsid w:val="001D5412"/>
    <w:rsid w:val="001D5DED"/>
    <w:rsid w:val="001D6774"/>
    <w:rsid w:val="001D7D09"/>
    <w:rsid w:val="001D7EB4"/>
    <w:rsid w:val="001E2C87"/>
    <w:rsid w:val="001E4678"/>
    <w:rsid w:val="001E4CDF"/>
    <w:rsid w:val="001F0E63"/>
    <w:rsid w:val="001F13F3"/>
    <w:rsid w:val="001F20A7"/>
    <w:rsid w:val="001F28A3"/>
    <w:rsid w:val="001F528C"/>
    <w:rsid w:val="0020064E"/>
    <w:rsid w:val="00201140"/>
    <w:rsid w:val="00203026"/>
    <w:rsid w:val="002036B5"/>
    <w:rsid w:val="00205756"/>
    <w:rsid w:val="00207B11"/>
    <w:rsid w:val="00210720"/>
    <w:rsid w:val="00210B20"/>
    <w:rsid w:val="00210B34"/>
    <w:rsid w:val="00211E3E"/>
    <w:rsid w:val="002122E3"/>
    <w:rsid w:val="0021293C"/>
    <w:rsid w:val="002130B8"/>
    <w:rsid w:val="002177CE"/>
    <w:rsid w:val="00220422"/>
    <w:rsid w:val="002207AD"/>
    <w:rsid w:val="002232A8"/>
    <w:rsid w:val="00224299"/>
    <w:rsid w:val="00224C68"/>
    <w:rsid w:val="00227E2B"/>
    <w:rsid w:val="00230408"/>
    <w:rsid w:val="0023055A"/>
    <w:rsid w:val="00232D12"/>
    <w:rsid w:val="00233DA8"/>
    <w:rsid w:val="00235976"/>
    <w:rsid w:val="0023636B"/>
    <w:rsid w:val="002366C5"/>
    <w:rsid w:val="00237B3F"/>
    <w:rsid w:val="00237E5E"/>
    <w:rsid w:val="0024129E"/>
    <w:rsid w:val="00243D9D"/>
    <w:rsid w:val="00246B1D"/>
    <w:rsid w:val="00247F42"/>
    <w:rsid w:val="0025055C"/>
    <w:rsid w:val="002533B8"/>
    <w:rsid w:val="00253AAE"/>
    <w:rsid w:val="002543ED"/>
    <w:rsid w:val="002545FD"/>
    <w:rsid w:val="0025471D"/>
    <w:rsid w:val="00254BA7"/>
    <w:rsid w:val="00254F83"/>
    <w:rsid w:val="00255384"/>
    <w:rsid w:val="00256E96"/>
    <w:rsid w:val="00257BD4"/>
    <w:rsid w:val="002600F2"/>
    <w:rsid w:val="002601BB"/>
    <w:rsid w:val="0026065C"/>
    <w:rsid w:val="002611E2"/>
    <w:rsid w:val="00262CE6"/>
    <w:rsid w:val="00262EE0"/>
    <w:rsid w:val="00263130"/>
    <w:rsid w:val="00263742"/>
    <w:rsid w:val="00264103"/>
    <w:rsid w:val="002673CC"/>
    <w:rsid w:val="0026745A"/>
    <w:rsid w:val="00267B96"/>
    <w:rsid w:val="00267C1D"/>
    <w:rsid w:val="00270B5A"/>
    <w:rsid w:val="0027128F"/>
    <w:rsid w:val="0027336D"/>
    <w:rsid w:val="0027363B"/>
    <w:rsid w:val="00276EBC"/>
    <w:rsid w:val="00276F85"/>
    <w:rsid w:val="00277125"/>
    <w:rsid w:val="00277B6F"/>
    <w:rsid w:val="00277BE5"/>
    <w:rsid w:val="00280ECB"/>
    <w:rsid w:val="00281048"/>
    <w:rsid w:val="00282583"/>
    <w:rsid w:val="002826BA"/>
    <w:rsid w:val="00282E1F"/>
    <w:rsid w:val="00283177"/>
    <w:rsid w:val="002845CD"/>
    <w:rsid w:val="00284E52"/>
    <w:rsid w:val="0028679C"/>
    <w:rsid w:val="00286FF7"/>
    <w:rsid w:val="00287CDE"/>
    <w:rsid w:val="00290136"/>
    <w:rsid w:val="00291039"/>
    <w:rsid w:val="00291103"/>
    <w:rsid w:val="002914BE"/>
    <w:rsid w:val="00291C9C"/>
    <w:rsid w:val="00291F14"/>
    <w:rsid w:val="00292ABD"/>
    <w:rsid w:val="0029374B"/>
    <w:rsid w:val="00293909"/>
    <w:rsid w:val="002953CB"/>
    <w:rsid w:val="00295DD1"/>
    <w:rsid w:val="0029643C"/>
    <w:rsid w:val="002A0012"/>
    <w:rsid w:val="002A0203"/>
    <w:rsid w:val="002A0C19"/>
    <w:rsid w:val="002A0EB8"/>
    <w:rsid w:val="002A0FAC"/>
    <w:rsid w:val="002A1427"/>
    <w:rsid w:val="002A1770"/>
    <w:rsid w:val="002A3FAA"/>
    <w:rsid w:val="002A43FA"/>
    <w:rsid w:val="002A538A"/>
    <w:rsid w:val="002A67A2"/>
    <w:rsid w:val="002B0E40"/>
    <w:rsid w:val="002B143F"/>
    <w:rsid w:val="002B153E"/>
    <w:rsid w:val="002B20D2"/>
    <w:rsid w:val="002B32D1"/>
    <w:rsid w:val="002B39BD"/>
    <w:rsid w:val="002B4460"/>
    <w:rsid w:val="002B5A27"/>
    <w:rsid w:val="002B677F"/>
    <w:rsid w:val="002B7FB8"/>
    <w:rsid w:val="002C0F11"/>
    <w:rsid w:val="002C13B1"/>
    <w:rsid w:val="002C2D0D"/>
    <w:rsid w:val="002C41B2"/>
    <w:rsid w:val="002C4956"/>
    <w:rsid w:val="002C5543"/>
    <w:rsid w:val="002C5B70"/>
    <w:rsid w:val="002D01CF"/>
    <w:rsid w:val="002D6299"/>
    <w:rsid w:val="002D69D2"/>
    <w:rsid w:val="002E1934"/>
    <w:rsid w:val="002E510E"/>
    <w:rsid w:val="002E77E7"/>
    <w:rsid w:val="002F0547"/>
    <w:rsid w:val="002F12F7"/>
    <w:rsid w:val="002F2B02"/>
    <w:rsid w:val="002F2C43"/>
    <w:rsid w:val="002F3FCB"/>
    <w:rsid w:val="002F5790"/>
    <w:rsid w:val="002F5D20"/>
    <w:rsid w:val="00300C48"/>
    <w:rsid w:val="0030164F"/>
    <w:rsid w:val="003022BF"/>
    <w:rsid w:val="0030330B"/>
    <w:rsid w:val="00303892"/>
    <w:rsid w:val="0030429D"/>
    <w:rsid w:val="00306CA0"/>
    <w:rsid w:val="00311E64"/>
    <w:rsid w:val="00312EFB"/>
    <w:rsid w:val="00316740"/>
    <w:rsid w:val="00316C9B"/>
    <w:rsid w:val="00320A46"/>
    <w:rsid w:val="00321EB9"/>
    <w:rsid w:val="00323236"/>
    <w:rsid w:val="00324F7C"/>
    <w:rsid w:val="003257B0"/>
    <w:rsid w:val="003257D9"/>
    <w:rsid w:val="00326784"/>
    <w:rsid w:val="00327945"/>
    <w:rsid w:val="00327BDE"/>
    <w:rsid w:val="00327CCA"/>
    <w:rsid w:val="00332A88"/>
    <w:rsid w:val="00333F33"/>
    <w:rsid w:val="00334BA4"/>
    <w:rsid w:val="00334C34"/>
    <w:rsid w:val="00335CB5"/>
    <w:rsid w:val="0033748B"/>
    <w:rsid w:val="00337ADF"/>
    <w:rsid w:val="003402B9"/>
    <w:rsid w:val="0034054A"/>
    <w:rsid w:val="00340C0C"/>
    <w:rsid w:val="0034120B"/>
    <w:rsid w:val="00341663"/>
    <w:rsid w:val="00341808"/>
    <w:rsid w:val="00344418"/>
    <w:rsid w:val="003445DB"/>
    <w:rsid w:val="00345487"/>
    <w:rsid w:val="003479CE"/>
    <w:rsid w:val="00350CAA"/>
    <w:rsid w:val="00352B00"/>
    <w:rsid w:val="003550BE"/>
    <w:rsid w:val="003561E9"/>
    <w:rsid w:val="003568CE"/>
    <w:rsid w:val="003575D7"/>
    <w:rsid w:val="00362DC8"/>
    <w:rsid w:val="0036413E"/>
    <w:rsid w:val="003645F5"/>
    <w:rsid w:val="0036515E"/>
    <w:rsid w:val="00365C40"/>
    <w:rsid w:val="0036665E"/>
    <w:rsid w:val="00366E10"/>
    <w:rsid w:val="003701CF"/>
    <w:rsid w:val="00372A05"/>
    <w:rsid w:val="00373005"/>
    <w:rsid w:val="00375EE4"/>
    <w:rsid w:val="00377561"/>
    <w:rsid w:val="003778AA"/>
    <w:rsid w:val="00377E33"/>
    <w:rsid w:val="00381146"/>
    <w:rsid w:val="003828D5"/>
    <w:rsid w:val="00383E30"/>
    <w:rsid w:val="00384E0E"/>
    <w:rsid w:val="00385FA1"/>
    <w:rsid w:val="00386B14"/>
    <w:rsid w:val="00386F52"/>
    <w:rsid w:val="00387892"/>
    <w:rsid w:val="0038798F"/>
    <w:rsid w:val="0039222E"/>
    <w:rsid w:val="00392BAE"/>
    <w:rsid w:val="00393073"/>
    <w:rsid w:val="00394450"/>
    <w:rsid w:val="003946A9"/>
    <w:rsid w:val="00394CB5"/>
    <w:rsid w:val="003958F6"/>
    <w:rsid w:val="003A0699"/>
    <w:rsid w:val="003A0C87"/>
    <w:rsid w:val="003A1D9E"/>
    <w:rsid w:val="003A2434"/>
    <w:rsid w:val="003A279A"/>
    <w:rsid w:val="003A3777"/>
    <w:rsid w:val="003A38E1"/>
    <w:rsid w:val="003A467C"/>
    <w:rsid w:val="003A6974"/>
    <w:rsid w:val="003A6FAD"/>
    <w:rsid w:val="003A7188"/>
    <w:rsid w:val="003B0E92"/>
    <w:rsid w:val="003B1D42"/>
    <w:rsid w:val="003B3A4F"/>
    <w:rsid w:val="003B5AAD"/>
    <w:rsid w:val="003B75A7"/>
    <w:rsid w:val="003C3EE8"/>
    <w:rsid w:val="003C3F9C"/>
    <w:rsid w:val="003C6654"/>
    <w:rsid w:val="003C6FC3"/>
    <w:rsid w:val="003C7401"/>
    <w:rsid w:val="003C76BC"/>
    <w:rsid w:val="003C799D"/>
    <w:rsid w:val="003D04EB"/>
    <w:rsid w:val="003D1053"/>
    <w:rsid w:val="003D2563"/>
    <w:rsid w:val="003D3672"/>
    <w:rsid w:val="003D3AC3"/>
    <w:rsid w:val="003D495B"/>
    <w:rsid w:val="003D514E"/>
    <w:rsid w:val="003D58AA"/>
    <w:rsid w:val="003D6FB6"/>
    <w:rsid w:val="003E1119"/>
    <w:rsid w:val="003E3ED2"/>
    <w:rsid w:val="003E40C4"/>
    <w:rsid w:val="003E4307"/>
    <w:rsid w:val="003E4738"/>
    <w:rsid w:val="003E734E"/>
    <w:rsid w:val="003F0319"/>
    <w:rsid w:val="003F0B29"/>
    <w:rsid w:val="003F0E5C"/>
    <w:rsid w:val="003F126C"/>
    <w:rsid w:val="003F2539"/>
    <w:rsid w:val="003F3A8F"/>
    <w:rsid w:val="003F424C"/>
    <w:rsid w:val="003F48E5"/>
    <w:rsid w:val="003F5004"/>
    <w:rsid w:val="003F51D0"/>
    <w:rsid w:val="003F5599"/>
    <w:rsid w:val="00400E36"/>
    <w:rsid w:val="0040125B"/>
    <w:rsid w:val="00403818"/>
    <w:rsid w:val="004045FA"/>
    <w:rsid w:val="00404B76"/>
    <w:rsid w:val="00405FC9"/>
    <w:rsid w:val="0040638C"/>
    <w:rsid w:val="004066E3"/>
    <w:rsid w:val="00407118"/>
    <w:rsid w:val="00410FE9"/>
    <w:rsid w:val="00412D34"/>
    <w:rsid w:val="0041324A"/>
    <w:rsid w:val="004157D9"/>
    <w:rsid w:val="004161BF"/>
    <w:rsid w:val="00416F03"/>
    <w:rsid w:val="00416F21"/>
    <w:rsid w:val="00417D4D"/>
    <w:rsid w:val="004220F7"/>
    <w:rsid w:val="00423013"/>
    <w:rsid w:val="004248BF"/>
    <w:rsid w:val="004252C6"/>
    <w:rsid w:val="00426A6E"/>
    <w:rsid w:val="0043123F"/>
    <w:rsid w:val="00431B6F"/>
    <w:rsid w:val="00433146"/>
    <w:rsid w:val="00434907"/>
    <w:rsid w:val="00435561"/>
    <w:rsid w:val="00437258"/>
    <w:rsid w:val="004372A5"/>
    <w:rsid w:val="00437F4F"/>
    <w:rsid w:val="00440AAD"/>
    <w:rsid w:val="004427E3"/>
    <w:rsid w:val="00443A91"/>
    <w:rsid w:val="00444011"/>
    <w:rsid w:val="00444D9A"/>
    <w:rsid w:val="004469F7"/>
    <w:rsid w:val="004475C9"/>
    <w:rsid w:val="00447E80"/>
    <w:rsid w:val="0045062E"/>
    <w:rsid w:val="0045172D"/>
    <w:rsid w:val="004521E0"/>
    <w:rsid w:val="004522FA"/>
    <w:rsid w:val="004537A6"/>
    <w:rsid w:val="0045429F"/>
    <w:rsid w:val="00454C82"/>
    <w:rsid w:val="00454DF8"/>
    <w:rsid w:val="00455081"/>
    <w:rsid w:val="00455FEC"/>
    <w:rsid w:val="00457E6B"/>
    <w:rsid w:val="0046004B"/>
    <w:rsid w:val="00460D2F"/>
    <w:rsid w:val="0046540A"/>
    <w:rsid w:val="0046770D"/>
    <w:rsid w:val="00467D8F"/>
    <w:rsid w:val="0047015C"/>
    <w:rsid w:val="004705F2"/>
    <w:rsid w:val="00472D6F"/>
    <w:rsid w:val="0047350A"/>
    <w:rsid w:val="00475026"/>
    <w:rsid w:val="0047531F"/>
    <w:rsid w:val="00475B36"/>
    <w:rsid w:val="00476525"/>
    <w:rsid w:val="00476B7B"/>
    <w:rsid w:val="00480685"/>
    <w:rsid w:val="00480C69"/>
    <w:rsid w:val="00480E73"/>
    <w:rsid w:val="00482C8E"/>
    <w:rsid w:val="00483744"/>
    <w:rsid w:val="00485A0D"/>
    <w:rsid w:val="00486661"/>
    <w:rsid w:val="00486693"/>
    <w:rsid w:val="004876AF"/>
    <w:rsid w:val="00487DDB"/>
    <w:rsid w:val="00490D6B"/>
    <w:rsid w:val="00490E29"/>
    <w:rsid w:val="00490E47"/>
    <w:rsid w:val="00492043"/>
    <w:rsid w:val="004925CF"/>
    <w:rsid w:val="00492845"/>
    <w:rsid w:val="00494F7B"/>
    <w:rsid w:val="004954CF"/>
    <w:rsid w:val="00497FB8"/>
    <w:rsid w:val="004A0454"/>
    <w:rsid w:val="004A0D9D"/>
    <w:rsid w:val="004A1F02"/>
    <w:rsid w:val="004A2B38"/>
    <w:rsid w:val="004A3231"/>
    <w:rsid w:val="004A4017"/>
    <w:rsid w:val="004A440C"/>
    <w:rsid w:val="004A61F5"/>
    <w:rsid w:val="004B1424"/>
    <w:rsid w:val="004B17C5"/>
    <w:rsid w:val="004B38E7"/>
    <w:rsid w:val="004B3D30"/>
    <w:rsid w:val="004B51A7"/>
    <w:rsid w:val="004B5DC4"/>
    <w:rsid w:val="004B6CEC"/>
    <w:rsid w:val="004B772F"/>
    <w:rsid w:val="004C3E3A"/>
    <w:rsid w:val="004C6077"/>
    <w:rsid w:val="004C77E7"/>
    <w:rsid w:val="004D25B7"/>
    <w:rsid w:val="004D26C0"/>
    <w:rsid w:val="004D34E5"/>
    <w:rsid w:val="004D5438"/>
    <w:rsid w:val="004D7CF2"/>
    <w:rsid w:val="004E146C"/>
    <w:rsid w:val="004E2401"/>
    <w:rsid w:val="004E479C"/>
    <w:rsid w:val="004E4E50"/>
    <w:rsid w:val="004E5B9E"/>
    <w:rsid w:val="004F120E"/>
    <w:rsid w:val="004F1F01"/>
    <w:rsid w:val="004F692D"/>
    <w:rsid w:val="005013C0"/>
    <w:rsid w:val="005013C9"/>
    <w:rsid w:val="005015DC"/>
    <w:rsid w:val="005030D4"/>
    <w:rsid w:val="00503C36"/>
    <w:rsid w:val="00504AC0"/>
    <w:rsid w:val="00506997"/>
    <w:rsid w:val="0051017A"/>
    <w:rsid w:val="00510CB2"/>
    <w:rsid w:val="00512DD9"/>
    <w:rsid w:val="00515544"/>
    <w:rsid w:val="00515EE6"/>
    <w:rsid w:val="00516359"/>
    <w:rsid w:val="005205CB"/>
    <w:rsid w:val="00520F90"/>
    <w:rsid w:val="00522237"/>
    <w:rsid w:val="00522932"/>
    <w:rsid w:val="00522D76"/>
    <w:rsid w:val="0052468B"/>
    <w:rsid w:val="00526401"/>
    <w:rsid w:val="00530432"/>
    <w:rsid w:val="00531381"/>
    <w:rsid w:val="00534756"/>
    <w:rsid w:val="005347B1"/>
    <w:rsid w:val="0053482B"/>
    <w:rsid w:val="00534854"/>
    <w:rsid w:val="00536936"/>
    <w:rsid w:val="00536D1D"/>
    <w:rsid w:val="00537D56"/>
    <w:rsid w:val="00537F42"/>
    <w:rsid w:val="00540F87"/>
    <w:rsid w:val="0054295E"/>
    <w:rsid w:val="005439CC"/>
    <w:rsid w:val="00544B7F"/>
    <w:rsid w:val="00545D71"/>
    <w:rsid w:val="00547D81"/>
    <w:rsid w:val="00551052"/>
    <w:rsid w:val="00551C6A"/>
    <w:rsid w:val="00552D0C"/>
    <w:rsid w:val="00554860"/>
    <w:rsid w:val="005553AC"/>
    <w:rsid w:val="005566DD"/>
    <w:rsid w:val="00556F46"/>
    <w:rsid w:val="00561853"/>
    <w:rsid w:val="00561D3C"/>
    <w:rsid w:val="00563C05"/>
    <w:rsid w:val="00565C12"/>
    <w:rsid w:val="00571ED1"/>
    <w:rsid w:val="00574C84"/>
    <w:rsid w:val="00574D52"/>
    <w:rsid w:val="0057569D"/>
    <w:rsid w:val="00577664"/>
    <w:rsid w:val="005812FC"/>
    <w:rsid w:val="00582C37"/>
    <w:rsid w:val="00593B69"/>
    <w:rsid w:val="005974D0"/>
    <w:rsid w:val="005A0118"/>
    <w:rsid w:val="005A03C6"/>
    <w:rsid w:val="005A129D"/>
    <w:rsid w:val="005A4670"/>
    <w:rsid w:val="005A7E36"/>
    <w:rsid w:val="005B065C"/>
    <w:rsid w:val="005B107C"/>
    <w:rsid w:val="005B27E2"/>
    <w:rsid w:val="005B2E76"/>
    <w:rsid w:val="005B2FD7"/>
    <w:rsid w:val="005B3A7F"/>
    <w:rsid w:val="005B6250"/>
    <w:rsid w:val="005B7BFB"/>
    <w:rsid w:val="005B7E6E"/>
    <w:rsid w:val="005C1D03"/>
    <w:rsid w:val="005C212A"/>
    <w:rsid w:val="005C285E"/>
    <w:rsid w:val="005C31D5"/>
    <w:rsid w:val="005C4335"/>
    <w:rsid w:val="005C45A2"/>
    <w:rsid w:val="005C54E5"/>
    <w:rsid w:val="005C7003"/>
    <w:rsid w:val="005C727B"/>
    <w:rsid w:val="005C734F"/>
    <w:rsid w:val="005C7BEE"/>
    <w:rsid w:val="005D047C"/>
    <w:rsid w:val="005D1D90"/>
    <w:rsid w:val="005D3B5D"/>
    <w:rsid w:val="005D596B"/>
    <w:rsid w:val="005D5B7E"/>
    <w:rsid w:val="005D6016"/>
    <w:rsid w:val="005D7554"/>
    <w:rsid w:val="005E0044"/>
    <w:rsid w:val="005E0286"/>
    <w:rsid w:val="005E04A1"/>
    <w:rsid w:val="005E0D6B"/>
    <w:rsid w:val="005E4526"/>
    <w:rsid w:val="005E4DB4"/>
    <w:rsid w:val="005E51B1"/>
    <w:rsid w:val="005E51D1"/>
    <w:rsid w:val="005E57FE"/>
    <w:rsid w:val="005F03E4"/>
    <w:rsid w:val="005F1CE7"/>
    <w:rsid w:val="005F2760"/>
    <w:rsid w:val="005F4005"/>
    <w:rsid w:val="005F443A"/>
    <w:rsid w:val="005F59C0"/>
    <w:rsid w:val="005F6720"/>
    <w:rsid w:val="005F7282"/>
    <w:rsid w:val="006007DF"/>
    <w:rsid w:val="00600F0D"/>
    <w:rsid w:val="0060265D"/>
    <w:rsid w:val="00603C3B"/>
    <w:rsid w:val="00604E3E"/>
    <w:rsid w:val="0060610B"/>
    <w:rsid w:val="006146F4"/>
    <w:rsid w:val="00615027"/>
    <w:rsid w:val="00615CEE"/>
    <w:rsid w:val="0061698C"/>
    <w:rsid w:val="00617818"/>
    <w:rsid w:val="006210BF"/>
    <w:rsid w:val="0062125D"/>
    <w:rsid w:val="0062196E"/>
    <w:rsid w:val="00623F49"/>
    <w:rsid w:val="0062688F"/>
    <w:rsid w:val="006273B9"/>
    <w:rsid w:val="00631254"/>
    <w:rsid w:val="00631F78"/>
    <w:rsid w:val="00632325"/>
    <w:rsid w:val="00632AED"/>
    <w:rsid w:val="00635BE5"/>
    <w:rsid w:val="00635EEE"/>
    <w:rsid w:val="0063738F"/>
    <w:rsid w:val="00640CE2"/>
    <w:rsid w:val="00641C0C"/>
    <w:rsid w:val="006434BD"/>
    <w:rsid w:val="00644454"/>
    <w:rsid w:val="00644B8C"/>
    <w:rsid w:val="00644C33"/>
    <w:rsid w:val="00644F5C"/>
    <w:rsid w:val="0064537C"/>
    <w:rsid w:val="00646378"/>
    <w:rsid w:val="00646660"/>
    <w:rsid w:val="006474F2"/>
    <w:rsid w:val="006502FD"/>
    <w:rsid w:val="0065513B"/>
    <w:rsid w:val="0065579D"/>
    <w:rsid w:val="0065647E"/>
    <w:rsid w:val="0066083C"/>
    <w:rsid w:val="00660E25"/>
    <w:rsid w:val="00661DA0"/>
    <w:rsid w:val="00661FBE"/>
    <w:rsid w:val="0066257A"/>
    <w:rsid w:val="00663C33"/>
    <w:rsid w:val="00665685"/>
    <w:rsid w:val="00665DF1"/>
    <w:rsid w:val="00666E33"/>
    <w:rsid w:val="006705B1"/>
    <w:rsid w:val="00673EEB"/>
    <w:rsid w:val="006767DA"/>
    <w:rsid w:val="00676854"/>
    <w:rsid w:val="006802E6"/>
    <w:rsid w:val="00680EE1"/>
    <w:rsid w:val="0068576F"/>
    <w:rsid w:val="00687BDC"/>
    <w:rsid w:val="0069170A"/>
    <w:rsid w:val="006927D3"/>
    <w:rsid w:val="00692FAF"/>
    <w:rsid w:val="00692FFA"/>
    <w:rsid w:val="00694B02"/>
    <w:rsid w:val="00694D2F"/>
    <w:rsid w:val="006962D6"/>
    <w:rsid w:val="00696B9F"/>
    <w:rsid w:val="006A0350"/>
    <w:rsid w:val="006A0ECB"/>
    <w:rsid w:val="006A211C"/>
    <w:rsid w:val="006A4C57"/>
    <w:rsid w:val="006A54EA"/>
    <w:rsid w:val="006A57C4"/>
    <w:rsid w:val="006A5F95"/>
    <w:rsid w:val="006A6F8B"/>
    <w:rsid w:val="006A73E3"/>
    <w:rsid w:val="006B3462"/>
    <w:rsid w:val="006B50CA"/>
    <w:rsid w:val="006B5E02"/>
    <w:rsid w:val="006B70C5"/>
    <w:rsid w:val="006C1F27"/>
    <w:rsid w:val="006C2F5A"/>
    <w:rsid w:val="006C38EC"/>
    <w:rsid w:val="006C6298"/>
    <w:rsid w:val="006D01B2"/>
    <w:rsid w:val="006D0813"/>
    <w:rsid w:val="006D2363"/>
    <w:rsid w:val="006D32B2"/>
    <w:rsid w:val="006D4A1C"/>
    <w:rsid w:val="006D6F3D"/>
    <w:rsid w:val="006D77DB"/>
    <w:rsid w:val="006E01D5"/>
    <w:rsid w:val="006E058F"/>
    <w:rsid w:val="006E0949"/>
    <w:rsid w:val="006E1BE1"/>
    <w:rsid w:val="006E263B"/>
    <w:rsid w:val="006E2D71"/>
    <w:rsid w:val="006E33F2"/>
    <w:rsid w:val="006E3538"/>
    <w:rsid w:val="006E46FD"/>
    <w:rsid w:val="006E4C75"/>
    <w:rsid w:val="006E4CB2"/>
    <w:rsid w:val="006E6E27"/>
    <w:rsid w:val="006E778E"/>
    <w:rsid w:val="006F1C48"/>
    <w:rsid w:val="006F34D3"/>
    <w:rsid w:val="006F532E"/>
    <w:rsid w:val="006F58FA"/>
    <w:rsid w:val="007017FB"/>
    <w:rsid w:val="0070197B"/>
    <w:rsid w:val="00702F10"/>
    <w:rsid w:val="00705514"/>
    <w:rsid w:val="00705869"/>
    <w:rsid w:val="00707DA0"/>
    <w:rsid w:val="0071336A"/>
    <w:rsid w:val="007144C1"/>
    <w:rsid w:val="00714C77"/>
    <w:rsid w:val="00721072"/>
    <w:rsid w:val="00721C7E"/>
    <w:rsid w:val="00722B0F"/>
    <w:rsid w:val="00723354"/>
    <w:rsid w:val="00723651"/>
    <w:rsid w:val="00724D12"/>
    <w:rsid w:val="00724D81"/>
    <w:rsid w:val="00726096"/>
    <w:rsid w:val="00735DF6"/>
    <w:rsid w:val="00743AA9"/>
    <w:rsid w:val="00744278"/>
    <w:rsid w:val="007444E5"/>
    <w:rsid w:val="0074647B"/>
    <w:rsid w:val="00746BDC"/>
    <w:rsid w:val="00747C0E"/>
    <w:rsid w:val="00747E13"/>
    <w:rsid w:val="00750061"/>
    <w:rsid w:val="0075054F"/>
    <w:rsid w:val="00753829"/>
    <w:rsid w:val="007550CD"/>
    <w:rsid w:val="007559DD"/>
    <w:rsid w:val="00755C4A"/>
    <w:rsid w:val="007601E8"/>
    <w:rsid w:val="0076187D"/>
    <w:rsid w:val="00762158"/>
    <w:rsid w:val="007641E4"/>
    <w:rsid w:val="007643B4"/>
    <w:rsid w:val="007657CD"/>
    <w:rsid w:val="00767838"/>
    <w:rsid w:val="00770888"/>
    <w:rsid w:val="00770E23"/>
    <w:rsid w:val="0077141E"/>
    <w:rsid w:val="007735FF"/>
    <w:rsid w:val="0077416F"/>
    <w:rsid w:val="00775352"/>
    <w:rsid w:val="00775663"/>
    <w:rsid w:val="00775725"/>
    <w:rsid w:val="00776534"/>
    <w:rsid w:val="00776B18"/>
    <w:rsid w:val="00777EB2"/>
    <w:rsid w:val="00777EF1"/>
    <w:rsid w:val="00777FF6"/>
    <w:rsid w:val="007801DA"/>
    <w:rsid w:val="007837D9"/>
    <w:rsid w:val="00784407"/>
    <w:rsid w:val="00784EA9"/>
    <w:rsid w:val="007869A1"/>
    <w:rsid w:val="00787229"/>
    <w:rsid w:val="00787617"/>
    <w:rsid w:val="0078775E"/>
    <w:rsid w:val="007911A1"/>
    <w:rsid w:val="007924E2"/>
    <w:rsid w:val="00792F44"/>
    <w:rsid w:val="007939DB"/>
    <w:rsid w:val="00794F15"/>
    <w:rsid w:val="007960A1"/>
    <w:rsid w:val="007964E4"/>
    <w:rsid w:val="007965A9"/>
    <w:rsid w:val="007971CA"/>
    <w:rsid w:val="007972AB"/>
    <w:rsid w:val="007B0937"/>
    <w:rsid w:val="007B2A53"/>
    <w:rsid w:val="007B6863"/>
    <w:rsid w:val="007B74FA"/>
    <w:rsid w:val="007C0892"/>
    <w:rsid w:val="007C093F"/>
    <w:rsid w:val="007C27B1"/>
    <w:rsid w:val="007C74DD"/>
    <w:rsid w:val="007D0A14"/>
    <w:rsid w:val="007D0FD0"/>
    <w:rsid w:val="007D166F"/>
    <w:rsid w:val="007D1FD6"/>
    <w:rsid w:val="007D351E"/>
    <w:rsid w:val="007D50E4"/>
    <w:rsid w:val="007D56DB"/>
    <w:rsid w:val="007D5CCF"/>
    <w:rsid w:val="007D6E0F"/>
    <w:rsid w:val="007E00E7"/>
    <w:rsid w:val="007E1947"/>
    <w:rsid w:val="007E1C50"/>
    <w:rsid w:val="007E3245"/>
    <w:rsid w:val="007E397D"/>
    <w:rsid w:val="007E5518"/>
    <w:rsid w:val="007E7520"/>
    <w:rsid w:val="007E7A6B"/>
    <w:rsid w:val="007F0E81"/>
    <w:rsid w:val="007F171A"/>
    <w:rsid w:val="007F2CDE"/>
    <w:rsid w:val="007F3248"/>
    <w:rsid w:val="007F32ED"/>
    <w:rsid w:val="007F451D"/>
    <w:rsid w:val="007F5CF0"/>
    <w:rsid w:val="007F6650"/>
    <w:rsid w:val="007F7B3A"/>
    <w:rsid w:val="008007AF"/>
    <w:rsid w:val="008010E9"/>
    <w:rsid w:val="008023A5"/>
    <w:rsid w:val="00803205"/>
    <w:rsid w:val="008054B5"/>
    <w:rsid w:val="00805BB7"/>
    <w:rsid w:val="00807872"/>
    <w:rsid w:val="00811920"/>
    <w:rsid w:val="008134E0"/>
    <w:rsid w:val="00813E7E"/>
    <w:rsid w:val="00813F66"/>
    <w:rsid w:val="00815891"/>
    <w:rsid w:val="0081600E"/>
    <w:rsid w:val="00816AAF"/>
    <w:rsid w:val="00816F59"/>
    <w:rsid w:val="0081736B"/>
    <w:rsid w:val="00817B4C"/>
    <w:rsid w:val="00820B1E"/>
    <w:rsid w:val="008218DE"/>
    <w:rsid w:val="00823274"/>
    <w:rsid w:val="008251B3"/>
    <w:rsid w:val="00825A3A"/>
    <w:rsid w:val="00825F13"/>
    <w:rsid w:val="00825F34"/>
    <w:rsid w:val="008277A8"/>
    <w:rsid w:val="008279CD"/>
    <w:rsid w:val="008305F0"/>
    <w:rsid w:val="00831962"/>
    <w:rsid w:val="0083472B"/>
    <w:rsid w:val="00835F36"/>
    <w:rsid w:val="00840910"/>
    <w:rsid w:val="00840F76"/>
    <w:rsid w:val="00844849"/>
    <w:rsid w:val="0084545F"/>
    <w:rsid w:val="008462BF"/>
    <w:rsid w:val="008473E2"/>
    <w:rsid w:val="00850056"/>
    <w:rsid w:val="008501F6"/>
    <w:rsid w:val="00850AD3"/>
    <w:rsid w:val="00850E2F"/>
    <w:rsid w:val="0085196E"/>
    <w:rsid w:val="00852717"/>
    <w:rsid w:val="0085366C"/>
    <w:rsid w:val="00854DDE"/>
    <w:rsid w:val="00856494"/>
    <w:rsid w:val="00857AED"/>
    <w:rsid w:val="00857FC2"/>
    <w:rsid w:val="00860429"/>
    <w:rsid w:val="00860883"/>
    <w:rsid w:val="00860889"/>
    <w:rsid w:val="00861890"/>
    <w:rsid w:val="00862359"/>
    <w:rsid w:val="00862CC9"/>
    <w:rsid w:val="008714C8"/>
    <w:rsid w:val="00872DCC"/>
    <w:rsid w:val="008744B5"/>
    <w:rsid w:val="00874C51"/>
    <w:rsid w:val="00875314"/>
    <w:rsid w:val="00875A48"/>
    <w:rsid w:val="00875D73"/>
    <w:rsid w:val="00876B4A"/>
    <w:rsid w:val="008809E5"/>
    <w:rsid w:val="00881AA0"/>
    <w:rsid w:val="00881D88"/>
    <w:rsid w:val="00883E12"/>
    <w:rsid w:val="00885CB3"/>
    <w:rsid w:val="008876B1"/>
    <w:rsid w:val="0089256C"/>
    <w:rsid w:val="00894006"/>
    <w:rsid w:val="008940E1"/>
    <w:rsid w:val="00894944"/>
    <w:rsid w:val="00894F16"/>
    <w:rsid w:val="008A0136"/>
    <w:rsid w:val="008A0782"/>
    <w:rsid w:val="008A1712"/>
    <w:rsid w:val="008A2B0E"/>
    <w:rsid w:val="008A4969"/>
    <w:rsid w:val="008A4B25"/>
    <w:rsid w:val="008A4C90"/>
    <w:rsid w:val="008A768D"/>
    <w:rsid w:val="008A7A81"/>
    <w:rsid w:val="008B0AD0"/>
    <w:rsid w:val="008B3487"/>
    <w:rsid w:val="008B3488"/>
    <w:rsid w:val="008B3D4B"/>
    <w:rsid w:val="008B54A7"/>
    <w:rsid w:val="008B5593"/>
    <w:rsid w:val="008B6ED4"/>
    <w:rsid w:val="008C0316"/>
    <w:rsid w:val="008C06BE"/>
    <w:rsid w:val="008C181D"/>
    <w:rsid w:val="008C6B8A"/>
    <w:rsid w:val="008C7461"/>
    <w:rsid w:val="008C7493"/>
    <w:rsid w:val="008D0873"/>
    <w:rsid w:val="008D27FB"/>
    <w:rsid w:val="008D31AB"/>
    <w:rsid w:val="008D3ADE"/>
    <w:rsid w:val="008D49FC"/>
    <w:rsid w:val="008E42D8"/>
    <w:rsid w:val="008E47D9"/>
    <w:rsid w:val="008E6356"/>
    <w:rsid w:val="008E6F8F"/>
    <w:rsid w:val="008E71C5"/>
    <w:rsid w:val="008E7E1D"/>
    <w:rsid w:val="008F0D2A"/>
    <w:rsid w:val="008F3993"/>
    <w:rsid w:val="008F429C"/>
    <w:rsid w:val="0090056B"/>
    <w:rsid w:val="00900CF9"/>
    <w:rsid w:val="009013A8"/>
    <w:rsid w:val="00904B7A"/>
    <w:rsid w:val="00906C8E"/>
    <w:rsid w:val="00910382"/>
    <w:rsid w:val="0091038E"/>
    <w:rsid w:val="00910851"/>
    <w:rsid w:val="009168AB"/>
    <w:rsid w:val="00916C4F"/>
    <w:rsid w:val="00916E23"/>
    <w:rsid w:val="00917957"/>
    <w:rsid w:val="00920648"/>
    <w:rsid w:val="00921513"/>
    <w:rsid w:val="0092257F"/>
    <w:rsid w:val="00924211"/>
    <w:rsid w:val="00925A5B"/>
    <w:rsid w:val="009308A9"/>
    <w:rsid w:val="009363B1"/>
    <w:rsid w:val="009375FF"/>
    <w:rsid w:val="00941378"/>
    <w:rsid w:val="009426ED"/>
    <w:rsid w:val="00943954"/>
    <w:rsid w:val="00943C7D"/>
    <w:rsid w:val="00944996"/>
    <w:rsid w:val="00945BCF"/>
    <w:rsid w:val="00946230"/>
    <w:rsid w:val="0094623A"/>
    <w:rsid w:val="00947C3F"/>
    <w:rsid w:val="00951CE1"/>
    <w:rsid w:val="00953BDF"/>
    <w:rsid w:val="009549E4"/>
    <w:rsid w:val="00954B38"/>
    <w:rsid w:val="0095657A"/>
    <w:rsid w:val="00957B0C"/>
    <w:rsid w:val="00957DC6"/>
    <w:rsid w:val="009623B6"/>
    <w:rsid w:val="00964030"/>
    <w:rsid w:val="0096634D"/>
    <w:rsid w:val="0096640C"/>
    <w:rsid w:val="00966D03"/>
    <w:rsid w:val="00967DA1"/>
    <w:rsid w:val="00971647"/>
    <w:rsid w:val="00971710"/>
    <w:rsid w:val="009720B5"/>
    <w:rsid w:val="009727C6"/>
    <w:rsid w:val="009730CF"/>
    <w:rsid w:val="009736B8"/>
    <w:rsid w:val="00975414"/>
    <w:rsid w:val="00976AF2"/>
    <w:rsid w:val="00981833"/>
    <w:rsid w:val="00982037"/>
    <w:rsid w:val="009822AC"/>
    <w:rsid w:val="00982D18"/>
    <w:rsid w:val="0098644D"/>
    <w:rsid w:val="009866DE"/>
    <w:rsid w:val="00987967"/>
    <w:rsid w:val="00990C67"/>
    <w:rsid w:val="0099534B"/>
    <w:rsid w:val="0099739F"/>
    <w:rsid w:val="00997834"/>
    <w:rsid w:val="00997BCD"/>
    <w:rsid w:val="00997E6D"/>
    <w:rsid w:val="009A0A0C"/>
    <w:rsid w:val="009A0D0F"/>
    <w:rsid w:val="009A3C14"/>
    <w:rsid w:val="009A5AB5"/>
    <w:rsid w:val="009A6550"/>
    <w:rsid w:val="009A7D85"/>
    <w:rsid w:val="009B03FF"/>
    <w:rsid w:val="009B170E"/>
    <w:rsid w:val="009B1729"/>
    <w:rsid w:val="009B2DD6"/>
    <w:rsid w:val="009B3A8F"/>
    <w:rsid w:val="009B4D3C"/>
    <w:rsid w:val="009B6F2F"/>
    <w:rsid w:val="009B71FE"/>
    <w:rsid w:val="009B75C7"/>
    <w:rsid w:val="009C1519"/>
    <w:rsid w:val="009C15C1"/>
    <w:rsid w:val="009C169E"/>
    <w:rsid w:val="009C3104"/>
    <w:rsid w:val="009C47C8"/>
    <w:rsid w:val="009C59CC"/>
    <w:rsid w:val="009C5FE0"/>
    <w:rsid w:val="009D6785"/>
    <w:rsid w:val="009E0132"/>
    <w:rsid w:val="009E021E"/>
    <w:rsid w:val="009E04BB"/>
    <w:rsid w:val="009E0901"/>
    <w:rsid w:val="009E103B"/>
    <w:rsid w:val="009E1FED"/>
    <w:rsid w:val="009F05D3"/>
    <w:rsid w:val="009F1C38"/>
    <w:rsid w:val="009F2C7F"/>
    <w:rsid w:val="009F34A1"/>
    <w:rsid w:val="009F41EE"/>
    <w:rsid w:val="009F55B4"/>
    <w:rsid w:val="009F5CF6"/>
    <w:rsid w:val="009F61B3"/>
    <w:rsid w:val="00A010F3"/>
    <w:rsid w:val="00A024CC"/>
    <w:rsid w:val="00A02D15"/>
    <w:rsid w:val="00A03586"/>
    <w:rsid w:val="00A04C15"/>
    <w:rsid w:val="00A067D7"/>
    <w:rsid w:val="00A111CE"/>
    <w:rsid w:val="00A128D6"/>
    <w:rsid w:val="00A16233"/>
    <w:rsid w:val="00A1710A"/>
    <w:rsid w:val="00A20F34"/>
    <w:rsid w:val="00A22E48"/>
    <w:rsid w:val="00A2368A"/>
    <w:rsid w:val="00A245F0"/>
    <w:rsid w:val="00A247EE"/>
    <w:rsid w:val="00A2509C"/>
    <w:rsid w:val="00A25328"/>
    <w:rsid w:val="00A253E7"/>
    <w:rsid w:val="00A27080"/>
    <w:rsid w:val="00A3090A"/>
    <w:rsid w:val="00A30F33"/>
    <w:rsid w:val="00A3138F"/>
    <w:rsid w:val="00A32632"/>
    <w:rsid w:val="00A348B1"/>
    <w:rsid w:val="00A34DF7"/>
    <w:rsid w:val="00A35BA0"/>
    <w:rsid w:val="00A35F0B"/>
    <w:rsid w:val="00A36F1D"/>
    <w:rsid w:val="00A36F89"/>
    <w:rsid w:val="00A375AA"/>
    <w:rsid w:val="00A37790"/>
    <w:rsid w:val="00A37B7D"/>
    <w:rsid w:val="00A40937"/>
    <w:rsid w:val="00A42CB9"/>
    <w:rsid w:val="00A42CEB"/>
    <w:rsid w:val="00A42D29"/>
    <w:rsid w:val="00A453D7"/>
    <w:rsid w:val="00A46024"/>
    <w:rsid w:val="00A46275"/>
    <w:rsid w:val="00A467FD"/>
    <w:rsid w:val="00A47446"/>
    <w:rsid w:val="00A47B33"/>
    <w:rsid w:val="00A517F8"/>
    <w:rsid w:val="00A51E2F"/>
    <w:rsid w:val="00A5332D"/>
    <w:rsid w:val="00A547B5"/>
    <w:rsid w:val="00A55573"/>
    <w:rsid w:val="00A56D74"/>
    <w:rsid w:val="00A611E9"/>
    <w:rsid w:val="00A6171F"/>
    <w:rsid w:val="00A66C26"/>
    <w:rsid w:val="00A6775C"/>
    <w:rsid w:val="00A702BA"/>
    <w:rsid w:val="00A712D1"/>
    <w:rsid w:val="00A718BE"/>
    <w:rsid w:val="00A75F77"/>
    <w:rsid w:val="00A75F8D"/>
    <w:rsid w:val="00A77375"/>
    <w:rsid w:val="00A83360"/>
    <w:rsid w:val="00A83490"/>
    <w:rsid w:val="00A852B0"/>
    <w:rsid w:val="00A8546D"/>
    <w:rsid w:val="00A85C17"/>
    <w:rsid w:val="00A92C5B"/>
    <w:rsid w:val="00A92ECB"/>
    <w:rsid w:val="00A93328"/>
    <w:rsid w:val="00A93DEE"/>
    <w:rsid w:val="00A9424F"/>
    <w:rsid w:val="00A97315"/>
    <w:rsid w:val="00A97533"/>
    <w:rsid w:val="00AA0DEE"/>
    <w:rsid w:val="00AA0E5A"/>
    <w:rsid w:val="00AA187A"/>
    <w:rsid w:val="00AA4A9F"/>
    <w:rsid w:val="00AA56DA"/>
    <w:rsid w:val="00AA5CFB"/>
    <w:rsid w:val="00AB00EA"/>
    <w:rsid w:val="00AB0491"/>
    <w:rsid w:val="00AB1419"/>
    <w:rsid w:val="00AB1691"/>
    <w:rsid w:val="00AB175D"/>
    <w:rsid w:val="00AB3D76"/>
    <w:rsid w:val="00AB7795"/>
    <w:rsid w:val="00AB79FC"/>
    <w:rsid w:val="00AC0A95"/>
    <w:rsid w:val="00AC1081"/>
    <w:rsid w:val="00AC34DA"/>
    <w:rsid w:val="00AC5AFC"/>
    <w:rsid w:val="00AC6FA9"/>
    <w:rsid w:val="00AD066C"/>
    <w:rsid w:val="00AD0B77"/>
    <w:rsid w:val="00AD188C"/>
    <w:rsid w:val="00AD2F69"/>
    <w:rsid w:val="00AD5127"/>
    <w:rsid w:val="00AE00BA"/>
    <w:rsid w:val="00AE06CC"/>
    <w:rsid w:val="00AE0A2B"/>
    <w:rsid w:val="00AE0FCC"/>
    <w:rsid w:val="00AE2297"/>
    <w:rsid w:val="00AE243B"/>
    <w:rsid w:val="00AE3844"/>
    <w:rsid w:val="00AE3870"/>
    <w:rsid w:val="00AE6D93"/>
    <w:rsid w:val="00AF4C21"/>
    <w:rsid w:val="00AF667B"/>
    <w:rsid w:val="00B002F6"/>
    <w:rsid w:val="00B0038F"/>
    <w:rsid w:val="00B01105"/>
    <w:rsid w:val="00B01180"/>
    <w:rsid w:val="00B01678"/>
    <w:rsid w:val="00B02FEF"/>
    <w:rsid w:val="00B030A3"/>
    <w:rsid w:val="00B032E9"/>
    <w:rsid w:val="00B048C7"/>
    <w:rsid w:val="00B05734"/>
    <w:rsid w:val="00B05899"/>
    <w:rsid w:val="00B05D1A"/>
    <w:rsid w:val="00B06FB2"/>
    <w:rsid w:val="00B07AB9"/>
    <w:rsid w:val="00B11433"/>
    <w:rsid w:val="00B11572"/>
    <w:rsid w:val="00B1196C"/>
    <w:rsid w:val="00B11977"/>
    <w:rsid w:val="00B11F1F"/>
    <w:rsid w:val="00B13978"/>
    <w:rsid w:val="00B141F0"/>
    <w:rsid w:val="00B1712C"/>
    <w:rsid w:val="00B17F68"/>
    <w:rsid w:val="00B20489"/>
    <w:rsid w:val="00B210E4"/>
    <w:rsid w:val="00B23B05"/>
    <w:rsid w:val="00B23D58"/>
    <w:rsid w:val="00B258D8"/>
    <w:rsid w:val="00B27838"/>
    <w:rsid w:val="00B32408"/>
    <w:rsid w:val="00B33296"/>
    <w:rsid w:val="00B33EA8"/>
    <w:rsid w:val="00B34004"/>
    <w:rsid w:val="00B346D0"/>
    <w:rsid w:val="00B351D9"/>
    <w:rsid w:val="00B3615B"/>
    <w:rsid w:val="00B37B96"/>
    <w:rsid w:val="00B37F48"/>
    <w:rsid w:val="00B40495"/>
    <w:rsid w:val="00B40D2C"/>
    <w:rsid w:val="00B42376"/>
    <w:rsid w:val="00B42A52"/>
    <w:rsid w:val="00B47462"/>
    <w:rsid w:val="00B4764F"/>
    <w:rsid w:val="00B50C4B"/>
    <w:rsid w:val="00B55C25"/>
    <w:rsid w:val="00B5639A"/>
    <w:rsid w:val="00B564CE"/>
    <w:rsid w:val="00B56774"/>
    <w:rsid w:val="00B619C5"/>
    <w:rsid w:val="00B62312"/>
    <w:rsid w:val="00B62970"/>
    <w:rsid w:val="00B62D1F"/>
    <w:rsid w:val="00B633FF"/>
    <w:rsid w:val="00B63792"/>
    <w:rsid w:val="00B6432B"/>
    <w:rsid w:val="00B6572D"/>
    <w:rsid w:val="00B6637F"/>
    <w:rsid w:val="00B66C4C"/>
    <w:rsid w:val="00B67898"/>
    <w:rsid w:val="00B67B20"/>
    <w:rsid w:val="00B72FB5"/>
    <w:rsid w:val="00B75A6C"/>
    <w:rsid w:val="00B770BF"/>
    <w:rsid w:val="00B81CD4"/>
    <w:rsid w:val="00B847AA"/>
    <w:rsid w:val="00B85240"/>
    <w:rsid w:val="00B85BFB"/>
    <w:rsid w:val="00B907EC"/>
    <w:rsid w:val="00B90CCE"/>
    <w:rsid w:val="00B910B8"/>
    <w:rsid w:val="00B92FDB"/>
    <w:rsid w:val="00B934F7"/>
    <w:rsid w:val="00B93CE4"/>
    <w:rsid w:val="00B94E11"/>
    <w:rsid w:val="00B97948"/>
    <w:rsid w:val="00BA087A"/>
    <w:rsid w:val="00BA42DA"/>
    <w:rsid w:val="00BA45F7"/>
    <w:rsid w:val="00BA5B50"/>
    <w:rsid w:val="00BA5C30"/>
    <w:rsid w:val="00BA77AA"/>
    <w:rsid w:val="00BB2395"/>
    <w:rsid w:val="00BB3336"/>
    <w:rsid w:val="00BB3429"/>
    <w:rsid w:val="00BB407B"/>
    <w:rsid w:val="00BB433E"/>
    <w:rsid w:val="00BB4CAE"/>
    <w:rsid w:val="00BB55AF"/>
    <w:rsid w:val="00BB6C3F"/>
    <w:rsid w:val="00BC11B2"/>
    <w:rsid w:val="00BC4435"/>
    <w:rsid w:val="00BC4EF3"/>
    <w:rsid w:val="00BC7ADA"/>
    <w:rsid w:val="00BD1DE2"/>
    <w:rsid w:val="00BD7152"/>
    <w:rsid w:val="00BD7D7A"/>
    <w:rsid w:val="00BE093D"/>
    <w:rsid w:val="00BE20C8"/>
    <w:rsid w:val="00BE3549"/>
    <w:rsid w:val="00BE53C8"/>
    <w:rsid w:val="00BE7910"/>
    <w:rsid w:val="00BE7C50"/>
    <w:rsid w:val="00BE7EED"/>
    <w:rsid w:val="00BF01AF"/>
    <w:rsid w:val="00BF1373"/>
    <w:rsid w:val="00BF2C1F"/>
    <w:rsid w:val="00BF4930"/>
    <w:rsid w:val="00BF51A2"/>
    <w:rsid w:val="00BF5F15"/>
    <w:rsid w:val="00BF68C6"/>
    <w:rsid w:val="00BF7115"/>
    <w:rsid w:val="00BF75AF"/>
    <w:rsid w:val="00BF77DC"/>
    <w:rsid w:val="00BF7D95"/>
    <w:rsid w:val="00C00A39"/>
    <w:rsid w:val="00C00D90"/>
    <w:rsid w:val="00C01D61"/>
    <w:rsid w:val="00C04575"/>
    <w:rsid w:val="00C04823"/>
    <w:rsid w:val="00C05DC2"/>
    <w:rsid w:val="00C06931"/>
    <w:rsid w:val="00C11255"/>
    <w:rsid w:val="00C14A84"/>
    <w:rsid w:val="00C14AE1"/>
    <w:rsid w:val="00C1533A"/>
    <w:rsid w:val="00C15DDA"/>
    <w:rsid w:val="00C169B9"/>
    <w:rsid w:val="00C17A55"/>
    <w:rsid w:val="00C203CB"/>
    <w:rsid w:val="00C20DD7"/>
    <w:rsid w:val="00C20EBE"/>
    <w:rsid w:val="00C23431"/>
    <w:rsid w:val="00C23DAB"/>
    <w:rsid w:val="00C26211"/>
    <w:rsid w:val="00C263E0"/>
    <w:rsid w:val="00C26C79"/>
    <w:rsid w:val="00C271D7"/>
    <w:rsid w:val="00C27485"/>
    <w:rsid w:val="00C30C27"/>
    <w:rsid w:val="00C31A39"/>
    <w:rsid w:val="00C31CF2"/>
    <w:rsid w:val="00C3252F"/>
    <w:rsid w:val="00C3279E"/>
    <w:rsid w:val="00C331F0"/>
    <w:rsid w:val="00C34818"/>
    <w:rsid w:val="00C36F17"/>
    <w:rsid w:val="00C37EC2"/>
    <w:rsid w:val="00C4073A"/>
    <w:rsid w:val="00C41150"/>
    <w:rsid w:val="00C41CCB"/>
    <w:rsid w:val="00C42E8C"/>
    <w:rsid w:val="00C45BF2"/>
    <w:rsid w:val="00C4655D"/>
    <w:rsid w:val="00C5054C"/>
    <w:rsid w:val="00C50A34"/>
    <w:rsid w:val="00C53170"/>
    <w:rsid w:val="00C54C01"/>
    <w:rsid w:val="00C5649B"/>
    <w:rsid w:val="00C57A7C"/>
    <w:rsid w:val="00C619F0"/>
    <w:rsid w:val="00C6215C"/>
    <w:rsid w:val="00C62CD4"/>
    <w:rsid w:val="00C65CE7"/>
    <w:rsid w:val="00C65E87"/>
    <w:rsid w:val="00C65F3A"/>
    <w:rsid w:val="00C720BD"/>
    <w:rsid w:val="00C742A1"/>
    <w:rsid w:val="00C74C6C"/>
    <w:rsid w:val="00C76171"/>
    <w:rsid w:val="00C76D9A"/>
    <w:rsid w:val="00C76FE0"/>
    <w:rsid w:val="00C80168"/>
    <w:rsid w:val="00C80BD2"/>
    <w:rsid w:val="00C82D82"/>
    <w:rsid w:val="00C84A5C"/>
    <w:rsid w:val="00C84C7A"/>
    <w:rsid w:val="00C85090"/>
    <w:rsid w:val="00C903FC"/>
    <w:rsid w:val="00C920D3"/>
    <w:rsid w:val="00C9360E"/>
    <w:rsid w:val="00C937B9"/>
    <w:rsid w:val="00C94B93"/>
    <w:rsid w:val="00C957B8"/>
    <w:rsid w:val="00C97F2F"/>
    <w:rsid w:val="00CA11D0"/>
    <w:rsid w:val="00CA2A13"/>
    <w:rsid w:val="00CA2A60"/>
    <w:rsid w:val="00CA35C0"/>
    <w:rsid w:val="00CA35F5"/>
    <w:rsid w:val="00CA3A79"/>
    <w:rsid w:val="00CA3CB1"/>
    <w:rsid w:val="00CA4095"/>
    <w:rsid w:val="00CA6CC9"/>
    <w:rsid w:val="00CB14DF"/>
    <w:rsid w:val="00CB1619"/>
    <w:rsid w:val="00CB1C42"/>
    <w:rsid w:val="00CB3470"/>
    <w:rsid w:val="00CB79BC"/>
    <w:rsid w:val="00CB7B45"/>
    <w:rsid w:val="00CC09DD"/>
    <w:rsid w:val="00CC1D88"/>
    <w:rsid w:val="00CC26D0"/>
    <w:rsid w:val="00CC295A"/>
    <w:rsid w:val="00CC2E49"/>
    <w:rsid w:val="00CC4496"/>
    <w:rsid w:val="00CC4822"/>
    <w:rsid w:val="00CC5109"/>
    <w:rsid w:val="00CC5F41"/>
    <w:rsid w:val="00CC720D"/>
    <w:rsid w:val="00CC7FC1"/>
    <w:rsid w:val="00CC7FD6"/>
    <w:rsid w:val="00CD0EF8"/>
    <w:rsid w:val="00CD2D79"/>
    <w:rsid w:val="00CD50E4"/>
    <w:rsid w:val="00CD5B40"/>
    <w:rsid w:val="00CD66B2"/>
    <w:rsid w:val="00CD6FD1"/>
    <w:rsid w:val="00CE0B1F"/>
    <w:rsid w:val="00CE2876"/>
    <w:rsid w:val="00CE384A"/>
    <w:rsid w:val="00CE39C2"/>
    <w:rsid w:val="00CE5255"/>
    <w:rsid w:val="00CE53AA"/>
    <w:rsid w:val="00CE7883"/>
    <w:rsid w:val="00CF0302"/>
    <w:rsid w:val="00CF24C1"/>
    <w:rsid w:val="00CF266F"/>
    <w:rsid w:val="00CF29EE"/>
    <w:rsid w:val="00CF6ED0"/>
    <w:rsid w:val="00CF7562"/>
    <w:rsid w:val="00D00D2C"/>
    <w:rsid w:val="00D014F5"/>
    <w:rsid w:val="00D03B6D"/>
    <w:rsid w:val="00D066DA"/>
    <w:rsid w:val="00D1108A"/>
    <w:rsid w:val="00D11B63"/>
    <w:rsid w:val="00D12EFC"/>
    <w:rsid w:val="00D132A3"/>
    <w:rsid w:val="00D15AAD"/>
    <w:rsid w:val="00D161C3"/>
    <w:rsid w:val="00D20B1B"/>
    <w:rsid w:val="00D21180"/>
    <w:rsid w:val="00D21502"/>
    <w:rsid w:val="00D21629"/>
    <w:rsid w:val="00D23607"/>
    <w:rsid w:val="00D25397"/>
    <w:rsid w:val="00D2601E"/>
    <w:rsid w:val="00D27254"/>
    <w:rsid w:val="00D30812"/>
    <w:rsid w:val="00D319E7"/>
    <w:rsid w:val="00D35B1A"/>
    <w:rsid w:val="00D3656A"/>
    <w:rsid w:val="00D3670A"/>
    <w:rsid w:val="00D36DA4"/>
    <w:rsid w:val="00D40FF2"/>
    <w:rsid w:val="00D4159D"/>
    <w:rsid w:val="00D420D6"/>
    <w:rsid w:val="00D4275E"/>
    <w:rsid w:val="00D42C3B"/>
    <w:rsid w:val="00D432AE"/>
    <w:rsid w:val="00D44745"/>
    <w:rsid w:val="00D44C1E"/>
    <w:rsid w:val="00D455CE"/>
    <w:rsid w:val="00D45960"/>
    <w:rsid w:val="00D45DCB"/>
    <w:rsid w:val="00D479A8"/>
    <w:rsid w:val="00D55B7B"/>
    <w:rsid w:val="00D56434"/>
    <w:rsid w:val="00D575A4"/>
    <w:rsid w:val="00D57A14"/>
    <w:rsid w:val="00D6166A"/>
    <w:rsid w:val="00D622FD"/>
    <w:rsid w:val="00D63571"/>
    <w:rsid w:val="00D63FBB"/>
    <w:rsid w:val="00D70701"/>
    <w:rsid w:val="00D71D79"/>
    <w:rsid w:val="00D731DC"/>
    <w:rsid w:val="00D736B9"/>
    <w:rsid w:val="00D748F9"/>
    <w:rsid w:val="00D74B31"/>
    <w:rsid w:val="00D75D47"/>
    <w:rsid w:val="00D75D79"/>
    <w:rsid w:val="00D76343"/>
    <w:rsid w:val="00D82A8C"/>
    <w:rsid w:val="00D83F9D"/>
    <w:rsid w:val="00D8495F"/>
    <w:rsid w:val="00D84ACF"/>
    <w:rsid w:val="00D85632"/>
    <w:rsid w:val="00D87628"/>
    <w:rsid w:val="00D91043"/>
    <w:rsid w:val="00D91D5F"/>
    <w:rsid w:val="00D93526"/>
    <w:rsid w:val="00D94BA6"/>
    <w:rsid w:val="00D94D1B"/>
    <w:rsid w:val="00D95529"/>
    <w:rsid w:val="00D970EA"/>
    <w:rsid w:val="00D972C4"/>
    <w:rsid w:val="00D97771"/>
    <w:rsid w:val="00D97DC1"/>
    <w:rsid w:val="00DA24AA"/>
    <w:rsid w:val="00DA3FF0"/>
    <w:rsid w:val="00DA4890"/>
    <w:rsid w:val="00DA75AB"/>
    <w:rsid w:val="00DB1A77"/>
    <w:rsid w:val="00DB1D88"/>
    <w:rsid w:val="00DB4E2D"/>
    <w:rsid w:val="00DB64E2"/>
    <w:rsid w:val="00DB684A"/>
    <w:rsid w:val="00DC0896"/>
    <w:rsid w:val="00DC124E"/>
    <w:rsid w:val="00DC1471"/>
    <w:rsid w:val="00DC1F4C"/>
    <w:rsid w:val="00DC26FF"/>
    <w:rsid w:val="00DC305F"/>
    <w:rsid w:val="00DC4764"/>
    <w:rsid w:val="00DC4CFE"/>
    <w:rsid w:val="00DC7241"/>
    <w:rsid w:val="00DC7311"/>
    <w:rsid w:val="00DC75CE"/>
    <w:rsid w:val="00DD0661"/>
    <w:rsid w:val="00DD2585"/>
    <w:rsid w:val="00DD4860"/>
    <w:rsid w:val="00DD59E8"/>
    <w:rsid w:val="00DD6371"/>
    <w:rsid w:val="00DE0C31"/>
    <w:rsid w:val="00DE2128"/>
    <w:rsid w:val="00DE38AF"/>
    <w:rsid w:val="00DE6346"/>
    <w:rsid w:val="00DE6E72"/>
    <w:rsid w:val="00DE73B6"/>
    <w:rsid w:val="00DF054D"/>
    <w:rsid w:val="00DF0BCF"/>
    <w:rsid w:val="00DF2995"/>
    <w:rsid w:val="00DF2C8E"/>
    <w:rsid w:val="00DF434F"/>
    <w:rsid w:val="00DF6C20"/>
    <w:rsid w:val="00DF6CE4"/>
    <w:rsid w:val="00DF6D62"/>
    <w:rsid w:val="00DF79D8"/>
    <w:rsid w:val="00E0010B"/>
    <w:rsid w:val="00E015A6"/>
    <w:rsid w:val="00E031EE"/>
    <w:rsid w:val="00E06CC8"/>
    <w:rsid w:val="00E075A2"/>
    <w:rsid w:val="00E0796B"/>
    <w:rsid w:val="00E10570"/>
    <w:rsid w:val="00E106C5"/>
    <w:rsid w:val="00E10DB6"/>
    <w:rsid w:val="00E11997"/>
    <w:rsid w:val="00E11E26"/>
    <w:rsid w:val="00E12985"/>
    <w:rsid w:val="00E1534B"/>
    <w:rsid w:val="00E15656"/>
    <w:rsid w:val="00E1760D"/>
    <w:rsid w:val="00E1793D"/>
    <w:rsid w:val="00E20F7B"/>
    <w:rsid w:val="00E22B9E"/>
    <w:rsid w:val="00E22CD4"/>
    <w:rsid w:val="00E232FA"/>
    <w:rsid w:val="00E2565F"/>
    <w:rsid w:val="00E26358"/>
    <w:rsid w:val="00E31642"/>
    <w:rsid w:val="00E32049"/>
    <w:rsid w:val="00E33565"/>
    <w:rsid w:val="00E3373F"/>
    <w:rsid w:val="00E3384C"/>
    <w:rsid w:val="00E33D2D"/>
    <w:rsid w:val="00E33E99"/>
    <w:rsid w:val="00E36BA0"/>
    <w:rsid w:val="00E42539"/>
    <w:rsid w:val="00E43046"/>
    <w:rsid w:val="00E4401B"/>
    <w:rsid w:val="00E45F9B"/>
    <w:rsid w:val="00E46447"/>
    <w:rsid w:val="00E46DDD"/>
    <w:rsid w:val="00E50107"/>
    <w:rsid w:val="00E51ACE"/>
    <w:rsid w:val="00E51DD3"/>
    <w:rsid w:val="00E5208E"/>
    <w:rsid w:val="00E52804"/>
    <w:rsid w:val="00E52971"/>
    <w:rsid w:val="00E539E2"/>
    <w:rsid w:val="00E54A1C"/>
    <w:rsid w:val="00E56518"/>
    <w:rsid w:val="00E57B6E"/>
    <w:rsid w:val="00E622F4"/>
    <w:rsid w:val="00E6278C"/>
    <w:rsid w:val="00E63333"/>
    <w:rsid w:val="00E637CC"/>
    <w:rsid w:val="00E6391E"/>
    <w:rsid w:val="00E64739"/>
    <w:rsid w:val="00E64C93"/>
    <w:rsid w:val="00E676F7"/>
    <w:rsid w:val="00E679C9"/>
    <w:rsid w:val="00E70476"/>
    <w:rsid w:val="00E70F59"/>
    <w:rsid w:val="00E721FB"/>
    <w:rsid w:val="00E74E8D"/>
    <w:rsid w:val="00E76D50"/>
    <w:rsid w:val="00E80918"/>
    <w:rsid w:val="00E84A1A"/>
    <w:rsid w:val="00E84AB3"/>
    <w:rsid w:val="00E8589B"/>
    <w:rsid w:val="00E85990"/>
    <w:rsid w:val="00E91F7F"/>
    <w:rsid w:val="00E92153"/>
    <w:rsid w:val="00E923CB"/>
    <w:rsid w:val="00E92D64"/>
    <w:rsid w:val="00E948BF"/>
    <w:rsid w:val="00E94CF4"/>
    <w:rsid w:val="00E94D0D"/>
    <w:rsid w:val="00E94E29"/>
    <w:rsid w:val="00E953B5"/>
    <w:rsid w:val="00E95F64"/>
    <w:rsid w:val="00E9687E"/>
    <w:rsid w:val="00E97278"/>
    <w:rsid w:val="00EA0147"/>
    <w:rsid w:val="00EA143C"/>
    <w:rsid w:val="00EA14DA"/>
    <w:rsid w:val="00EA1F01"/>
    <w:rsid w:val="00EA2CED"/>
    <w:rsid w:val="00EA5736"/>
    <w:rsid w:val="00EA77FC"/>
    <w:rsid w:val="00EB1241"/>
    <w:rsid w:val="00EB1674"/>
    <w:rsid w:val="00EB44C7"/>
    <w:rsid w:val="00EB452C"/>
    <w:rsid w:val="00EB64AA"/>
    <w:rsid w:val="00EB7B42"/>
    <w:rsid w:val="00EC0B81"/>
    <w:rsid w:val="00EC1593"/>
    <w:rsid w:val="00EC2BAE"/>
    <w:rsid w:val="00EC30A3"/>
    <w:rsid w:val="00EC47BC"/>
    <w:rsid w:val="00EC59C3"/>
    <w:rsid w:val="00EC5C7E"/>
    <w:rsid w:val="00EC6BB5"/>
    <w:rsid w:val="00EC6F40"/>
    <w:rsid w:val="00EC7373"/>
    <w:rsid w:val="00ED02C7"/>
    <w:rsid w:val="00ED0469"/>
    <w:rsid w:val="00ED1589"/>
    <w:rsid w:val="00ED25D1"/>
    <w:rsid w:val="00ED2B0C"/>
    <w:rsid w:val="00ED418C"/>
    <w:rsid w:val="00ED63DF"/>
    <w:rsid w:val="00ED678D"/>
    <w:rsid w:val="00ED6FCA"/>
    <w:rsid w:val="00ED6FD4"/>
    <w:rsid w:val="00ED773F"/>
    <w:rsid w:val="00EE1ECC"/>
    <w:rsid w:val="00EE2C53"/>
    <w:rsid w:val="00EE4D4F"/>
    <w:rsid w:val="00EE7305"/>
    <w:rsid w:val="00EE762C"/>
    <w:rsid w:val="00EF53BC"/>
    <w:rsid w:val="00EF5E31"/>
    <w:rsid w:val="00EF66A8"/>
    <w:rsid w:val="00EF748C"/>
    <w:rsid w:val="00F003A9"/>
    <w:rsid w:val="00F0092E"/>
    <w:rsid w:val="00F00A14"/>
    <w:rsid w:val="00F00D9D"/>
    <w:rsid w:val="00F021FE"/>
    <w:rsid w:val="00F02F61"/>
    <w:rsid w:val="00F03AB2"/>
    <w:rsid w:val="00F03F3C"/>
    <w:rsid w:val="00F0424C"/>
    <w:rsid w:val="00F06EC6"/>
    <w:rsid w:val="00F0773C"/>
    <w:rsid w:val="00F12114"/>
    <w:rsid w:val="00F13923"/>
    <w:rsid w:val="00F13F99"/>
    <w:rsid w:val="00F1400B"/>
    <w:rsid w:val="00F14906"/>
    <w:rsid w:val="00F1650A"/>
    <w:rsid w:val="00F177B8"/>
    <w:rsid w:val="00F1793C"/>
    <w:rsid w:val="00F20294"/>
    <w:rsid w:val="00F20CF3"/>
    <w:rsid w:val="00F212E6"/>
    <w:rsid w:val="00F22066"/>
    <w:rsid w:val="00F23386"/>
    <w:rsid w:val="00F24121"/>
    <w:rsid w:val="00F24B02"/>
    <w:rsid w:val="00F25218"/>
    <w:rsid w:val="00F259B8"/>
    <w:rsid w:val="00F273A2"/>
    <w:rsid w:val="00F2762E"/>
    <w:rsid w:val="00F27C44"/>
    <w:rsid w:val="00F308BF"/>
    <w:rsid w:val="00F3164A"/>
    <w:rsid w:val="00F316CA"/>
    <w:rsid w:val="00F3223D"/>
    <w:rsid w:val="00F32924"/>
    <w:rsid w:val="00F32C58"/>
    <w:rsid w:val="00F332E4"/>
    <w:rsid w:val="00F3496B"/>
    <w:rsid w:val="00F35242"/>
    <w:rsid w:val="00F372F5"/>
    <w:rsid w:val="00F42E9B"/>
    <w:rsid w:val="00F43BF0"/>
    <w:rsid w:val="00F4400B"/>
    <w:rsid w:val="00F44082"/>
    <w:rsid w:val="00F44B67"/>
    <w:rsid w:val="00F46BF2"/>
    <w:rsid w:val="00F4707D"/>
    <w:rsid w:val="00F472CD"/>
    <w:rsid w:val="00F47E73"/>
    <w:rsid w:val="00F51A6B"/>
    <w:rsid w:val="00F5257C"/>
    <w:rsid w:val="00F5500F"/>
    <w:rsid w:val="00F6183F"/>
    <w:rsid w:val="00F62E09"/>
    <w:rsid w:val="00F62FD5"/>
    <w:rsid w:val="00F654E5"/>
    <w:rsid w:val="00F66294"/>
    <w:rsid w:val="00F6719E"/>
    <w:rsid w:val="00F725A1"/>
    <w:rsid w:val="00F74D54"/>
    <w:rsid w:val="00F766C4"/>
    <w:rsid w:val="00F766DE"/>
    <w:rsid w:val="00F7672E"/>
    <w:rsid w:val="00F77E75"/>
    <w:rsid w:val="00F820C8"/>
    <w:rsid w:val="00F82428"/>
    <w:rsid w:val="00F8356B"/>
    <w:rsid w:val="00F83D06"/>
    <w:rsid w:val="00F847D0"/>
    <w:rsid w:val="00F84DAD"/>
    <w:rsid w:val="00F85266"/>
    <w:rsid w:val="00F85909"/>
    <w:rsid w:val="00F867D4"/>
    <w:rsid w:val="00F871C5"/>
    <w:rsid w:val="00F92D04"/>
    <w:rsid w:val="00F943C2"/>
    <w:rsid w:val="00F9474E"/>
    <w:rsid w:val="00F9483F"/>
    <w:rsid w:val="00F94CA3"/>
    <w:rsid w:val="00F95F2A"/>
    <w:rsid w:val="00F96647"/>
    <w:rsid w:val="00FA131C"/>
    <w:rsid w:val="00FA431D"/>
    <w:rsid w:val="00FA6D87"/>
    <w:rsid w:val="00FA7311"/>
    <w:rsid w:val="00FB083C"/>
    <w:rsid w:val="00FB29AD"/>
    <w:rsid w:val="00FB45BC"/>
    <w:rsid w:val="00FB5D9C"/>
    <w:rsid w:val="00FB6A93"/>
    <w:rsid w:val="00FC1E43"/>
    <w:rsid w:val="00FC22D6"/>
    <w:rsid w:val="00FC2923"/>
    <w:rsid w:val="00FC4CF2"/>
    <w:rsid w:val="00FC66F4"/>
    <w:rsid w:val="00FC6D3C"/>
    <w:rsid w:val="00FC6E01"/>
    <w:rsid w:val="00FD0498"/>
    <w:rsid w:val="00FD0920"/>
    <w:rsid w:val="00FD3CBE"/>
    <w:rsid w:val="00FD40EF"/>
    <w:rsid w:val="00FD6073"/>
    <w:rsid w:val="00FD60A5"/>
    <w:rsid w:val="00FD72C0"/>
    <w:rsid w:val="00FD7D4E"/>
    <w:rsid w:val="00FE10D1"/>
    <w:rsid w:val="00FE1481"/>
    <w:rsid w:val="00FE184D"/>
    <w:rsid w:val="00FE26A6"/>
    <w:rsid w:val="00FE4E1A"/>
    <w:rsid w:val="00FE58A1"/>
    <w:rsid w:val="00FE631B"/>
    <w:rsid w:val="00FE6AE9"/>
    <w:rsid w:val="00FE721B"/>
    <w:rsid w:val="00FE7C34"/>
    <w:rsid w:val="00FE7F31"/>
    <w:rsid w:val="00FF1FED"/>
    <w:rsid w:val="00FF39C5"/>
    <w:rsid w:val="00FF4563"/>
    <w:rsid w:val="00FF4854"/>
    <w:rsid w:val="00FF4F64"/>
    <w:rsid w:val="00FF60FD"/>
    <w:rsid w:val="00FF6CD5"/>
    <w:rsid w:val="00FF7A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ountry-region"/>
  <w:smartTagType w:namespaceuri="urn:schemas-microsoft-com:office:smarttags" w:name="place"/>
  <w:shapeDefaults>
    <o:shapedefaults v:ext="edit" spidmax="1946">
      <o:colormru v:ext="edit" colors="#f06,#09f,lime"/>
    </o:shapedefaults>
    <o:shapelayout v:ext="edit">
      <o:idmap v:ext="edit" data="1"/>
    </o:shapelayout>
  </w:shapeDefaults>
  <w:decimalSymbol w:val="."/>
  <w:listSeparator w:val=","/>
  <w15:docId w15:val="{B75A039A-F286-480A-9A89-891B048873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2521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128D6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rsid w:val="00B37F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B37F4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84A5C"/>
    <w:rPr>
      <w:rFonts w:cs="Times New Roman"/>
      <w:color w:val="808080"/>
    </w:rPr>
  </w:style>
  <w:style w:type="character" w:styleId="Hyperlink">
    <w:name w:val="Hyperlink"/>
    <w:basedOn w:val="DefaultParagraphFont"/>
    <w:uiPriority w:val="99"/>
    <w:semiHidden/>
    <w:rsid w:val="00B1196C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B1196C"/>
    <w:pPr>
      <w:ind w:left="720"/>
      <w:contextualSpacing/>
    </w:pPr>
  </w:style>
  <w:style w:type="paragraph" w:styleId="NoSpacing">
    <w:name w:val="No Spacing"/>
    <w:uiPriority w:val="1"/>
    <w:qFormat/>
    <w:rsid w:val="00486693"/>
    <w:rPr>
      <w:rFonts w:asciiTheme="minorHAnsi" w:eastAsiaTheme="minorHAnsi" w:hAnsiTheme="minorHAnsi" w:cstheme="min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10716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6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6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6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6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6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6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6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6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6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6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6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6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6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6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6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6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6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6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wmf"/><Relationship Id="rId117" Type="http://schemas.openxmlformats.org/officeDocument/2006/relationships/oleObject" Target="embeddings/oleObject45.bin"/><Relationship Id="rId21" Type="http://schemas.openxmlformats.org/officeDocument/2006/relationships/image" Target="media/image15.png"/><Relationship Id="rId42" Type="http://schemas.openxmlformats.org/officeDocument/2006/relationships/image" Target="media/image24.png"/><Relationship Id="rId47" Type="http://schemas.openxmlformats.org/officeDocument/2006/relationships/image" Target="media/image29.wmf"/><Relationship Id="rId63" Type="http://schemas.openxmlformats.org/officeDocument/2006/relationships/image" Target="media/image39.png"/><Relationship Id="rId68" Type="http://schemas.openxmlformats.org/officeDocument/2006/relationships/image" Target="media/image44.png"/><Relationship Id="rId84" Type="http://schemas.openxmlformats.org/officeDocument/2006/relationships/oleObject" Target="embeddings/oleObject30.bin"/><Relationship Id="rId89" Type="http://schemas.openxmlformats.org/officeDocument/2006/relationships/oleObject" Target="embeddings/oleObject32.bin"/><Relationship Id="rId112" Type="http://schemas.openxmlformats.org/officeDocument/2006/relationships/image" Target="media/image66.png"/><Relationship Id="rId133" Type="http://schemas.openxmlformats.org/officeDocument/2006/relationships/image" Target="media/image74.jpeg"/><Relationship Id="rId138" Type="http://schemas.openxmlformats.org/officeDocument/2006/relationships/image" Target="media/image79.png"/><Relationship Id="rId154" Type="http://schemas.openxmlformats.org/officeDocument/2006/relationships/oleObject" Target="embeddings/oleObject65.bin"/><Relationship Id="rId159" Type="http://schemas.openxmlformats.org/officeDocument/2006/relationships/oleObject" Target="embeddings/oleObject70.bin"/><Relationship Id="rId16" Type="http://schemas.openxmlformats.org/officeDocument/2006/relationships/image" Target="media/image10.jpeg"/><Relationship Id="rId107" Type="http://schemas.openxmlformats.org/officeDocument/2006/relationships/image" Target="media/image61.png"/><Relationship Id="rId11" Type="http://schemas.openxmlformats.org/officeDocument/2006/relationships/image" Target="media/image6.png"/><Relationship Id="rId32" Type="http://schemas.openxmlformats.org/officeDocument/2006/relationships/image" Target="media/image21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4.bin"/><Relationship Id="rId58" Type="http://schemas.openxmlformats.org/officeDocument/2006/relationships/oleObject" Target="embeddings/oleObject17.bin"/><Relationship Id="rId74" Type="http://schemas.openxmlformats.org/officeDocument/2006/relationships/oleObject" Target="embeddings/oleObject22.bin"/><Relationship Id="rId79" Type="http://schemas.openxmlformats.org/officeDocument/2006/relationships/image" Target="media/image49.png"/><Relationship Id="rId102" Type="http://schemas.openxmlformats.org/officeDocument/2006/relationships/oleObject" Target="embeddings/oleObject40.bin"/><Relationship Id="rId123" Type="http://schemas.openxmlformats.org/officeDocument/2006/relationships/image" Target="media/image71.png"/><Relationship Id="rId128" Type="http://schemas.openxmlformats.org/officeDocument/2006/relationships/oleObject" Target="embeddings/oleObject51.bin"/><Relationship Id="rId144" Type="http://schemas.openxmlformats.org/officeDocument/2006/relationships/image" Target="media/image81.png"/><Relationship Id="rId149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3.bin"/><Relationship Id="rId95" Type="http://schemas.openxmlformats.org/officeDocument/2006/relationships/oleObject" Target="embeddings/oleObject36.bin"/><Relationship Id="rId160" Type="http://schemas.openxmlformats.org/officeDocument/2006/relationships/fontTable" Target="fontTable.xml"/><Relationship Id="rId22" Type="http://schemas.openxmlformats.org/officeDocument/2006/relationships/image" Target="media/image16.png"/><Relationship Id="rId27" Type="http://schemas.openxmlformats.org/officeDocument/2006/relationships/oleObject" Target="embeddings/oleObject3.bin"/><Relationship Id="rId43" Type="http://schemas.openxmlformats.org/officeDocument/2006/relationships/image" Target="media/image25.png"/><Relationship Id="rId48" Type="http://schemas.openxmlformats.org/officeDocument/2006/relationships/image" Target="media/image30.wmf"/><Relationship Id="rId64" Type="http://schemas.openxmlformats.org/officeDocument/2006/relationships/image" Target="media/image40.jpeg"/><Relationship Id="rId69" Type="http://schemas.openxmlformats.org/officeDocument/2006/relationships/image" Target="media/image45.png"/><Relationship Id="rId113" Type="http://schemas.openxmlformats.org/officeDocument/2006/relationships/oleObject" Target="embeddings/oleObject42.bin"/><Relationship Id="rId118" Type="http://schemas.openxmlformats.org/officeDocument/2006/relationships/image" Target="media/image68.png"/><Relationship Id="rId134" Type="http://schemas.openxmlformats.org/officeDocument/2006/relationships/image" Target="media/image75.emf"/><Relationship Id="rId139" Type="http://schemas.openxmlformats.org/officeDocument/2006/relationships/image" Target="media/image80.png"/><Relationship Id="rId80" Type="http://schemas.openxmlformats.org/officeDocument/2006/relationships/oleObject" Target="embeddings/oleObject26.bin"/><Relationship Id="rId85" Type="http://schemas.openxmlformats.org/officeDocument/2006/relationships/oleObject" Target="embeddings/oleObject31.bin"/><Relationship Id="rId150" Type="http://schemas.openxmlformats.org/officeDocument/2006/relationships/oleObject" Target="embeddings/oleObject61.bin"/><Relationship Id="rId155" Type="http://schemas.openxmlformats.org/officeDocument/2006/relationships/oleObject" Target="embeddings/oleObject66.bin"/><Relationship Id="rId12" Type="http://schemas.openxmlformats.org/officeDocument/2006/relationships/image" Target="media/image7.emf"/><Relationship Id="rId17" Type="http://schemas.openxmlformats.org/officeDocument/2006/relationships/image" Target="media/image11.png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12.bin"/><Relationship Id="rId59" Type="http://schemas.openxmlformats.org/officeDocument/2006/relationships/image" Target="media/image37.png"/><Relationship Id="rId103" Type="http://schemas.openxmlformats.org/officeDocument/2006/relationships/oleObject" Target="embeddings/oleObject41.bin"/><Relationship Id="rId108" Type="http://schemas.openxmlformats.org/officeDocument/2006/relationships/image" Target="media/image62.png"/><Relationship Id="rId124" Type="http://schemas.openxmlformats.org/officeDocument/2006/relationships/oleObject" Target="embeddings/oleObject48.bin"/><Relationship Id="rId129" Type="http://schemas.openxmlformats.org/officeDocument/2006/relationships/image" Target="media/image73.wmf"/><Relationship Id="rId20" Type="http://schemas.openxmlformats.org/officeDocument/2006/relationships/image" Target="media/image14.png"/><Relationship Id="rId41" Type="http://schemas.openxmlformats.org/officeDocument/2006/relationships/image" Target="media/image23.jpeg"/><Relationship Id="rId54" Type="http://schemas.openxmlformats.org/officeDocument/2006/relationships/oleObject" Target="embeddings/oleObject15.bin"/><Relationship Id="rId62" Type="http://schemas.openxmlformats.org/officeDocument/2006/relationships/image" Target="media/image38.png"/><Relationship Id="rId70" Type="http://schemas.openxmlformats.org/officeDocument/2006/relationships/image" Target="media/image46.wmf"/><Relationship Id="rId75" Type="http://schemas.openxmlformats.org/officeDocument/2006/relationships/oleObject" Target="embeddings/oleObject23.bin"/><Relationship Id="rId83" Type="http://schemas.openxmlformats.org/officeDocument/2006/relationships/oleObject" Target="embeddings/oleObject29.bin"/><Relationship Id="rId88" Type="http://schemas.openxmlformats.org/officeDocument/2006/relationships/image" Target="media/image52.wmf"/><Relationship Id="rId91" Type="http://schemas.openxmlformats.org/officeDocument/2006/relationships/image" Target="media/image53.png"/><Relationship Id="rId96" Type="http://schemas.openxmlformats.org/officeDocument/2006/relationships/image" Target="media/image55.wmf"/><Relationship Id="rId111" Type="http://schemas.openxmlformats.org/officeDocument/2006/relationships/image" Target="media/image65.png"/><Relationship Id="rId132" Type="http://schemas.openxmlformats.org/officeDocument/2006/relationships/oleObject" Target="embeddings/oleObject54.bin"/><Relationship Id="rId140" Type="http://schemas.openxmlformats.org/officeDocument/2006/relationships/oleObject" Target="embeddings/oleObject55.bin"/><Relationship Id="rId145" Type="http://schemas.openxmlformats.org/officeDocument/2006/relationships/image" Target="media/image82.png"/><Relationship Id="rId153" Type="http://schemas.openxmlformats.org/officeDocument/2006/relationships/oleObject" Target="embeddings/oleObject64.bin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hyperlink" Target="http://www.eduplace.com" TargetMode="External"/><Relationship Id="rId15" Type="http://schemas.openxmlformats.org/officeDocument/2006/relationships/oleObject" Target="embeddings/oleObject1.bin"/><Relationship Id="rId23" Type="http://schemas.openxmlformats.org/officeDocument/2006/relationships/image" Target="media/image17.jpeg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10.bin"/><Relationship Id="rId49" Type="http://schemas.openxmlformats.org/officeDocument/2006/relationships/image" Target="media/image31.png"/><Relationship Id="rId57" Type="http://schemas.openxmlformats.org/officeDocument/2006/relationships/oleObject" Target="embeddings/oleObject16.bin"/><Relationship Id="rId106" Type="http://schemas.openxmlformats.org/officeDocument/2006/relationships/image" Target="media/image60.wmf"/><Relationship Id="rId114" Type="http://schemas.openxmlformats.org/officeDocument/2006/relationships/oleObject" Target="embeddings/oleObject43.bin"/><Relationship Id="rId119" Type="http://schemas.openxmlformats.org/officeDocument/2006/relationships/oleObject" Target="embeddings/oleObject46.bin"/><Relationship Id="rId127" Type="http://schemas.openxmlformats.org/officeDocument/2006/relationships/oleObject" Target="embeddings/oleObject50.bin"/><Relationship Id="rId10" Type="http://schemas.openxmlformats.org/officeDocument/2006/relationships/image" Target="media/image5.png"/><Relationship Id="rId31" Type="http://schemas.openxmlformats.org/officeDocument/2006/relationships/oleObject" Target="embeddings/oleObject6.bin"/><Relationship Id="rId44" Type="http://schemas.openxmlformats.org/officeDocument/2006/relationships/image" Target="media/image26.png"/><Relationship Id="rId52" Type="http://schemas.openxmlformats.org/officeDocument/2006/relationships/image" Target="media/image34.wmf"/><Relationship Id="rId60" Type="http://schemas.openxmlformats.org/officeDocument/2006/relationships/oleObject" Target="embeddings/oleObject18.bin"/><Relationship Id="rId65" Type="http://schemas.openxmlformats.org/officeDocument/2006/relationships/image" Target="media/image41.png"/><Relationship Id="rId73" Type="http://schemas.openxmlformats.org/officeDocument/2006/relationships/image" Target="media/image47.wmf"/><Relationship Id="rId78" Type="http://schemas.openxmlformats.org/officeDocument/2006/relationships/oleObject" Target="embeddings/oleObject25.bin"/><Relationship Id="rId81" Type="http://schemas.openxmlformats.org/officeDocument/2006/relationships/oleObject" Target="embeddings/oleObject27.bin"/><Relationship Id="rId86" Type="http://schemas.openxmlformats.org/officeDocument/2006/relationships/image" Target="media/image50.jpeg"/><Relationship Id="rId94" Type="http://schemas.openxmlformats.org/officeDocument/2006/relationships/image" Target="media/image54.wmf"/><Relationship Id="rId99" Type="http://schemas.openxmlformats.org/officeDocument/2006/relationships/oleObject" Target="embeddings/oleObject38.bin"/><Relationship Id="rId101" Type="http://schemas.openxmlformats.org/officeDocument/2006/relationships/image" Target="media/image57.wmf"/><Relationship Id="rId122" Type="http://schemas.openxmlformats.org/officeDocument/2006/relationships/image" Target="media/image70.png"/><Relationship Id="rId130" Type="http://schemas.openxmlformats.org/officeDocument/2006/relationships/oleObject" Target="embeddings/oleObject52.bin"/><Relationship Id="rId135" Type="http://schemas.openxmlformats.org/officeDocument/2006/relationships/image" Target="media/image76.wmf"/><Relationship Id="rId143" Type="http://schemas.openxmlformats.org/officeDocument/2006/relationships/oleObject" Target="embeddings/oleObject58.bin"/><Relationship Id="rId148" Type="http://schemas.openxmlformats.org/officeDocument/2006/relationships/image" Target="media/image84.wmf"/><Relationship Id="rId151" Type="http://schemas.openxmlformats.org/officeDocument/2006/relationships/oleObject" Target="embeddings/oleObject62.bin"/><Relationship Id="rId156" Type="http://schemas.openxmlformats.org/officeDocument/2006/relationships/oleObject" Target="embeddings/oleObject67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image" Target="media/image12.png"/><Relationship Id="rId39" Type="http://schemas.openxmlformats.org/officeDocument/2006/relationships/oleObject" Target="embeddings/oleObject13.bin"/><Relationship Id="rId109" Type="http://schemas.openxmlformats.org/officeDocument/2006/relationships/image" Target="media/image63.png"/><Relationship Id="rId34" Type="http://schemas.openxmlformats.org/officeDocument/2006/relationships/oleObject" Target="embeddings/oleObject8.bin"/><Relationship Id="rId50" Type="http://schemas.openxmlformats.org/officeDocument/2006/relationships/image" Target="media/image32.png"/><Relationship Id="rId55" Type="http://schemas.openxmlformats.org/officeDocument/2006/relationships/image" Target="media/image35.jpeg"/><Relationship Id="rId76" Type="http://schemas.openxmlformats.org/officeDocument/2006/relationships/image" Target="media/image48.wmf"/><Relationship Id="rId97" Type="http://schemas.openxmlformats.org/officeDocument/2006/relationships/oleObject" Target="embeddings/oleObject37.bin"/><Relationship Id="rId104" Type="http://schemas.openxmlformats.org/officeDocument/2006/relationships/image" Target="media/image58.jpeg"/><Relationship Id="rId120" Type="http://schemas.openxmlformats.org/officeDocument/2006/relationships/oleObject" Target="embeddings/oleObject47.bin"/><Relationship Id="rId125" Type="http://schemas.openxmlformats.org/officeDocument/2006/relationships/oleObject" Target="embeddings/oleObject49.bin"/><Relationship Id="rId141" Type="http://schemas.openxmlformats.org/officeDocument/2006/relationships/oleObject" Target="embeddings/oleObject56.bin"/><Relationship Id="rId146" Type="http://schemas.openxmlformats.org/officeDocument/2006/relationships/image" Target="media/image83.wmf"/><Relationship Id="rId7" Type="http://schemas.openxmlformats.org/officeDocument/2006/relationships/image" Target="media/image2.png"/><Relationship Id="rId71" Type="http://schemas.openxmlformats.org/officeDocument/2006/relationships/oleObject" Target="embeddings/oleObject20.bin"/><Relationship Id="rId92" Type="http://schemas.openxmlformats.org/officeDocument/2006/relationships/oleObject" Target="embeddings/oleObject34.bin"/><Relationship Id="rId2" Type="http://schemas.openxmlformats.org/officeDocument/2006/relationships/numbering" Target="numbering.xml"/><Relationship Id="rId29" Type="http://schemas.openxmlformats.org/officeDocument/2006/relationships/oleObject" Target="embeddings/oleObject5.bin"/><Relationship Id="rId24" Type="http://schemas.openxmlformats.org/officeDocument/2006/relationships/image" Target="media/image18.wmf"/><Relationship Id="rId40" Type="http://schemas.openxmlformats.org/officeDocument/2006/relationships/image" Target="media/image22.jpeg"/><Relationship Id="rId45" Type="http://schemas.openxmlformats.org/officeDocument/2006/relationships/image" Target="media/image27.wmf"/><Relationship Id="rId66" Type="http://schemas.openxmlformats.org/officeDocument/2006/relationships/image" Target="media/image42.png"/><Relationship Id="rId87" Type="http://schemas.openxmlformats.org/officeDocument/2006/relationships/image" Target="media/image51.png"/><Relationship Id="rId110" Type="http://schemas.openxmlformats.org/officeDocument/2006/relationships/image" Target="media/image64.png"/><Relationship Id="rId115" Type="http://schemas.openxmlformats.org/officeDocument/2006/relationships/image" Target="media/image67.png"/><Relationship Id="rId131" Type="http://schemas.openxmlformats.org/officeDocument/2006/relationships/oleObject" Target="embeddings/oleObject53.bin"/><Relationship Id="rId136" Type="http://schemas.openxmlformats.org/officeDocument/2006/relationships/image" Target="media/image77.emf"/><Relationship Id="rId157" Type="http://schemas.openxmlformats.org/officeDocument/2006/relationships/oleObject" Target="embeddings/oleObject68.bin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28.bin"/><Relationship Id="rId152" Type="http://schemas.openxmlformats.org/officeDocument/2006/relationships/oleObject" Target="embeddings/oleObject63.bin"/><Relationship Id="rId19" Type="http://schemas.openxmlformats.org/officeDocument/2006/relationships/image" Target="media/image13.png"/><Relationship Id="rId14" Type="http://schemas.openxmlformats.org/officeDocument/2006/relationships/image" Target="media/image9.png"/><Relationship Id="rId30" Type="http://schemas.openxmlformats.org/officeDocument/2006/relationships/image" Target="media/image20.wmf"/><Relationship Id="rId35" Type="http://schemas.openxmlformats.org/officeDocument/2006/relationships/oleObject" Target="embeddings/oleObject9.bin"/><Relationship Id="rId56" Type="http://schemas.openxmlformats.org/officeDocument/2006/relationships/image" Target="media/image36.wmf"/><Relationship Id="rId77" Type="http://schemas.openxmlformats.org/officeDocument/2006/relationships/oleObject" Target="embeddings/oleObject24.bin"/><Relationship Id="rId100" Type="http://schemas.openxmlformats.org/officeDocument/2006/relationships/oleObject" Target="embeddings/oleObject39.bin"/><Relationship Id="rId105" Type="http://schemas.openxmlformats.org/officeDocument/2006/relationships/image" Target="media/image59.png"/><Relationship Id="rId126" Type="http://schemas.openxmlformats.org/officeDocument/2006/relationships/image" Target="media/image72.wmf"/><Relationship Id="rId147" Type="http://schemas.openxmlformats.org/officeDocument/2006/relationships/oleObject" Target="embeddings/oleObject59.bin"/><Relationship Id="rId8" Type="http://schemas.openxmlformats.org/officeDocument/2006/relationships/image" Target="media/image3.png"/><Relationship Id="rId51" Type="http://schemas.openxmlformats.org/officeDocument/2006/relationships/image" Target="media/image33.png"/><Relationship Id="rId72" Type="http://schemas.openxmlformats.org/officeDocument/2006/relationships/oleObject" Target="embeddings/oleObject21.bin"/><Relationship Id="rId93" Type="http://schemas.openxmlformats.org/officeDocument/2006/relationships/oleObject" Target="embeddings/oleObject35.bin"/><Relationship Id="rId98" Type="http://schemas.openxmlformats.org/officeDocument/2006/relationships/image" Target="media/image56.wmf"/><Relationship Id="rId121" Type="http://schemas.openxmlformats.org/officeDocument/2006/relationships/image" Target="media/image69.png"/><Relationship Id="rId142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2.bin"/><Relationship Id="rId46" Type="http://schemas.openxmlformats.org/officeDocument/2006/relationships/image" Target="media/image28.wmf"/><Relationship Id="rId67" Type="http://schemas.openxmlformats.org/officeDocument/2006/relationships/image" Target="media/image43.png"/><Relationship Id="rId116" Type="http://schemas.openxmlformats.org/officeDocument/2006/relationships/oleObject" Target="embeddings/oleObject44.bin"/><Relationship Id="rId137" Type="http://schemas.openxmlformats.org/officeDocument/2006/relationships/image" Target="media/image78.wmf"/><Relationship Id="rId158" Type="http://schemas.openxmlformats.org/officeDocument/2006/relationships/oleObject" Target="embeddings/oleObject69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7439862-C252-4232-A79F-E6E2A3C32F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0</Pages>
  <Words>3098</Words>
  <Characters>17661</Characters>
  <Application>Microsoft Office Word</Application>
  <DocSecurity>0</DocSecurity>
  <Lines>147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07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ather</dc:creator>
  <cp:lastModifiedBy>Diego  Cavazotti</cp:lastModifiedBy>
  <cp:revision>2</cp:revision>
  <cp:lastPrinted>2014-01-13T21:46:00Z</cp:lastPrinted>
  <dcterms:created xsi:type="dcterms:W3CDTF">2017-08-23T22:46:00Z</dcterms:created>
  <dcterms:modified xsi:type="dcterms:W3CDTF">2017-08-23T2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TWinEqns">
    <vt:bool>true</vt:bool>
  </property>
</Properties>
</file>